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F69" w:rsidRPr="00B03060" w:rsidRDefault="00E27F69" w:rsidP="00E27F69">
      <w:pPr>
        <w:tabs>
          <w:tab w:val="left" w:pos="1470"/>
        </w:tabs>
        <w:spacing w:before="120" w:after="120"/>
        <w:jc w:val="center"/>
        <w:rPr>
          <w:b/>
          <w:sz w:val="26"/>
          <w:szCs w:val="26"/>
        </w:rPr>
      </w:pPr>
      <w:bookmarkStart w:id="0" w:name="_GoBack"/>
      <w:bookmarkEnd w:id="0"/>
      <w:r w:rsidRPr="00E27F69">
        <w:rPr>
          <w:b/>
          <w:color w:val="0000FF"/>
          <w:sz w:val="26"/>
          <w:szCs w:val="26"/>
          <w:highlight w:val="yellow"/>
        </w:rPr>
        <w:t>ĐỀ ÔN TẬP GIỮA HỌC KỲ II NĂM HỌC 2022-2023</w:t>
      </w:r>
      <w:r w:rsidRPr="00E27F69">
        <w:rPr>
          <w:b/>
          <w:color w:val="FF0000"/>
          <w:sz w:val="26"/>
          <w:szCs w:val="26"/>
          <w:highlight w:val="yellow"/>
        </w:rPr>
        <w:t>-ĐỀ 1</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7F5FA8" w:rsidRPr="007F5FA8" w:rsidRDefault="007F5FA8" w:rsidP="007F5FA8">
      <w:pPr>
        <w:tabs>
          <w:tab w:val="left" w:pos="1470"/>
        </w:tabs>
        <w:jc w:val="both"/>
        <w:rPr>
          <w:b/>
          <w:sz w:val="28"/>
          <w:szCs w:val="28"/>
        </w:rPr>
      </w:pPr>
      <w:r w:rsidRPr="007F5FA8">
        <w:rPr>
          <w:b/>
          <w:sz w:val="28"/>
          <w:szCs w:val="28"/>
        </w:rPr>
        <w:t xml:space="preserve">Phần I: Trắc nghiệm </w:t>
      </w:r>
      <w:r w:rsidRPr="007F5FA8">
        <w:rPr>
          <w:b/>
          <w:bCs/>
          <w:sz w:val="28"/>
          <w:szCs w:val="28"/>
        </w:rPr>
        <w:t>( 3,0)</w:t>
      </w:r>
      <w:r w:rsidRPr="007F5FA8">
        <w:rPr>
          <w:b/>
          <w:sz w:val="28"/>
          <w:szCs w:val="28"/>
        </w:rPr>
        <w:t xml:space="preserve"> Khoanh tròn chữ cái đứng trước câu trả lời đúng:</w:t>
      </w:r>
    </w:p>
    <w:p w:rsidR="00C22D76" w:rsidRPr="007F5FA8" w:rsidRDefault="00C22D76" w:rsidP="007F5FA8">
      <w:pPr>
        <w:pStyle w:val="ListParagraph"/>
        <w:ind w:left="0"/>
        <w:jc w:val="both"/>
        <w:outlineLvl w:val="0"/>
        <w:rPr>
          <w:b/>
          <w:i/>
          <w:lang w:val="nl-NL"/>
        </w:rPr>
      </w:pPr>
      <w:r w:rsidRPr="007F5FA8">
        <w:rPr>
          <w:b/>
        </w:rPr>
        <w:t>Câu 1.</w:t>
      </w:r>
      <w:r w:rsidRPr="007F5FA8">
        <w:t xml:space="preserve"> </w:t>
      </w:r>
      <w:r w:rsidRPr="007F5FA8">
        <w:rPr>
          <w:lang w:val="nl-NL"/>
        </w:rPr>
        <w:t>Máy phát điện xoay chiều tạo ra dòng điện có đặc điể</w:t>
      </w:r>
      <w:r w:rsidR="009A5564">
        <w:rPr>
          <w:lang w:val="nl-NL"/>
        </w:rPr>
        <w:t>m</w:t>
      </w:r>
      <w:r w:rsidRPr="007F5FA8">
        <w:rPr>
          <w:lang w:val="nl-NL"/>
        </w:rPr>
        <w:t>:</w:t>
      </w:r>
    </w:p>
    <w:p w:rsidR="00C22D76" w:rsidRPr="007F5FA8" w:rsidRDefault="00C22D76" w:rsidP="007F5FA8">
      <w:pPr>
        <w:pStyle w:val="ListParagraph"/>
        <w:tabs>
          <w:tab w:val="left" w:pos="2835"/>
          <w:tab w:val="left" w:pos="5670"/>
          <w:tab w:val="left" w:pos="7797"/>
        </w:tabs>
        <w:ind w:left="426"/>
        <w:jc w:val="both"/>
        <w:outlineLvl w:val="0"/>
        <w:rPr>
          <w:lang w:val="nl-NL"/>
        </w:rPr>
      </w:pPr>
      <w:r w:rsidRPr="007F5FA8">
        <w:rPr>
          <w:lang w:val="nl-NL"/>
        </w:rPr>
        <w:t>A. Dòng điện có chiều không  đổi.</w:t>
      </w:r>
      <w:r w:rsidR="00F477F5">
        <w:rPr>
          <w:lang w:val="nl-NL"/>
        </w:rPr>
        <w:t xml:space="preserve">          </w:t>
      </w:r>
      <w:r w:rsidRPr="007F5FA8">
        <w:rPr>
          <w:lang w:val="nl-NL"/>
        </w:rPr>
        <w:t>B. Dòng điện luân phiên đổi chiều.</w:t>
      </w:r>
    </w:p>
    <w:p w:rsidR="00C22D76" w:rsidRPr="007F5FA8" w:rsidRDefault="00C22D76" w:rsidP="007F5FA8">
      <w:pPr>
        <w:tabs>
          <w:tab w:val="left" w:pos="2835"/>
          <w:tab w:val="left" w:pos="5670"/>
          <w:tab w:val="left" w:pos="7797"/>
        </w:tabs>
        <w:ind w:left="426"/>
        <w:jc w:val="both"/>
        <w:rPr>
          <w:sz w:val="28"/>
          <w:szCs w:val="28"/>
          <w:lang w:val="nl-NL"/>
        </w:rPr>
      </w:pPr>
      <w:r w:rsidRPr="007F5FA8">
        <w:rPr>
          <w:sz w:val="28"/>
          <w:szCs w:val="28"/>
          <w:lang w:val="nl-NL"/>
        </w:rPr>
        <w:t xml:space="preserve">C. Dòng điện hai chiều.             </w:t>
      </w:r>
      <w:r w:rsidR="00F477F5">
        <w:rPr>
          <w:sz w:val="28"/>
          <w:szCs w:val="28"/>
          <w:lang w:val="nl-NL"/>
        </w:rPr>
        <w:t xml:space="preserve">              </w:t>
      </w:r>
      <w:r w:rsidRPr="007F5FA8">
        <w:rPr>
          <w:sz w:val="28"/>
          <w:szCs w:val="28"/>
          <w:lang w:val="nl-NL"/>
        </w:rPr>
        <w:t>D. Dòng điện hai pha.</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2.</w:t>
      </w:r>
      <w:r w:rsidRPr="007F5FA8">
        <w:rPr>
          <w:sz w:val="28"/>
          <w:szCs w:val="28"/>
        </w:rPr>
        <w:t xml:space="preserve"> Cuộn dây được đấu với đầu vào của máy biến thế gọi là :</w:t>
      </w:r>
    </w:p>
    <w:p w:rsidR="00F477F5" w:rsidRDefault="00C22D76" w:rsidP="007F5FA8">
      <w:pPr>
        <w:tabs>
          <w:tab w:val="left" w:pos="2835"/>
          <w:tab w:val="left" w:pos="5670"/>
          <w:tab w:val="left" w:pos="7797"/>
        </w:tabs>
        <w:ind w:left="426"/>
        <w:jc w:val="both"/>
        <w:outlineLvl w:val="0"/>
        <w:rPr>
          <w:sz w:val="28"/>
          <w:szCs w:val="28"/>
        </w:rPr>
      </w:pPr>
      <w:r w:rsidRPr="007F5FA8">
        <w:rPr>
          <w:sz w:val="28"/>
          <w:szCs w:val="28"/>
        </w:rPr>
        <w:t xml:space="preserve">A. Cuộn thứ cấp.         </w:t>
      </w:r>
      <w:r w:rsidR="00F477F5">
        <w:rPr>
          <w:sz w:val="28"/>
          <w:szCs w:val="28"/>
        </w:rPr>
        <w:t xml:space="preserve">                  </w:t>
      </w:r>
      <w:r w:rsidRPr="007F5FA8">
        <w:rPr>
          <w:sz w:val="28"/>
          <w:szCs w:val="28"/>
        </w:rPr>
        <w:t xml:space="preserve">B. Cuộn khác cấp. </w:t>
      </w:r>
      <w:r w:rsidRPr="007F5FA8">
        <w:rPr>
          <w:sz w:val="28"/>
          <w:szCs w:val="28"/>
        </w:rPr>
        <w:tab/>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 xml:space="preserve">C. Cuộn đồng cấp.       </w:t>
      </w:r>
      <w:r w:rsidR="00F477F5">
        <w:rPr>
          <w:sz w:val="28"/>
          <w:szCs w:val="28"/>
        </w:rPr>
        <w:t xml:space="preserve">                 </w:t>
      </w:r>
      <w:r w:rsidRPr="007F5FA8">
        <w:rPr>
          <w:sz w:val="28"/>
          <w:szCs w:val="28"/>
        </w:rPr>
        <w:t>D. Cuộn sơ cấp.</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3.</w:t>
      </w:r>
      <w:r w:rsidRPr="007F5FA8">
        <w:rPr>
          <w:sz w:val="28"/>
          <w:szCs w:val="28"/>
        </w:rPr>
        <w:t xml:space="preserve"> Thấu kính phân kỳ là thấu kính có đặc điểm :</w:t>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A. Phần rìa dày hơn phần giữa</w:t>
      </w:r>
      <w:r w:rsidR="00F477F5">
        <w:rPr>
          <w:sz w:val="28"/>
          <w:szCs w:val="28"/>
        </w:rPr>
        <w:t xml:space="preserve">.               </w:t>
      </w:r>
      <w:r w:rsidRPr="007F5FA8">
        <w:rPr>
          <w:sz w:val="28"/>
          <w:szCs w:val="28"/>
        </w:rPr>
        <w:t>B. Phần rìa mỏng, phần giữa dày.</w:t>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C. Phần rìa và phần giữa bằng nhau.</w:t>
      </w:r>
      <w:r w:rsidR="00F477F5">
        <w:rPr>
          <w:sz w:val="28"/>
          <w:szCs w:val="28"/>
        </w:rPr>
        <w:t xml:space="preserve">       </w:t>
      </w:r>
      <w:r w:rsidRPr="007F5FA8">
        <w:rPr>
          <w:sz w:val="28"/>
          <w:szCs w:val="28"/>
        </w:rPr>
        <w:t xml:space="preserve">D. Phần rìa mỏng hơn phần giữa.                      </w:t>
      </w:r>
    </w:p>
    <w:p w:rsidR="00C22D76" w:rsidRPr="007F5FA8" w:rsidRDefault="00C22D76" w:rsidP="007F5FA8">
      <w:pPr>
        <w:ind w:left="48" w:right="48"/>
        <w:jc w:val="both"/>
        <w:rPr>
          <w:color w:val="000000"/>
          <w:sz w:val="28"/>
          <w:szCs w:val="28"/>
        </w:rPr>
      </w:pPr>
      <w:r w:rsidRPr="007F5FA8">
        <w:rPr>
          <w:b/>
          <w:sz w:val="28"/>
          <w:szCs w:val="28"/>
        </w:rPr>
        <w:t>Câu 4</w:t>
      </w:r>
      <w:r w:rsidRPr="007F5FA8">
        <w:rPr>
          <w:color w:val="000000"/>
          <w:sz w:val="28"/>
          <w:szCs w:val="28"/>
        </w:rPr>
        <w:t xml:space="preserve"> Câu nào sau đây là đúng khi nói về thấu kính hội tụ?</w:t>
      </w:r>
    </w:p>
    <w:p w:rsidR="00C22D76" w:rsidRPr="007F5FA8" w:rsidRDefault="00C22D76" w:rsidP="007F5FA8">
      <w:pPr>
        <w:ind w:left="48" w:right="48"/>
        <w:jc w:val="both"/>
        <w:rPr>
          <w:color w:val="000000"/>
          <w:sz w:val="28"/>
          <w:szCs w:val="28"/>
        </w:rPr>
      </w:pPr>
      <w:r w:rsidRPr="007F5FA8">
        <w:rPr>
          <w:color w:val="000000"/>
          <w:sz w:val="28"/>
          <w:szCs w:val="28"/>
        </w:rPr>
        <w:t>A. Trục chính của thấu kính là đường thẳng bất kì.</w:t>
      </w:r>
    </w:p>
    <w:p w:rsidR="00C22D76" w:rsidRPr="007F5FA8" w:rsidRDefault="00C22D76" w:rsidP="007F5FA8">
      <w:pPr>
        <w:ind w:left="48" w:right="48"/>
        <w:jc w:val="both"/>
        <w:rPr>
          <w:color w:val="000000"/>
          <w:sz w:val="28"/>
          <w:szCs w:val="28"/>
        </w:rPr>
      </w:pPr>
      <w:r w:rsidRPr="007F5FA8">
        <w:rPr>
          <w:color w:val="000000"/>
          <w:sz w:val="28"/>
          <w:szCs w:val="28"/>
        </w:rPr>
        <w:t>B. Quang tâm của thấu kính cách đều hai tiêu điểm.</w:t>
      </w:r>
    </w:p>
    <w:p w:rsidR="00C22D76" w:rsidRPr="007F5FA8" w:rsidRDefault="00C22D76" w:rsidP="007F5FA8">
      <w:pPr>
        <w:ind w:left="48" w:right="48"/>
        <w:jc w:val="both"/>
        <w:rPr>
          <w:color w:val="000000"/>
          <w:sz w:val="28"/>
          <w:szCs w:val="28"/>
        </w:rPr>
      </w:pPr>
      <w:r w:rsidRPr="007F5FA8">
        <w:rPr>
          <w:color w:val="000000"/>
          <w:sz w:val="28"/>
          <w:szCs w:val="28"/>
        </w:rPr>
        <w:t>C. Tiêu điểm của thấu kính phụ thuộc vào diện tích của thấu kính.</w:t>
      </w:r>
    </w:p>
    <w:p w:rsidR="00C22D76" w:rsidRPr="007F5FA8" w:rsidRDefault="00C22D76" w:rsidP="007F5FA8">
      <w:pPr>
        <w:ind w:left="48" w:right="48"/>
        <w:jc w:val="both"/>
        <w:rPr>
          <w:color w:val="000000"/>
          <w:sz w:val="28"/>
          <w:szCs w:val="28"/>
        </w:rPr>
      </w:pPr>
      <w:r w:rsidRPr="007F5FA8">
        <w:rPr>
          <w:color w:val="000000"/>
          <w:sz w:val="28"/>
          <w:szCs w:val="28"/>
        </w:rPr>
        <w:t>D. Khoảng cách giữa hai tiêu điểm gọi là tiêu cự của thấu kính.</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5.</w:t>
      </w:r>
      <w:r w:rsidRPr="007F5FA8">
        <w:rPr>
          <w:sz w:val="28"/>
          <w:szCs w:val="28"/>
        </w:rPr>
        <w:t xml:space="preserve"> Trong cuộn dây dẫn kín xuất hiện dòng điện cảm ứng xoay chiều khi số đường sức từ thông qua tiết diện </w:t>
      </w:r>
      <w:r w:rsidRPr="007F5FA8">
        <w:rPr>
          <w:i/>
          <w:sz w:val="28"/>
          <w:szCs w:val="28"/>
        </w:rPr>
        <w:t>S</w:t>
      </w:r>
      <w:r w:rsidRPr="007F5FA8">
        <w:rPr>
          <w:sz w:val="28"/>
          <w:szCs w:val="28"/>
        </w:rPr>
        <w:t xml:space="preserve"> của cuộn dây :</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A. Luôn luôn tăng.       </w:t>
      </w:r>
      <w:r w:rsidRPr="007F5FA8">
        <w:rPr>
          <w:sz w:val="28"/>
          <w:szCs w:val="28"/>
        </w:rPr>
        <w:tab/>
        <w:t>B. Luôn luôn giảm.</w:t>
      </w:r>
      <w:r w:rsidR="00F477F5">
        <w:rPr>
          <w:sz w:val="28"/>
          <w:szCs w:val="28"/>
        </w:rPr>
        <w:t xml:space="preserve">       </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C. Luân phiên tăng giảm. </w:t>
      </w:r>
      <w:r w:rsidRPr="007F5FA8">
        <w:rPr>
          <w:sz w:val="28"/>
          <w:szCs w:val="28"/>
        </w:rPr>
        <w:tab/>
        <w:t>D. Luôn luôn không đổi.</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6.</w:t>
      </w:r>
      <w:r w:rsidRPr="007F5FA8">
        <w:rPr>
          <w:sz w:val="28"/>
          <w:szCs w:val="28"/>
        </w:rPr>
        <w:t xml:space="preserve"> Để giảm hao phí trên đường dây, khi truyền tải điện năng đi xa, người ta tiến hành :</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A. Tăng hiệu điện thế hai đầu dây tải điện.</w:t>
      </w:r>
      <w:r w:rsidRPr="007F5FA8">
        <w:rPr>
          <w:sz w:val="28"/>
          <w:szCs w:val="28"/>
        </w:rPr>
        <w:tab/>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B. Giảm công suất của nguồn điện.</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C. Tăng điện trở của dây tải thích hợp.                       </w:t>
      </w:r>
      <w:r w:rsidRPr="007F5FA8">
        <w:rPr>
          <w:sz w:val="28"/>
          <w:szCs w:val="28"/>
        </w:rPr>
        <w:tab/>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D. Giảm tiết diện của dây dẫn.</w:t>
      </w:r>
    </w:p>
    <w:p w:rsidR="00C22D76" w:rsidRPr="007F5FA8" w:rsidRDefault="00C22D76" w:rsidP="007F5FA8">
      <w:pPr>
        <w:tabs>
          <w:tab w:val="left" w:pos="1902"/>
        </w:tabs>
        <w:ind w:firstLine="567"/>
        <w:jc w:val="both"/>
        <w:rPr>
          <w:rFonts w:eastAsia="Times New Roman"/>
          <w:sz w:val="28"/>
          <w:szCs w:val="28"/>
        </w:rPr>
      </w:pPr>
      <w:r w:rsidRPr="007F5FA8">
        <w:rPr>
          <w:b/>
          <w:sz w:val="28"/>
          <w:szCs w:val="28"/>
        </w:rPr>
        <w:t>Câu 7.</w:t>
      </w:r>
      <w:r w:rsidRPr="007F5FA8">
        <w:rPr>
          <w:sz w:val="28"/>
          <w:szCs w:val="28"/>
        </w:rPr>
        <w:t xml:space="preserve"> </w:t>
      </w:r>
      <w:r w:rsidRPr="007F5FA8">
        <w:rPr>
          <w:rFonts w:eastAsia="Times New Roman"/>
          <w:sz w:val="28"/>
          <w:szCs w:val="28"/>
        </w:rPr>
        <w:t>Ảnh ảo của một vật tạo bởi thấu kính hội tụ và thấu kính phân kì giống nhau ở chỗ:</w:t>
      </w:r>
    </w:p>
    <w:p w:rsidR="00C22D76" w:rsidRPr="007F5FA8" w:rsidRDefault="00C22D76" w:rsidP="007F5FA8">
      <w:pPr>
        <w:tabs>
          <w:tab w:val="left" w:pos="1902"/>
        </w:tabs>
        <w:ind w:firstLine="567"/>
        <w:jc w:val="both"/>
        <w:rPr>
          <w:rFonts w:eastAsia="Times New Roman"/>
          <w:sz w:val="28"/>
          <w:szCs w:val="28"/>
        </w:rPr>
      </w:pPr>
      <w:r w:rsidRPr="007F5FA8">
        <w:rPr>
          <w:rFonts w:eastAsia="Times New Roman"/>
          <w:sz w:val="28"/>
          <w:szCs w:val="28"/>
        </w:rPr>
        <w:t>A. đều cùng chiều với vật</w:t>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t>B. đều ngược chiều với vật</w:t>
      </w:r>
    </w:p>
    <w:p w:rsidR="00C22D76" w:rsidRPr="007F5FA8" w:rsidRDefault="00C22D76" w:rsidP="007F5FA8">
      <w:pPr>
        <w:tabs>
          <w:tab w:val="left" w:pos="1902"/>
        </w:tabs>
        <w:ind w:firstLine="567"/>
        <w:jc w:val="both"/>
        <w:rPr>
          <w:rFonts w:eastAsia="Times New Roman"/>
          <w:sz w:val="28"/>
          <w:szCs w:val="28"/>
        </w:rPr>
      </w:pPr>
      <w:r w:rsidRPr="007F5FA8">
        <w:rPr>
          <w:rFonts w:eastAsia="Times New Roman"/>
          <w:sz w:val="28"/>
          <w:szCs w:val="28"/>
        </w:rPr>
        <w:t>C. đều lớn hơn vật</w:t>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t>D. đều nhỏ hơn vật</w:t>
      </w:r>
    </w:p>
    <w:p w:rsidR="00C22D76" w:rsidRPr="007F5FA8" w:rsidRDefault="00C22D76" w:rsidP="007F5FA8">
      <w:pPr>
        <w:tabs>
          <w:tab w:val="left" w:pos="2835"/>
          <w:tab w:val="left" w:pos="5670"/>
          <w:tab w:val="left" w:pos="5970"/>
          <w:tab w:val="left" w:pos="7797"/>
        </w:tabs>
        <w:jc w:val="both"/>
        <w:outlineLvl w:val="0"/>
        <w:rPr>
          <w:color w:val="000000"/>
          <w:sz w:val="28"/>
          <w:szCs w:val="28"/>
        </w:rPr>
      </w:pPr>
      <w:r w:rsidRPr="007F5FA8">
        <w:rPr>
          <w:b/>
          <w:sz w:val="28"/>
          <w:szCs w:val="28"/>
        </w:rPr>
        <w:t>Câu 8.</w:t>
      </w:r>
      <w:r w:rsidRPr="007F5FA8">
        <w:rPr>
          <w:sz w:val="28"/>
          <w:szCs w:val="28"/>
        </w:rPr>
        <w:t xml:space="preserve"> </w:t>
      </w:r>
      <w:r w:rsidRPr="007F5FA8">
        <w:rPr>
          <w:color w:val="000000"/>
          <w:sz w:val="28"/>
          <w:szCs w:val="28"/>
        </w:rPr>
        <w:t>Không thể sử dụng dòng điện không đổi để chạy máy biến thế vì khi sử dụng dòng điện không đổi thì từ trường trong lõi sắt từ của máy biến thế:</w:t>
      </w:r>
    </w:p>
    <w:p w:rsidR="00C22D76" w:rsidRPr="007F5FA8" w:rsidRDefault="00C22D76" w:rsidP="007F5FA8">
      <w:pPr>
        <w:ind w:left="48" w:right="48"/>
        <w:jc w:val="both"/>
        <w:rPr>
          <w:color w:val="000000"/>
          <w:sz w:val="28"/>
          <w:szCs w:val="28"/>
        </w:rPr>
      </w:pPr>
      <w:r w:rsidRPr="007F5FA8">
        <w:rPr>
          <w:color w:val="000000"/>
          <w:sz w:val="28"/>
          <w:szCs w:val="28"/>
        </w:rPr>
        <w:t>A. Chỉ có thể tăng</w:t>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t>B. Chỉ có thể giảm</w:t>
      </w:r>
    </w:p>
    <w:p w:rsidR="00C22D76" w:rsidRPr="007F5FA8" w:rsidRDefault="00C22D76" w:rsidP="007F5FA8">
      <w:pPr>
        <w:ind w:left="48" w:right="48"/>
        <w:jc w:val="both"/>
        <w:rPr>
          <w:color w:val="000000"/>
          <w:sz w:val="28"/>
          <w:szCs w:val="28"/>
        </w:rPr>
      </w:pPr>
      <w:r w:rsidRPr="007F5FA8">
        <w:rPr>
          <w:color w:val="000000"/>
          <w:sz w:val="28"/>
          <w:szCs w:val="28"/>
        </w:rPr>
        <w:t>C. Không thể biến thiên</w:t>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t>D. Không được tạo ra</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9.</w:t>
      </w:r>
      <w:r w:rsidRPr="007F5FA8">
        <w:rPr>
          <w:sz w:val="28"/>
          <w:szCs w:val="28"/>
        </w:rPr>
        <w:t xml:space="preserve"> Ảnh của vật qua thấu kính phân kỳ khi đặt vật nằm trong khoảng tiêu cự, có đặc điểm :</w:t>
      </w:r>
    </w:p>
    <w:p w:rsidR="00C22D76" w:rsidRPr="007F5FA8" w:rsidRDefault="00C22D76" w:rsidP="00F477F5">
      <w:pPr>
        <w:tabs>
          <w:tab w:val="left" w:pos="2835"/>
          <w:tab w:val="left" w:pos="5670"/>
          <w:tab w:val="left" w:pos="5970"/>
          <w:tab w:val="left" w:pos="7797"/>
        </w:tabs>
        <w:jc w:val="both"/>
        <w:outlineLvl w:val="0"/>
        <w:rPr>
          <w:sz w:val="28"/>
          <w:szCs w:val="28"/>
        </w:rPr>
      </w:pPr>
      <w:r w:rsidRPr="007F5FA8">
        <w:rPr>
          <w:sz w:val="28"/>
          <w:szCs w:val="28"/>
        </w:rPr>
        <w:t>A. Ảnh thật, cùng chiều và nhỏ hơn vật.</w:t>
      </w:r>
      <w:r w:rsidR="00F477F5">
        <w:rPr>
          <w:sz w:val="28"/>
          <w:szCs w:val="28"/>
        </w:rPr>
        <w:t xml:space="preserve">    </w:t>
      </w:r>
      <w:r w:rsidRPr="007F5FA8">
        <w:rPr>
          <w:sz w:val="28"/>
          <w:szCs w:val="28"/>
        </w:rPr>
        <w:t>B. Ảnh thật, ngược chiều và lớn hơn vậ</w:t>
      </w:r>
      <w:r w:rsidR="00F477F5">
        <w:rPr>
          <w:sz w:val="28"/>
          <w:szCs w:val="28"/>
        </w:rPr>
        <w:t>t</w:t>
      </w:r>
      <w:r w:rsidRPr="007F5FA8">
        <w:rPr>
          <w:sz w:val="28"/>
          <w:szCs w:val="28"/>
        </w:rPr>
        <w:t>.</w:t>
      </w:r>
    </w:p>
    <w:p w:rsidR="00C22D76" w:rsidRPr="007F5FA8" w:rsidRDefault="00C22D76" w:rsidP="00F477F5">
      <w:pPr>
        <w:tabs>
          <w:tab w:val="left" w:pos="2835"/>
          <w:tab w:val="left" w:pos="5670"/>
          <w:tab w:val="left" w:pos="5970"/>
          <w:tab w:val="left" w:pos="7797"/>
        </w:tabs>
        <w:jc w:val="both"/>
        <w:outlineLvl w:val="0"/>
        <w:rPr>
          <w:sz w:val="28"/>
          <w:szCs w:val="28"/>
        </w:rPr>
      </w:pPr>
      <w:r w:rsidRPr="007F5FA8">
        <w:rPr>
          <w:sz w:val="28"/>
          <w:szCs w:val="28"/>
        </w:rPr>
        <w:t xml:space="preserve">C. Ảnh ảo, cùng chiều và lớn hơn vật. </w:t>
      </w:r>
      <w:r w:rsidR="00F477F5">
        <w:rPr>
          <w:sz w:val="28"/>
          <w:szCs w:val="28"/>
        </w:rPr>
        <w:t xml:space="preserve">    </w:t>
      </w:r>
      <w:r w:rsidRPr="007F5FA8">
        <w:rPr>
          <w:sz w:val="28"/>
          <w:szCs w:val="28"/>
        </w:rPr>
        <w:t>D. Ảnh ảo, cùng chiều và nhỏ hơn vật.</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10.</w:t>
      </w:r>
      <w:r w:rsidRPr="007F5FA8">
        <w:rPr>
          <w:sz w:val="28"/>
          <w:szCs w:val="28"/>
        </w:rPr>
        <w:t xml:space="preserve"> Tia tới song song với trục chính của thấu kính hội tụ thì cho tia ló:</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A. Hội tụ tại tiêu điểm </w:t>
      </w:r>
      <w:r w:rsidRPr="007F5FA8">
        <w:rPr>
          <w:i/>
          <w:sz w:val="28"/>
          <w:szCs w:val="28"/>
        </w:rPr>
        <w:t>F’.</w:t>
      </w:r>
      <w:r w:rsidR="00F477F5">
        <w:rPr>
          <w:sz w:val="28"/>
          <w:szCs w:val="28"/>
        </w:rPr>
        <w:t xml:space="preserve">                 </w:t>
      </w:r>
      <w:r w:rsidRPr="007F5FA8">
        <w:rPr>
          <w:sz w:val="28"/>
          <w:szCs w:val="28"/>
        </w:rPr>
        <w:t>B. Truyền thẳng.</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C. Song song với trục chính.</w:t>
      </w:r>
      <w:r w:rsidR="00F477F5">
        <w:rPr>
          <w:sz w:val="28"/>
          <w:szCs w:val="28"/>
        </w:rPr>
        <w:t xml:space="preserve">         </w:t>
      </w:r>
      <w:r w:rsidRPr="007F5FA8">
        <w:rPr>
          <w:sz w:val="28"/>
          <w:szCs w:val="28"/>
        </w:rPr>
        <w:t xml:space="preserve">D. Có đường kéo dài đi qua tiêu điểm </w:t>
      </w:r>
      <w:r w:rsidRPr="007F5FA8">
        <w:rPr>
          <w:i/>
          <w:sz w:val="28"/>
          <w:szCs w:val="28"/>
        </w:rPr>
        <w:t>F</w:t>
      </w:r>
      <w:r w:rsidRPr="007F5FA8">
        <w:rPr>
          <w:sz w:val="28"/>
          <w:szCs w:val="28"/>
        </w:rPr>
        <w:t>.</w:t>
      </w:r>
    </w:p>
    <w:p w:rsidR="00C22D76" w:rsidRPr="007F5FA8" w:rsidRDefault="00C22D76" w:rsidP="007F5FA8">
      <w:pPr>
        <w:jc w:val="both"/>
        <w:rPr>
          <w:sz w:val="28"/>
          <w:szCs w:val="28"/>
          <w:lang w:val="nl-NL"/>
        </w:rPr>
      </w:pPr>
      <w:r w:rsidRPr="007F5FA8">
        <w:rPr>
          <w:b/>
          <w:sz w:val="28"/>
          <w:szCs w:val="28"/>
        </w:rPr>
        <w:t>Câu 11.</w:t>
      </w:r>
      <w:r w:rsidRPr="007F5FA8">
        <w:rPr>
          <w:sz w:val="28"/>
          <w:szCs w:val="28"/>
        </w:rPr>
        <w:t xml:space="preserve"> </w:t>
      </w:r>
      <w:r w:rsidRPr="007F5FA8">
        <w:rPr>
          <w:sz w:val="28"/>
          <w:szCs w:val="28"/>
          <w:lang w:val="nl-NL"/>
        </w:rPr>
        <w:t>Có một bóng đèn mắc vào hiệu điện thế 12V không đổi, đèn sáng bình thường. Thay bằng nguồn điện xoay chiều cũng có hiệu điện thế 12V, độ sáng đèn sẽ như thế nào?</w:t>
      </w:r>
    </w:p>
    <w:p w:rsidR="00C22D76" w:rsidRPr="007F5FA8" w:rsidRDefault="00C22D76" w:rsidP="007F5FA8">
      <w:pPr>
        <w:ind w:firstLine="426"/>
        <w:jc w:val="both"/>
        <w:rPr>
          <w:sz w:val="28"/>
          <w:szCs w:val="28"/>
          <w:lang w:val="nl-NL"/>
        </w:rPr>
      </w:pPr>
      <w:r w:rsidRPr="007F5FA8">
        <w:rPr>
          <w:sz w:val="28"/>
          <w:szCs w:val="28"/>
          <w:lang w:val="nl-NL"/>
        </w:rPr>
        <w:t>A. Sáng mờ hơn.</w:t>
      </w:r>
      <w:r w:rsidRPr="007F5FA8">
        <w:rPr>
          <w:sz w:val="28"/>
          <w:szCs w:val="28"/>
          <w:lang w:val="nl-NL"/>
        </w:rPr>
        <w:tab/>
      </w:r>
      <w:r w:rsidRPr="007F5FA8">
        <w:rPr>
          <w:sz w:val="28"/>
          <w:szCs w:val="28"/>
          <w:lang w:val="nl-NL"/>
        </w:rPr>
        <w:tab/>
      </w:r>
      <w:r w:rsidRPr="007F5FA8">
        <w:rPr>
          <w:sz w:val="28"/>
          <w:szCs w:val="28"/>
          <w:lang w:val="nl-NL"/>
        </w:rPr>
        <w:tab/>
      </w:r>
      <w:r w:rsidRPr="007F5FA8">
        <w:rPr>
          <w:sz w:val="28"/>
          <w:szCs w:val="28"/>
          <w:lang w:val="nl-NL"/>
        </w:rPr>
        <w:tab/>
      </w:r>
    </w:p>
    <w:p w:rsidR="00C22D76" w:rsidRPr="007F5FA8" w:rsidRDefault="00C22D76" w:rsidP="007F5FA8">
      <w:pPr>
        <w:ind w:firstLine="426"/>
        <w:jc w:val="both"/>
        <w:rPr>
          <w:sz w:val="28"/>
          <w:szCs w:val="28"/>
          <w:lang w:val="nl-NL"/>
        </w:rPr>
      </w:pPr>
      <w:r w:rsidRPr="007F5FA8">
        <w:rPr>
          <w:sz w:val="28"/>
          <w:szCs w:val="28"/>
          <w:lang w:val="nl-NL"/>
        </w:rPr>
        <w:lastRenderedPageBreak/>
        <w:t>B. Không sáng vì đèn này không thể mắc vào nguồn điện xoay chiều.</w:t>
      </w:r>
    </w:p>
    <w:p w:rsidR="00C22D76" w:rsidRPr="007F5FA8" w:rsidRDefault="00C22D76" w:rsidP="007F5FA8">
      <w:pPr>
        <w:ind w:firstLine="426"/>
        <w:jc w:val="both"/>
        <w:outlineLvl w:val="0"/>
        <w:rPr>
          <w:sz w:val="28"/>
          <w:szCs w:val="28"/>
          <w:lang w:val="nl-NL"/>
        </w:rPr>
      </w:pPr>
      <w:r w:rsidRPr="007F5FA8">
        <w:rPr>
          <w:sz w:val="28"/>
          <w:szCs w:val="28"/>
          <w:lang w:val="nl-NL"/>
        </w:rPr>
        <w:t>C. Vẫn sáng bình thường.</w:t>
      </w:r>
      <w:r w:rsidRPr="007F5FA8">
        <w:rPr>
          <w:sz w:val="28"/>
          <w:szCs w:val="28"/>
          <w:lang w:val="nl-NL"/>
        </w:rPr>
        <w:tab/>
      </w:r>
    </w:p>
    <w:p w:rsidR="00C22D76" w:rsidRPr="007F5FA8" w:rsidRDefault="00C22D76" w:rsidP="007F5FA8">
      <w:pPr>
        <w:ind w:firstLine="426"/>
        <w:jc w:val="both"/>
        <w:rPr>
          <w:sz w:val="28"/>
          <w:szCs w:val="28"/>
          <w:lang w:val="nl-NL"/>
        </w:rPr>
      </w:pPr>
      <w:r w:rsidRPr="007F5FA8">
        <w:rPr>
          <w:sz w:val="28"/>
          <w:szCs w:val="28"/>
          <w:lang w:val="nl-NL"/>
        </w:rPr>
        <w:t>D. Sáng nhiều hơn bình thường.</w:t>
      </w:r>
    </w:p>
    <w:p w:rsidR="00C22D76" w:rsidRPr="007F5FA8" w:rsidRDefault="00C22D76" w:rsidP="007F5FA8">
      <w:pPr>
        <w:ind w:left="48" w:right="48"/>
        <w:jc w:val="both"/>
        <w:rPr>
          <w:color w:val="000000"/>
          <w:sz w:val="28"/>
          <w:szCs w:val="28"/>
        </w:rPr>
      </w:pPr>
      <w:r w:rsidRPr="007F5FA8">
        <w:rPr>
          <w:b/>
          <w:sz w:val="28"/>
          <w:szCs w:val="28"/>
        </w:rPr>
        <w:t>Câu 12</w:t>
      </w:r>
      <w:r w:rsidRPr="007F5FA8">
        <w:rPr>
          <w:color w:val="000000"/>
          <w:sz w:val="28"/>
          <w:szCs w:val="28"/>
        </w:rPr>
        <w:t xml:space="preserve"> Cho một thấu kính có tiêu cự là 20 cm. Độ dài FF’ giữa hai tiêu điểm của thấu kính là:</w:t>
      </w:r>
    </w:p>
    <w:p w:rsidR="00C22D76" w:rsidRPr="007F5FA8" w:rsidRDefault="00C22D76" w:rsidP="007F5FA8">
      <w:pPr>
        <w:ind w:left="48" w:right="48"/>
        <w:jc w:val="both"/>
        <w:rPr>
          <w:sz w:val="28"/>
          <w:szCs w:val="28"/>
        </w:rPr>
      </w:pPr>
      <w:r w:rsidRPr="007F5FA8">
        <w:rPr>
          <w:color w:val="000000"/>
          <w:sz w:val="28"/>
          <w:szCs w:val="28"/>
        </w:rPr>
        <w:t>A. 20 cm</w:t>
      </w:r>
      <w:r w:rsidRPr="007F5FA8">
        <w:rPr>
          <w:color w:val="000000"/>
          <w:sz w:val="28"/>
          <w:szCs w:val="28"/>
        </w:rPr>
        <w:tab/>
      </w:r>
      <w:r w:rsidRPr="007F5FA8">
        <w:rPr>
          <w:color w:val="000000"/>
          <w:sz w:val="28"/>
          <w:szCs w:val="28"/>
        </w:rPr>
        <w:tab/>
        <w:t>B. 40 cm</w:t>
      </w:r>
      <w:r w:rsidRPr="007F5FA8">
        <w:rPr>
          <w:color w:val="000000"/>
          <w:sz w:val="28"/>
          <w:szCs w:val="28"/>
        </w:rPr>
        <w:tab/>
      </w:r>
      <w:r w:rsidRPr="007F5FA8">
        <w:rPr>
          <w:color w:val="000000"/>
          <w:sz w:val="28"/>
          <w:szCs w:val="28"/>
        </w:rPr>
        <w:tab/>
        <w:t>C. 10 cm</w:t>
      </w:r>
      <w:r w:rsidRPr="007F5FA8">
        <w:rPr>
          <w:color w:val="000000"/>
          <w:sz w:val="28"/>
          <w:szCs w:val="28"/>
        </w:rPr>
        <w:tab/>
      </w:r>
      <w:r w:rsidRPr="007F5FA8">
        <w:rPr>
          <w:color w:val="000000"/>
          <w:sz w:val="28"/>
          <w:szCs w:val="28"/>
        </w:rPr>
        <w:tab/>
        <w:t>D. 50 cm</w:t>
      </w:r>
    </w:p>
    <w:p w:rsidR="00C22D76" w:rsidRPr="007F5FA8" w:rsidRDefault="00F477F5" w:rsidP="007F5FA8">
      <w:pPr>
        <w:tabs>
          <w:tab w:val="left" w:pos="2835"/>
          <w:tab w:val="left" w:pos="5670"/>
          <w:tab w:val="left" w:pos="5970"/>
          <w:tab w:val="left" w:pos="7797"/>
        </w:tabs>
        <w:jc w:val="both"/>
        <w:outlineLvl w:val="0"/>
        <w:rPr>
          <w:b/>
          <w:sz w:val="28"/>
          <w:szCs w:val="28"/>
        </w:rPr>
      </w:pPr>
      <w:r>
        <w:rPr>
          <w:b/>
          <w:sz w:val="28"/>
          <w:szCs w:val="28"/>
        </w:rPr>
        <w:t>Phần II: T</w:t>
      </w:r>
      <w:r w:rsidR="00C22D76" w:rsidRPr="007F5FA8">
        <w:rPr>
          <w:b/>
          <w:sz w:val="28"/>
          <w:szCs w:val="28"/>
        </w:rPr>
        <w:t>ự luận (7 điểm).</w:t>
      </w:r>
    </w:p>
    <w:p w:rsidR="00F477F5" w:rsidRPr="00AA0940" w:rsidRDefault="00F477F5" w:rsidP="00F477F5">
      <w:pPr>
        <w:rPr>
          <w:sz w:val="28"/>
          <w:szCs w:val="28"/>
        </w:rPr>
      </w:pPr>
      <w:r w:rsidRPr="00B032A8">
        <w:rPr>
          <w:b/>
          <w:bCs/>
          <w:sz w:val="28"/>
          <w:szCs w:val="28"/>
        </w:rPr>
        <w:t>Câu 1</w:t>
      </w:r>
      <w:r>
        <w:rPr>
          <w:b/>
          <w:bCs/>
          <w:sz w:val="28"/>
          <w:szCs w:val="28"/>
        </w:rPr>
        <w:t>3</w:t>
      </w:r>
      <w:r w:rsidRPr="00AA0940">
        <w:rPr>
          <w:sz w:val="28"/>
          <w:szCs w:val="28"/>
        </w:rPr>
        <w:t xml:space="preserve">: </w:t>
      </w:r>
      <w:r>
        <w:rPr>
          <w:b/>
          <w:bCs/>
          <w:sz w:val="28"/>
          <w:szCs w:val="28"/>
        </w:rPr>
        <w:t>(1</w:t>
      </w:r>
      <w:r w:rsidRPr="00AA0940">
        <w:rPr>
          <w:b/>
          <w:bCs/>
          <w:sz w:val="28"/>
          <w:szCs w:val="28"/>
        </w:rPr>
        <w:t>,0 điểm)</w:t>
      </w:r>
      <w:r w:rsidRPr="00AA0940">
        <w:rPr>
          <w:sz w:val="28"/>
          <w:szCs w:val="28"/>
        </w:rPr>
        <w:t xml:space="preserve"> Nêu đặc điểm của thấu kính hội tụ?</w:t>
      </w:r>
    </w:p>
    <w:p w:rsidR="00F477F5" w:rsidRPr="00AA0940" w:rsidRDefault="008E6987" w:rsidP="00F477F5">
      <w:pPr>
        <w:rPr>
          <w:b/>
          <w:bCs/>
          <w:sz w:val="28"/>
          <w:szCs w:val="28"/>
        </w:rPr>
      </w:pPr>
      <w:r>
        <w:rPr>
          <w:b/>
          <w:bCs/>
          <w:sz w:val="28"/>
          <w:szCs w:val="28"/>
        </w:rPr>
        <w:t>Câu 14: (1,0</w:t>
      </w:r>
      <w:r w:rsidR="00F477F5" w:rsidRPr="00AA0940">
        <w:rPr>
          <w:b/>
          <w:bCs/>
          <w:sz w:val="28"/>
          <w:szCs w:val="28"/>
        </w:rPr>
        <w:t xml:space="preserve"> điểm) </w:t>
      </w:r>
      <w:r w:rsidR="00F477F5" w:rsidRPr="00AA0940">
        <w:rPr>
          <w:sz w:val="28"/>
          <w:szCs w:val="28"/>
        </w:rPr>
        <w:t>Nêu các tác dụng của dòng điện xoay chiều?</w:t>
      </w:r>
      <w:r w:rsidR="00F477F5">
        <w:rPr>
          <w:sz w:val="28"/>
          <w:szCs w:val="28"/>
        </w:rPr>
        <w:t xml:space="preserve"> Mỗi tác dụng cho một ví dụ có ứng dụng trong cuộc sống.</w:t>
      </w:r>
    </w:p>
    <w:p w:rsidR="00F477F5" w:rsidRPr="00AA0940" w:rsidRDefault="008E6987" w:rsidP="00F477F5">
      <w:pPr>
        <w:rPr>
          <w:sz w:val="28"/>
          <w:szCs w:val="28"/>
        </w:rPr>
      </w:pPr>
      <w:r>
        <w:rPr>
          <w:b/>
          <w:bCs/>
          <w:sz w:val="28"/>
          <w:szCs w:val="28"/>
        </w:rPr>
        <w:t>Câu 15: (2,5</w:t>
      </w:r>
      <w:r w:rsidR="00F477F5" w:rsidRPr="00AA0940">
        <w:rPr>
          <w:b/>
          <w:bCs/>
          <w:sz w:val="28"/>
          <w:szCs w:val="28"/>
        </w:rPr>
        <w:t xml:space="preserve"> điểm)</w:t>
      </w:r>
      <w:r w:rsidR="00F477F5" w:rsidRPr="00AA0940">
        <w:rPr>
          <w:sz w:val="28"/>
          <w:szCs w:val="28"/>
        </w:rPr>
        <w:t xml:space="preserve"> Cuộn sơ cấp của một máy biến thế có 2200  vòng, cuộn thứ </w:t>
      </w:r>
    </w:p>
    <w:p w:rsidR="00F477F5" w:rsidRPr="00AA0940" w:rsidRDefault="00F477F5" w:rsidP="00F477F5">
      <w:pPr>
        <w:rPr>
          <w:sz w:val="28"/>
          <w:szCs w:val="28"/>
        </w:rPr>
      </w:pPr>
      <w:r w:rsidRPr="00AA0940">
        <w:rPr>
          <w:sz w:val="28"/>
          <w:szCs w:val="28"/>
        </w:rPr>
        <w:t xml:space="preserve">        cấp có 240 vòng. Khi đặt vào hai đầu cuộc sơ cấp một hiệu điện thế </w:t>
      </w:r>
    </w:p>
    <w:p w:rsidR="00F477F5" w:rsidRPr="00AA0940" w:rsidRDefault="00F477F5" w:rsidP="00F477F5">
      <w:pPr>
        <w:rPr>
          <w:sz w:val="28"/>
          <w:szCs w:val="28"/>
        </w:rPr>
      </w:pPr>
      <w:r w:rsidRPr="00AA0940">
        <w:rPr>
          <w:sz w:val="28"/>
          <w:szCs w:val="28"/>
        </w:rPr>
        <w:t xml:space="preserve">        xoay chiều 220V thì hai đầu dây của cuộn thứ cấp xuất hiện một dòng điện</w:t>
      </w:r>
    </w:p>
    <w:p w:rsidR="00F477F5" w:rsidRDefault="00F477F5" w:rsidP="00F477F5">
      <w:pPr>
        <w:rPr>
          <w:sz w:val="28"/>
          <w:szCs w:val="28"/>
        </w:rPr>
      </w:pPr>
      <w:r w:rsidRPr="00AA0940">
        <w:rPr>
          <w:sz w:val="28"/>
          <w:szCs w:val="28"/>
        </w:rPr>
        <w:t xml:space="preserve">        có hiệu điện thế bằng bao nhiêu?  </w:t>
      </w:r>
      <w:r>
        <w:rPr>
          <w:sz w:val="28"/>
          <w:szCs w:val="28"/>
        </w:rPr>
        <w:t>Đây là máy tă</w:t>
      </w:r>
      <w:r w:rsidRPr="00AA0940">
        <w:rPr>
          <w:sz w:val="28"/>
          <w:szCs w:val="28"/>
        </w:rPr>
        <w:t xml:space="preserve">ng thế hay hạ thế? Vì sao? </w:t>
      </w:r>
    </w:p>
    <w:p w:rsidR="00F477F5" w:rsidRPr="00AA0940" w:rsidRDefault="00F477F5" w:rsidP="00F477F5">
      <w:pPr>
        <w:rPr>
          <w:sz w:val="28"/>
          <w:szCs w:val="28"/>
        </w:rPr>
      </w:pPr>
      <w:r>
        <w:rPr>
          <w:b/>
          <w:bCs/>
          <w:sz w:val="28"/>
          <w:szCs w:val="28"/>
        </w:rPr>
        <w:t>Câu 16: (2,5</w:t>
      </w:r>
      <w:r w:rsidRPr="00AA0940">
        <w:rPr>
          <w:b/>
          <w:bCs/>
          <w:sz w:val="28"/>
          <w:szCs w:val="28"/>
        </w:rPr>
        <w:t xml:space="preserve"> điểm) </w:t>
      </w:r>
      <w:r w:rsidRPr="00AA0940">
        <w:rPr>
          <w:sz w:val="28"/>
          <w:szCs w:val="28"/>
        </w:rPr>
        <w:t xml:space="preserve">Một thấu kính hội tụ có tiêu cự f = 8cm, vật sáng AB cao </w:t>
      </w:r>
    </w:p>
    <w:p w:rsidR="00F477F5" w:rsidRPr="00AA0940" w:rsidRDefault="00F477F5" w:rsidP="00F477F5">
      <w:pPr>
        <w:jc w:val="both"/>
        <w:rPr>
          <w:b/>
          <w:bCs/>
          <w:sz w:val="28"/>
          <w:szCs w:val="28"/>
          <w:u w:val="single"/>
        </w:rPr>
      </w:pPr>
      <w:r w:rsidRPr="00AA0940">
        <w:rPr>
          <w:sz w:val="28"/>
          <w:szCs w:val="28"/>
        </w:rPr>
        <w:t xml:space="preserve">      4cm được đặt vuông góc trên trục chính và cách thấu kính 12cm.</w:t>
      </w:r>
    </w:p>
    <w:p w:rsidR="00F477F5" w:rsidRPr="007F5FA8" w:rsidRDefault="00F477F5" w:rsidP="00F477F5">
      <w:pPr>
        <w:pStyle w:val="ListParagraph"/>
        <w:numPr>
          <w:ilvl w:val="0"/>
          <w:numId w:val="3"/>
        </w:numPr>
        <w:tabs>
          <w:tab w:val="left" w:pos="5970"/>
        </w:tabs>
        <w:jc w:val="both"/>
        <w:outlineLvl w:val="0"/>
      </w:pPr>
      <w:r w:rsidRPr="007F5FA8">
        <w:t xml:space="preserve">Vẽ ảnh của vật </w:t>
      </w:r>
      <w:r w:rsidRPr="007F5FA8">
        <w:rPr>
          <w:i/>
        </w:rPr>
        <w:t>AB</w:t>
      </w:r>
      <w:r w:rsidRPr="007F5FA8">
        <w:t xml:space="preserve"> theo đúng tỉ lệ và nêu tính chất của ả</w:t>
      </w:r>
      <w:r>
        <w:t>nh</w:t>
      </w:r>
      <w:r w:rsidRPr="007F5FA8">
        <w:t>.</w:t>
      </w:r>
    </w:p>
    <w:p w:rsidR="00F477F5" w:rsidRDefault="00F477F5" w:rsidP="00F477F5">
      <w:pPr>
        <w:pStyle w:val="ListParagraph"/>
        <w:numPr>
          <w:ilvl w:val="0"/>
          <w:numId w:val="3"/>
        </w:numPr>
        <w:tabs>
          <w:tab w:val="left" w:pos="5970"/>
        </w:tabs>
        <w:jc w:val="both"/>
        <w:outlineLvl w:val="0"/>
      </w:pPr>
      <w:r w:rsidRPr="007F5FA8">
        <w:t>Tính khoảng cách từ ảnh đến thấu kính và chiều cao của ả</w:t>
      </w:r>
      <w:r>
        <w:t>nh</w:t>
      </w:r>
      <w:r w:rsidRPr="007F5FA8">
        <w:t>.</w:t>
      </w:r>
    </w:p>
    <w:p w:rsidR="00C22D76" w:rsidRDefault="00F477F5" w:rsidP="00F477F5">
      <w:pPr>
        <w:jc w:val="center"/>
      </w:pPr>
      <w:r>
        <w:t>………….………….. Hết ………………………</w:t>
      </w:r>
    </w:p>
    <w:p w:rsidR="007C270D" w:rsidRDefault="007C270D" w:rsidP="00F477F5">
      <w:pPr>
        <w:jc w:val="center"/>
      </w:pPr>
    </w:p>
    <w:p w:rsidR="009A5564" w:rsidRPr="00E27F69" w:rsidRDefault="00E27F69" w:rsidP="00F477F5">
      <w:pPr>
        <w:jc w:val="center"/>
        <w:rPr>
          <w:b/>
        </w:rPr>
      </w:pPr>
      <w:r w:rsidRPr="00E27F69">
        <w:rPr>
          <w:b/>
        </w:rPr>
        <w:t>ĐÁP ÁN</w:t>
      </w:r>
    </w:p>
    <w:p w:rsidR="009A5564" w:rsidRDefault="009A5564" w:rsidP="00F477F5">
      <w:pPr>
        <w:jc w:val="center"/>
      </w:pPr>
    </w:p>
    <w:p w:rsidR="009A5564" w:rsidRPr="00AC2BC7" w:rsidRDefault="009A5564" w:rsidP="009A5564">
      <w:pPr>
        <w:spacing w:line="360" w:lineRule="auto"/>
        <w:rPr>
          <w:b/>
          <w:bCs/>
          <w:sz w:val="28"/>
          <w:szCs w:val="28"/>
          <w:u w:val="single"/>
          <w:lang w:val="it-IT"/>
        </w:rPr>
      </w:pPr>
      <w:r w:rsidRPr="00AC2BC7">
        <w:rPr>
          <w:b/>
          <w:bCs/>
          <w:sz w:val="28"/>
          <w:szCs w:val="28"/>
          <w:lang w:val="it-IT"/>
        </w:rPr>
        <w:t>I. PHẦN TRẮC NGHIỆM:</w:t>
      </w:r>
      <w:r w:rsidRPr="00AC2BC7">
        <w:rPr>
          <w:b/>
          <w:bCs/>
          <w:sz w:val="28"/>
          <w:szCs w:val="28"/>
          <w:u w:val="single"/>
          <w:lang w:val="it-IT"/>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593"/>
        <w:gridCol w:w="551"/>
        <w:gridCol w:w="425"/>
        <w:gridCol w:w="567"/>
        <w:gridCol w:w="567"/>
        <w:gridCol w:w="425"/>
        <w:gridCol w:w="425"/>
        <w:gridCol w:w="425"/>
        <w:gridCol w:w="425"/>
        <w:gridCol w:w="496"/>
        <w:gridCol w:w="486"/>
        <w:gridCol w:w="496"/>
      </w:tblGrid>
      <w:tr w:rsidR="009A5564" w:rsidRPr="00AC2BC7" w:rsidTr="006A06E6">
        <w:trPr>
          <w:trHeight w:val="414"/>
        </w:trPr>
        <w:tc>
          <w:tcPr>
            <w:tcW w:w="699" w:type="dxa"/>
          </w:tcPr>
          <w:p w:rsidR="009A5564" w:rsidRPr="00AC2BC7" w:rsidRDefault="009A5564" w:rsidP="006A06E6">
            <w:pPr>
              <w:jc w:val="center"/>
              <w:rPr>
                <w:bCs/>
                <w:sz w:val="28"/>
                <w:szCs w:val="28"/>
                <w:lang w:val="pl-PL"/>
              </w:rPr>
            </w:pPr>
            <w:r w:rsidRPr="00AC2BC7">
              <w:rPr>
                <w:bCs/>
                <w:sz w:val="28"/>
                <w:szCs w:val="28"/>
                <w:lang w:val="pl-PL"/>
              </w:rPr>
              <w:t>Câu</w:t>
            </w:r>
          </w:p>
        </w:tc>
        <w:tc>
          <w:tcPr>
            <w:tcW w:w="593" w:type="dxa"/>
          </w:tcPr>
          <w:p w:rsidR="009A5564" w:rsidRPr="00AC2BC7" w:rsidRDefault="009A5564" w:rsidP="006A06E6">
            <w:pPr>
              <w:jc w:val="center"/>
              <w:rPr>
                <w:bCs/>
                <w:sz w:val="28"/>
                <w:szCs w:val="28"/>
                <w:lang w:val="pl-PL"/>
              </w:rPr>
            </w:pPr>
            <w:r w:rsidRPr="00AC2BC7">
              <w:rPr>
                <w:bCs/>
                <w:sz w:val="28"/>
                <w:szCs w:val="28"/>
                <w:lang w:val="pl-PL"/>
              </w:rPr>
              <w:t>1</w:t>
            </w:r>
          </w:p>
        </w:tc>
        <w:tc>
          <w:tcPr>
            <w:tcW w:w="551" w:type="dxa"/>
          </w:tcPr>
          <w:p w:rsidR="009A5564" w:rsidRPr="00AC2BC7" w:rsidRDefault="009A5564" w:rsidP="006A06E6">
            <w:pPr>
              <w:jc w:val="center"/>
              <w:rPr>
                <w:bCs/>
                <w:sz w:val="28"/>
                <w:szCs w:val="28"/>
                <w:lang w:val="pl-PL"/>
              </w:rPr>
            </w:pPr>
            <w:r w:rsidRPr="00AC2BC7">
              <w:rPr>
                <w:bCs/>
                <w:sz w:val="28"/>
                <w:szCs w:val="28"/>
                <w:lang w:val="pl-PL"/>
              </w:rPr>
              <w:t>2</w:t>
            </w:r>
          </w:p>
        </w:tc>
        <w:tc>
          <w:tcPr>
            <w:tcW w:w="425" w:type="dxa"/>
          </w:tcPr>
          <w:p w:rsidR="009A5564" w:rsidRPr="00AC2BC7" w:rsidRDefault="009A5564" w:rsidP="006A06E6">
            <w:pPr>
              <w:jc w:val="center"/>
              <w:rPr>
                <w:bCs/>
                <w:sz w:val="28"/>
                <w:szCs w:val="28"/>
                <w:lang w:val="pl-PL"/>
              </w:rPr>
            </w:pPr>
            <w:r w:rsidRPr="00AC2BC7">
              <w:rPr>
                <w:bCs/>
                <w:sz w:val="28"/>
                <w:szCs w:val="28"/>
                <w:lang w:val="pl-PL"/>
              </w:rPr>
              <w:t>3</w:t>
            </w:r>
          </w:p>
        </w:tc>
        <w:tc>
          <w:tcPr>
            <w:tcW w:w="567" w:type="dxa"/>
          </w:tcPr>
          <w:p w:rsidR="009A5564" w:rsidRPr="00AC2BC7" w:rsidRDefault="009A5564" w:rsidP="006A06E6">
            <w:pPr>
              <w:jc w:val="center"/>
              <w:rPr>
                <w:bCs/>
                <w:sz w:val="28"/>
                <w:szCs w:val="28"/>
                <w:lang w:val="pl-PL"/>
              </w:rPr>
            </w:pPr>
            <w:r w:rsidRPr="00AC2BC7">
              <w:rPr>
                <w:bCs/>
                <w:sz w:val="28"/>
                <w:szCs w:val="28"/>
                <w:lang w:val="pl-PL"/>
              </w:rPr>
              <w:t>4</w:t>
            </w:r>
          </w:p>
        </w:tc>
        <w:tc>
          <w:tcPr>
            <w:tcW w:w="567" w:type="dxa"/>
          </w:tcPr>
          <w:p w:rsidR="009A5564" w:rsidRPr="00AC2BC7" w:rsidRDefault="009A5564" w:rsidP="006A06E6">
            <w:pPr>
              <w:jc w:val="center"/>
              <w:rPr>
                <w:bCs/>
                <w:sz w:val="28"/>
                <w:szCs w:val="28"/>
                <w:lang w:val="pl-PL"/>
              </w:rPr>
            </w:pPr>
            <w:r w:rsidRPr="00AC2BC7">
              <w:rPr>
                <w:bCs/>
                <w:sz w:val="28"/>
                <w:szCs w:val="28"/>
                <w:lang w:val="pl-PL"/>
              </w:rPr>
              <w:t>5</w:t>
            </w:r>
          </w:p>
        </w:tc>
        <w:tc>
          <w:tcPr>
            <w:tcW w:w="425" w:type="dxa"/>
          </w:tcPr>
          <w:p w:rsidR="009A5564" w:rsidRPr="00AC2BC7" w:rsidRDefault="009A5564" w:rsidP="006A06E6">
            <w:pPr>
              <w:jc w:val="center"/>
              <w:rPr>
                <w:bCs/>
                <w:sz w:val="28"/>
                <w:szCs w:val="28"/>
                <w:lang w:val="pl-PL"/>
              </w:rPr>
            </w:pPr>
            <w:r w:rsidRPr="00AC2BC7">
              <w:rPr>
                <w:bCs/>
                <w:sz w:val="28"/>
                <w:szCs w:val="28"/>
                <w:lang w:val="pl-PL"/>
              </w:rPr>
              <w:t>6</w:t>
            </w:r>
          </w:p>
        </w:tc>
        <w:tc>
          <w:tcPr>
            <w:tcW w:w="425" w:type="dxa"/>
          </w:tcPr>
          <w:p w:rsidR="009A5564" w:rsidRPr="00AC2BC7" w:rsidRDefault="009A5564" w:rsidP="006A06E6">
            <w:pPr>
              <w:jc w:val="center"/>
              <w:rPr>
                <w:bCs/>
                <w:sz w:val="28"/>
                <w:szCs w:val="28"/>
                <w:lang w:val="pl-PL"/>
              </w:rPr>
            </w:pPr>
            <w:r w:rsidRPr="00AC2BC7">
              <w:rPr>
                <w:bCs/>
                <w:sz w:val="28"/>
                <w:szCs w:val="28"/>
                <w:lang w:val="pl-PL"/>
              </w:rPr>
              <w:t>7</w:t>
            </w:r>
          </w:p>
        </w:tc>
        <w:tc>
          <w:tcPr>
            <w:tcW w:w="425" w:type="dxa"/>
          </w:tcPr>
          <w:p w:rsidR="009A5564" w:rsidRPr="00AC2BC7" w:rsidRDefault="009A5564" w:rsidP="006A06E6">
            <w:pPr>
              <w:jc w:val="center"/>
              <w:rPr>
                <w:bCs/>
                <w:sz w:val="28"/>
                <w:szCs w:val="28"/>
                <w:lang w:val="pl-PL"/>
              </w:rPr>
            </w:pPr>
            <w:r w:rsidRPr="00AC2BC7">
              <w:rPr>
                <w:bCs/>
                <w:sz w:val="28"/>
                <w:szCs w:val="28"/>
                <w:lang w:val="pl-PL"/>
              </w:rPr>
              <w:t>8</w:t>
            </w:r>
          </w:p>
        </w:tc>
        <w:tc>
          <w:tcPr>
            <w:tcW w:w="425" w:type="dxa"/>
          </w:tcPr>
          <w:p w:rsidR="009A5564" w:rsidRPr="00AC2BC7" w:rsidRDefault="009A5564" w:rsidP="006A06E6">
            <w:pPr>
              <w:jc w:val="center"/>
              <w:rPr>
                <w:bCs/>
                <w:sz w:val="28"/>
                <w:szCs w:val="28"/>
                <w:lang w:val="pl-PL"/>
              </w:rPr>
            </w:pPr>
            <w:r w:rsidRPr="00AC2BC7">
              <w:rPr>
                <w:bCs/>
                <w:sz w:val="28"/>
                <w:szCs w:val="28"/>
                <w:lang w:val="pl-PL"/>
              </w:rPr>
              <w:t>9</w:t>
            </w:r>
          </w:p>
        </w:tc>
        <w:tc>
          <w:tcPr>
            <w:tcW w:w="425" w:type="dxa"/>
          </w:tcPr>
          <w:p w:rsidR="009A5564" w:rsidRPr="00AC2BC7" w:rsidRDefault="009A5564" w:rsidP="006A06E6">
            <w:pPr>
              <w:jc w:val="center"/>
              <w:rPr>
                <w:bCs/>
                <w:sz w:val="28"/>
                <w:szCs w:val="28"/>
                <w:lang w:val="pl-PL"/>
              </w:rPr>
            </w:pPr>
            <w:r w:rsidRPr="00AC2BC7">
              <w:rPr>
                <w:bCs/>
                <w:sz w:val="28"/>
                <w:szCs w:val="28"/>
                <w:lang w:val="pl-PL"/>
              </w:rPr>
              <w:t>10</w:t>
            </w:r>
          </w:p>
        </w:tc>
        <w:tc>
          <w:tcPr>
            <w:tcW w:w="425" w:type="dxa"/>
          </w:tcPr>
          <w:p w:rsidR="009A5564" w:rsidRPr="00AC2BC7" w:rsidRDefault="009A5564" w:rsidP="006A06E6">
            <w:pPr>
              <w:jc w:val="center"/>
              <w:rPr>
                <w:bCs/>
                <w:sz w:val="28"/>
                <w:szCs w:val="28"/>
                <w:lang w:val="pl-PL"/>
              </w:rPr>
            </w:pPr>
            <w:r w:rsidRPr="00AC2BC7">
              <w:rPr>
                <w:bCs/>
                <w:sz w:val="28"/>
                <w:szCs w:val="28"/>
                <w:lang w:val="pl-PL"/>
              </w:rPr>
              <w:t>11</w:t>
            </w:r>
          </w:p>
        </w:tc>
        <w:tc>
          <w:tcPr>
            <w:tcW w:w="425" w:type="dxa"/>
          </w:tcPr>
          <w:p w:rsidR="009A5564" w:rsidRPr="00AC2BC7" w:rsidRDefault="009A5564" w:rsidP="006A06E6">
            <w:pPr>
              <w:jc w:val="center"/>
              <w:rPr>
                <w:bCs/>
                <w:sz w:val="28"/>
                <w:szCs w:val="28"/>
                <w:lang w:val="pl-PL"/>
              </w:rPr>
            </w:pPr>
            <w:r w:rsidRPr="00AC2BC7">
              <w:rPr>
                <w:bCs/>
                <w:sz w:val="28"/>
                <w:szCs w:val="28"/>
                <w:lang w:val="pl-PL"/>
              </w:rPr>
              <w:t>12</w:t>
            </w:r>
          </w:p>
        </w:tc>
      </w:tr>
      <w:tr w:rsidR="009A5564" w:rsidRPr="00AC2BC7" w:rsidTr="006A06E6">
        <w:trPr>
          <w:trHeight w:val="414"/>
        </w:trPr>
        <w:tc>
          <w:tcPr>
            <w:tcW w:w="699" w:type="dxa"/>
          </w:tcPr>
          <w:p w:rsidR="009A5564" w:rsidRPr="00AC2BC7" w:rsidRDefault="009A5564" w:rsidP="006A06E6">
            <w:pPr>
              <w:jc w:val="center"/>
              <w:rPr>
                <w:bCs/>
                <w:sz w:val="28"/>
                <w:szCs w:val="28"/>
                <w:lang w:val="pl-PL"/>
              </w:rPr>
            </w:pPr>
            <w:r w:rsidRPr="00AC2BC7">
              <w:rPr>
                <w:bCs/>
                <w:sz w:val="28"/>
                <w:szCs w:val="28"/>
                <w:lang w:val="pl-PL"/>
              </w:rPr>
              <w:t>Đ/A</w:t>
            </w:r>
          </w:p>
        </w:tc>
        <w:tc>
          <w:tcPr>
            <w:tcW w:w="593" w:type="dxa"/>
          </w:tcPr>
          <w:p w:rsidR="009A5564" w:rsidRPr="00AC2BC7" w:rsidRDefault="009A5564" w:rsidP="006A06E6">
            <w:pPr>
              <w:jc w:val="center"/>
              <w:rPr>
                <w:bCs/>
                <w:sz w:val="28"/>
                <w:szCs w:val="28"/>
                <w:lang w:val="pl-PL"/>
              </w:rPr>
            </w:pPr>
            <w:r w:rsidRPr="00AC2BC7">
              <w:rPr>
                <w:bCs/>
                <w:sz w:val="28"/>
                <w:szCs w:val="28"/>
                <w:lang w:val="pl-PL"/>
              </w:rPr>
              <w:t>B</w:t>
            </w:r>
          </w:p>
        </w:tc>
        <w:tc>
          <w:tcPr>
            <w:tcW w:w="551" w:type="dxa"/>
          </w:tcPr>
          <w:p w:rsidR="009A5564" w:rsidRPr="00AC2BC7" w:rsidRDefault="009A5564" w:rsidP="006A06E6">
            <w:pPr>
              <w:jc w:val="center"/>
              <w:rPr>
                <w:bCs/>
                <w:sz w:val="28"/>
                <w:szCs w:val="28"/>
                <w:lang w:val="pl-PL"/>
              </w:rPr>
            </w:pPr>
            <w:r w:rsidRPr="00AC2BC7">
              <w:rPr>
                <w:bCs/>
                <w:sz w:val="28"/>
                <w:szCs w:val="28"/>
                <w:lang w:val="pl-PL"/>
              </w:rPr>
              <w:t>D</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567" w:type="dxa"/>
          </w:tcPr>
          <w:p w:rsidR="009A5564" w:rsidRPr="00AC2BC7" w:rsidRDefault="009A5564" w:rsidP="006A06E6">
            <w:pPr>
              <w:jc w:val="center"/>
              <w:rPr>
                <w:bCs/>
                <w:sz w:val="28"/>
                <w:szCs w:val="28"/>
                <w:lang w:val="pl-PL"/>
              </w:rPr>
            </w:pPr>
            <w:r w:rsidRPr="00AC2BC7">
              <w:rPr>
                <w:bCs/>
                <w:sz w:val="28"/>
                <w:szCs w:val="28"/>
                <w:lang w:val="pl-PL"/>
              </w:rPr>
              <w:t>B</w:t>
            </w:r>
          </w:p>
        </w:tc>
        <w:tc>
          <w:tcPr>
            <w:tcW w:w="567"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D</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B</w:t>
            </w:r>
          </w:p>
        </w:tc>
      </w:tr>
    </w:tbl>
    <w:p w:rsidR="009A5564" w:rsidRPr="00AC2BC7" w:rsidRDefault="009A5564" w:rsidP="009A5564">
      <w:pPr>
        <w:spacing w:before="120" w:after="120"/>
        <w:jc w:val="both"/>
        <w:rPr>
          <w:sz w:val="28"/>
          <w:szCs w:val="28"/>
          <w:lang w:val="pl-PL"/>
        </w:rPr>
      </w:pPr>
      <w:r w:rsidRPr="00AC2BC7">
        <w:rPr>
          <w:sz w:val="28"/>
          <w:szCs w:val="28"/>
          <w:lang w:val="fr-FR"/>
        </w:rPr>
        <w:t xml:space="preserve"> </w:t>
      </w:r>
      <w:r w:rsidRPr="00AC2BC7">
        <w:rPr>
          <w:b/>
          <w:bCs/>
          <w:sz w:val="28"/>
          <w:szCs w:val="28"/>
          <w:lang w:val="pl-PL"/>
        </w:rPr>
        <w:t>II. PHẦN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7099"/>
        <w:gridCol w:w="1241"/>
      </w:tblGrid>
      <w:tr w:rsidR="009A5564" w:rsidRPr="00AC2BC7" w:rsidTr="00AC2BC7">
        <w:tc>
          <w:tcPr>
            <w:tcW w:w="1123" w:type="dxa"/>
            <w:shd w:val="clear" w:color="auto" w:fill="auto"/>
          </w:tcPr>
          <w:p w:rsidR="009A5564" w:rsidRPr="00AC2BC7" w:rsidRDefault="009A5564" w:rsidP="006A06E6">
            <w:pPr>
              <w:jc w:val="center"/>
              <w:rPr>
                <w:b/>
                <w:sz w:val="28"/>
                <w:szCs w:val="28"/>
              </w:rPr>
            </w:pPr>
            <w:r w:rsidRPr="00AC2BC7">
              <w:rPr>
                <w:b/>
                <w:sz w:val="28"/>
                <w:szCs w:val="28"/>
              </w:rPr>
              <w:t>CÂU</w:t>
            </w:r>
          </w:p>
        </w:tc>
        <w:tc>
          <w:tcPr>
            <w:tcW w:w="7099" w:type="dxa"/>
            <w:shd w:val="clear" w:color="auto" w:fill="auto"/>
          </w:tcPr>
          <w:p w:rsidR="009A5564" w:rsidRPr="00AC2BC7" w:rsidRDefault="009A5564" w:rsidP="006A06E6">
            <w:pPr>
              <w:jc w:val="center"/>
              <w:rPr>
                <w:b/>
                <w:sz w:val="28"/>
                <w:szCs w:val="28"/>
              </w:rPr>
            </w:pPr>
            <w:r w:rsidRPr="00AC2BC7">
              <w:rPr>
                <w:b/>
                <w:sz w:val="28"/>
                <w:szCs w:val="28"/>
              </w:rPr>
              <w:t>NỘI DUNG</w:t>
            </w:r>
          </w:p>
        </w:tc>
        <w:tc>
          <w:tcPr>
            <w:tcW w:w="1241" w:type="dxa"/>
            <w:shd w:val="clear" w:color="auto" w:fill="auto"/>
          </w:tcPr>
          <w:p w:rsidR="009A5564" w:rsidRPr="00AC2BC7" w:rsidRDefault="009A5564" w:rsidP="006A06E6">
            <w:pPr>
              <w:jc w:val="center"/>
              <w:rPr>
                <w:b/>
                <w:sz w:val="28"/>
                <w:szCs w:val="28"/>
              </w:rPr>
            </w:pPr>
            <w:r w:rsidRPr="00AC2BC7">
              <w:rPr>
                <w:b/>
                <w:sz w:val="28"/>
                <w:szCs w:val="28"/>
              </w:rPr>
              <w:t>ĐIỂM</w:t>
            </w:r>
          </w:p>
        </w:tc>
      </w:tr>
      <w:tr w:rsidR="009A5564" w:rsidRPr="00AC2BC7" w:rsidTr="00AC2BC7">
        <w:tc>
          <w:tcPr>
            <w:tcW w:w="1123" w:type="dxa"/>
            <w:shd w:val="clear" w:color="auto" w:fill="auto"/>
          </w:tcPr>
          <w:p w:rsidR="009A5564" w:rsidRPr="00AC2BC7" w:rsidRDefault="009A5564" w:rsidP="006A06E6">
            <w:pPr>
              <w:rPr>
                <w:b/>
                <w:bCs/>
                <w:sz w:val="28"/>
                <w:szCs w:val="28"/>
              </w:rPr>
            </w:pPr>
            <w:r w:rsidRPr="00AC2BC7">
              <w:rPr>
                <w:b/>
                <w:bCs/>
                <w:sz w:val="28"/>
                <w:szCs w:val="28"/>
              </w:rPr>
              <w:t xml:space="preserve"> </w:t>
            </w:r>
          </w:p>
          <w:p w:rsidR="009A5564" w:rsidRPr="00AC2BC7" w:rsidRDefault="009A5564" w:rsidP="006A06E6">
            <w:pPr>
              <w:rPr>
                <w:b/>
                <w:bCs/>
                <w:sz w:val="28"/>
                <w:szCs w:val="28"/>
              </w:rPr>
            </w:pPr>
          </w:p>
          <w:p w:rsidR="009A5564" w:rsidRPr="00AC2BC7" w:rsidRDefault="009A5564" w:rsidP="006A06E6">
            <w:pPr>
              <w:rPr>
                <w:b/>
                <w:i/>
                <w:sz w:val="28"/>
                <w:szCs w:val="28"/>
              </w:rPr>
            </w:pPr>
            <w:r w:rsidRPr="00AC2BC7">
              <w:rPr>
                <w:b/>
                <w:bCs/>
                <w:sz w:val="28"/>
                <w:szCs w:val="28"/>
              </w:rPr>
              <w:t>Câu 1</w:t>
            </w:r>
            <w:r w:rsidR="00AC2BC7" w:rsidRPr="00AC2BC7">
              <w:rPr>
                <w:b/>
                <w:bCs/>
                <w:sz w:val="28"/>
                <w:szCs w:val="28"/>
              </w:rPr>
              <w:t>3</w:t>
            </w:r>
          </w:p>
        </w:tc>
        <w:tc>
          <w:tcPr>
            <w:tcW w:w="7099" w:type="dxa"/>
            <w:shd w:val="clear" w:color="auto" w:fill="auto"/>
          </w:tcPr>
          <w:p w:rsidR="009A5564" w:rsidRPr="00AC2BC7" w:rsidRDefault="009A5564" w:rsidP="006A06E6">
            <w:pPr>
              <w:rPr>
                <w:sz w:val="28"/>
                <w:szCs w:val="28"/>
              </w:rPr>
            </w:pPr>
            <w:r w:rsidRPr="00AC2BC7">
              <w:rPr>
                <w:sz w:val="28"/>
                <w:szCs w:val="28"/>
              </w:rPr>
              <w:t>Đặc điểm của thấu kính hội tụ là:</w:t>
            </w:r>
          </w:p>
          <w:p w:rsidR="009A5564" w:rsidRPr="00AC2BC7" w:rsidRDefault="009A5564" w:rsidP="006A06E6">
            <w:pPr>
              <w:rPr>
                <w:sz w:val="28"/>
                <w:szCs w:val="28"/>
              </w:rPr>
            </w:pPr>
            <w:r w:rsidRPr="00AC2BC7">
              <w:rPr>
                <w:sz w:val="28"/>
                <w:szCs w:val="28"/>
              </w:rPr>
              <w:t>+ Thường làm bằng vật liệu trong suốt, có phần rìa mỏng hơn phần giữa.</w:t>
            </w:r>
          </w:p>
          <w:p w:rsidR="009A5564" w:rsidRPr="00AC2BC7" w:rsidRDefault="009A5564" w:rsidP="006A06E6">
            <w:pPr>
              <w:rPr>
                <w:sz w:val="28"/>
                <w:szCs w:val="28"/>
              </w:rPr>
            </w:pPr>
            <w:r w:rsidRPr="00AC2BC7">
              <w:rPr>
                <w:sz w:val="28"/>
                <w:szCs w:val="28"/>
              </w:rPr>
              <w:t xml:space="preserve">+ Chiếu chùm tia tới vuông góc với thấu kính chùm tia ló hội tụ tại một điểm </w:t>
            </w:r>
          </w:p>
          <w:p w:rsidR="009A5564" w:rsidRPr="00AC2BC7" w:rsidRDefault="009A5564" w:rsidP="006A06E6">
            <w:pPr>
              <w:rPr>
                <w:sz w:val="28"/>
                <w:szCs w:val="28"/>
              </w:rPr>
            </w:pPr>
          </w:p>
        </w:tc>
        <w:tc>
          <w:tcPr>
            <w:tcW w:w="1241" w:type="dxa"/>
            <w:shd w:val="clear" w:color="auto" w:fill="auto"/>
          </w:tcPr>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0,5</w:t>
            </w:r>
            <w:r w:rsidR="009A5564" w:rsidRPr="00AC2BC7">
              <w:rPr>
                <w:i/>
                <w:sz w:val="28"/>
                <w:szCs w:val="28"/>
              </w:rPr>
              <w:t>đ</w:t>
            </w:r>
          </w:p>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0,5</w:t>
            </w:r>
            <w:r w:rsidR="009A5564" w:rsidRPr="00AC2BC7">
              <w:rPr>
                <w:i/>
                <w:sz w:val="28"/>
                <w:szCs w:val="28"/>
              </w:rPr>
              <w:t>đ</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9A5564" w:rsidP="006A06E6">
            <w:pPr>
              <w:rPr>
                <w:b/>
                <w:sz w:val="28"/>
                <w:szCs w:val="28"/>
              </w:rPr>
            </w:pPr>
            <w:r w:rsidRPr="00AC2BC7">
              <w:rPr>
                <w:b/>
                <w:sz w:val="28"/>
                <w:szCs w:val="28"/>
              </w:rPr>
              <w:t>Câ</w:t>
            </w:r>
            <w:r w:rsidR="00AC2BC7" w:rsidRPr="00AC2BC7">
              <w:rPr>
                <w:b/>
                <w:sz w:val="28"/>
                <w:szCs w:val="28"/>
              </w:rPr>
              <w:t>u 14</w:t>
            </w:r>
          </w:p>
        </w:tc>
        <w:tc>
          <w:tcPr>
            <w:tcW w:w="7099" w:type="dxa"/>
            <w:shd w:val="clear" w:color="auto" w:fill="auto"/>
          </w:tcPr>
          <w:p w:rsidR="009A5564" w:rsidRPr="00AC2BC7" w:rsidRDefault="009A5564" w:rsidP="006A06E6">
            <w:pPr>
              <w:rPr>
                <w:sz w:val="28"/>
                <w:szCs w:val="28"/>
              </w:rPr>
            </w:pPr>
            <w:r w:rsidRPr="00AC2BC7">
              <w:rPr>
                <w:sz w:val="28"/>
                <w:szCs w:val="28"/>
              </w:rPr>
              <w:t>Dòng điện xoay chiều có 3 tác dụng:</w:t>
            </w:r>
          </w:p>
          <w:p w:rsidR="009A5564" w:rsidRPr="00AC2BC7" w:rsidRDefault="009A5564" w:rsidP="006A06E6">
            <w:pPr>
              <w:rPr>
                <w:sz w:val="28"/>
                <w:szCs w:val="28"/>
              </w:rPr>
            </w:pPr>
            <w:r w:rsidRPr="00AC2BC7">
              <w:rPr>
                <w:sz w:val="28"/>
                <w:szCs w:val="28"/>
              </w:rPr>
              <w:t>+ Ví dụ: Nồi cơm điện, ấm siêu tốc, …</w:t>
            </w:r>
          </w:p>
          <w:p w:rsidR="009A5564" w:rsidRPr="00AC2BC7" w:rsidRDefault="009A5564" w:rsidP="006A06E6">
            <w:pPr>
              <w:rPr>
                <w:sz w:val="28"/>
                <w:szCs w:val="28"/>
              </w:rPr>
            </w:pPr>
            <w:r w:rsidRPr="00AC2BC7">
              <w:rPr>
                <w:sz w:val="28"/>
                <w:szCs w:val="28"/>
              </w:rPr>
              <w:t>+ Tác dụng phát sáng (quang).</w:t>
            </w:r>
          </w:p>
          <w:p w:rsidR="009A5564" w:rsidRPr="00AC2BC7" w:rsidRDefault="009A5564" w:rsidP="006A06E6">
            <w:pPr>
              <w:rPr>
                <w:sz w:val="28"/>
                <w:szCs w:val="28"/>
              </w:rPr>
            </w:pPr>
            <w:r w:rsidRPr="00AC2BC7">
              <w:rPr>
                <w:sz w:val="28"/>
                <w:szCs w:val="28"/>
              </w:rPr>
              <w:t>+ Tác dụng từ.</w:t>
            </w:r>
          </w:p>
          <w:p w:rsidR="009A5564" w:rsidRPr="00AC2BC7" w:rsidRDefault="009A5564" w:rsidP="008E6987">
            <w:pPr>
              <w:rPr>
                <w:sz w:val="28"/>
                <w:szCs w:val="28"/>
              </w:rPr>
            </w:pPr>
            <w:r w:rsidRPr="00AC2BC7">
              <w:rPr>
                <w:sz w:val="28"/>
                <w:szCs w:val="28"/>
              </w:rPr>
              <w:t xml:space="preserve">+ </w:t>
            </w:r>
            <w:r w:rsidR="008E6987">
              <w:rPr>
                <w:sz w:val="28"/>
                <w:szCs w:val="28"/>
              </w:rPr>
              <w:t>Nêu được các ví dụ</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8E6987">
            <w:pPr>
              <w:jc w:val="center"/>
              <w:rPr>
                <w:i/>
                <w:sz w:val="28"/>
                <w:szCs w:val="28"/>
              </w:rPr>
            </w:pPr>
            <w:r w:rsidRPr="00AC2BC7">
              <w:rPr>
                <w:i/>
                <w:sz w:val="28"/>
                <w:szCs w:val="28"/>
              </w:rPr>
              <w:t>0.</w:t>
            </w:r>
            <w:r w:rsidR="000D2A2D" w:rsidRPr="00AC2BC7">
              <w:rPr>
                <w:i/>
                <w:sz w:val="28"/>
                <w:szCs w:val="28"/>
              </w:rPr>
              <w:t>2</w:t>
            </w:r>
            <w:r w:rsidRPr="00AC2BC7">
              <w:rPr>
                <w:i/>
                <w:sz w:val="28"/>
                <w:szCs w:val="28"/>
              </w:rPr>
              <w:t xml:space="preserve">5đ </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9A5564" w:rsidP="006A06E6">
            <w:pPr>
              <w:rPr>
                <w:b/>
                <w:i/>
                <w:sz w:val="28"/>
                <w:szCs w:val="28"/>
              </w:rPr>
            </w:pPr>
          </w:p>
          <w:p w:rsidR="009A5564" w:rsidRPr="00AC2BC7" w:rsidRDefault="00AC2BC7" w:rsidP="006A06E6">
            <w:pPr>
              <w:rPr>
                <w:b/>
                <w:sz w:val="28"/>
                <w:szCs w:val="28"/>
              </w:rPr>
            </w:pPr>
            <w:r w:rsidRPr="00AC2BC7">
              <w:rPr>
                <w:b/>
                <w:sz w:val="28"/>
                <w:szCs w:val="28"/>
              </w:rPr>
              <w:t>Câu 15</w:t>
            </w:r>
          </w:p>
        </w:tc>
        <w:tc>
          <w:tcPr>
            <w:tcW w:w="7099" w:type="dxa"/>
            <w:shd w:val="clear" w:color="auto" w:fill="auto"/>
          </w:tcPr>
          <w:p w:rsidR="009A5564" w:rsidRPr="00AC2BC7" w:rsidRDefault="008E6987" w:rsidP="008E6987">
            <w:pPr>
              <w:jc w:val="center"/>
              <w:rPr>
                <w:sz w:val="28"/>
                <w:szCs w:val="28"/>
                <w:lang w:val="pt-BR"/>
              </w:rPr>
            </w:pPr>
            <w:r>
              <w:rPr>
                <w:sz w:val="28"/>
                <w:szCs w:val="28"/>
                <w:lang w:val="pt-BR"/>
              </w:rPr>
              <w:t>Giải</w:t>
            </w:r>
          </w:p>
          <w:p w:rsidR="009A5564" w:rsidRPr="00AC2BC7" w:rsidRDefault="009A5564" w:rsidP="006A06E6">
            <w:pPr>
              <w:rPr>
                <w:sz w:val="28"/>
                <w:szCs w:val="28"/>
                <w:lang w:val="pt-BR"/>
              </w:rPr>
            </w:pPr>
            <w:r w:rsidRPr="00AC2BC7">
              <w:rPr>
                <w:sz w:val="28"/>
                <w:szCs w:val="28"/>
                <w:lang w:val="pt-BR"/>
              </w:rPr>
              <w:t>Áp dụng hệ thức máy biến thế ta có</w:t>
            </w:r>
          </w:p>
          <w:p w:rsidR="008E6987" w:rsidRDefault="009A5564" w:rsidP="006A06E6">
            <w:pPr>
              <w:ind w:firstLine="720"/>
              <w:rPr>
                <w:sz w:val="28"/>
                <w:szCs w:val="28"/>
                <w:lang w:val="pl-PL"/>
              </w:rPr>
            </w:pPr>
            <w:r w:rsidRPr="00AC2BC7">
              <w:rPr>
                <w:sz w:val="28"/>
                <w:szCs w:val="28"/>
                <w:lang w:val="pt-BR"/>
              </w:rPr>
              <w:t xml:space="preserve">          </w:t>
            </w:r>
            <w:r w:rsidRPr="00AC2BC7">
              <w:rPr>
                <w:noProof/>
                <w:position w:val="-30"/>
                <w:sz w:val="28"/>
                <w:szCs w:val="28"/>
                <w:lang w:eastAsia="en-US"/>
              </w:rPr>
              <w:drawing>
                <wp:inline distT="0" distB="0" distL="0" distR="0" wp14:anchorId="4EB908D8" wp14:editId="2B953810">
                  <wp:extent cx="546100" cy="427355"/>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427355"/>
                          </a:xfrm>
                          <a:prstGeom prst="rect">
                            <a:avLst/>
                          </a:prstGeom>
                          <a:noFill/>
                          <a:ln>
                            <a:noFill/>
                          </a:ln>
                        </pic:spPr>
                      </pic:pic>
                    </a:graphicData>
                  </a:graphic>
                </wp:inline>
              </w:drawing>
            </w:r>
            <w:r w:rsidRPr="00AC2BC7">
              <w:rPr>
                <w:sz w:val="28"/>
                <w:szCs w:val="28"/>
                <w:lang w:val="pl-PL"/>
              </w:rPr>
              <w:t xml:space="preserve">   </w:t>
            </w:r>
          </w:p>
          <w:p w:rsidR="009A5564" w:rsidRPr="00AC2BC7" w:rsidRDefault="008E6987" w:rsidP="006A06E6">
            <w:pPr>
              <w:ind w:firstLine="720"/>
              <w:rPr>
                <w:sz w:val="28"/>
                <w:szCs w:val="28"/>
                <w:lang w:val="pl-PL"/>
              </w:rPr>
            </w:pPr>
            <w:r>
              <w:rPr>
                <w:sz w:val="28"/>
                <w:szCs w:val="28"/>
                <w:lang w:val="pl-PL"/>
              </w:rPr>
              <w:t xml:space="preserve">            </w:t>
            </w:r>
            <w:r w:rsidR="009A5564" w:rsidRPr="00AC2BC7">
              <w:rPr>
                <w:noProof/>
                <w:position w:val="-30"/>
                <w:sz w:val="28"/>
                <w:szCs w:val="28"/>
                <w:lang w:eastAsia="en-US"/>
              </w:rPr>
              <w:drawing>
                <wp:inline distT="0" distB="0" distL="0" distR="0" wp14:anchorId="16947F61" wp14:editId="59E75D3D">
                  <wp:extent cx="890905" cy="4273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0905" cy="427355"/>
                          </a:xfrm>
                          <a:prstGeom prst="rect">
                            <a:avLst/>
                          </a:prstGeom>
                          <a:noFill/>
                          <a:ln>
                            <a:noFill/>
                          </a:ln>
                        </pic:spPr>
                      </pic:pic>
                    </a:graphicData>
                  </a:graphic>
                </wp:inline>
              </w:drawing>
            </w:r>
            <w:r w:rsidR="009A5564" w:rsidRPr="00AC2BC7">
              <w:rPr>
                <w:sz w:val="28"/>
                <w:szCs w:val="28"/>
                <w:lang w:val="pl-PL"/>
              </w:rPr>
              <w:t xml:space="preserve">                                                                   </w:t>
            </w:r>
          </w:p>
          <w:p w:rsidR="009A5564" w:rsidRPr="00AC2BC7" w:rsidRDefault="009A5564" w:rsidP="006A06E6">
            <w:pPr>
              <w:ind w:firstLine="720"/>
              <w:rPr>
                <w:sz w:val="28"/>
                <w:szCs w:val="28"/>
                <w:lang w:val="pl-PL"/>
              </w:rPr>
            </w:pPr>
            <w:r w:rsidRPr="00AC2BC7">
              <w:rPr>
                <w:sz w:val="28"/>
                <w:szCs w:val="28"/>
                <w:lang w:val="pl-PL"/>
              </w:rPr>
              <w:t xml:space="preserve">   Thay số ta có  U</w:t>
            </w:r>
            <w:r w:rsidRPr="00AC2BC7">
              <w:rPr>
                <w:sz w:val="28"/>
                <w:szCs w:val="28"/>
                <w:vertAlign w:val="subscript"/>
                <w:lang w:val="pl-PL"/>
              </w:rPr>
              <w:t xml:space="preserve">2 </w:t>
            </w:r>
            <w:r w:rsidRPr="00AC2BC7">
              <w:rPr>
                <w:sz w:val="28"/>
                <w:szCs w:val="28"/>
                <w:lang w:val="pl-PL"/>
              </w:rPr>
              <w:t xml:space="preserve">= 220.240 / 2200 = 24V                                          </w:t>
            </w:r>
          </w:p>
          <w:p w:rsidR="009A5564" w:rsidRPr="00AC2BC7" w:rsidRDefault="009A5564" w:rsidP="006A06E6">
            <w:pPr>
              <w:rPr>
                <w:b/>
                <w:i/>
                <w:sz w:val="28"/>
                <w:szCs w:val="28"/>
              </w:rPr>
            </w:pPr>
            <w:r w:rsidRPr="00AC2BC7">
              <w:rPr>
                <w:sz w:val="28"/>
                <w:szCs w:val="28"/>
                <w:lang w:val="pl-PL"/>
              </w:rPr>
              <w:lastRenderedPageBreak/>
              <w:t>Máy biến thế trên thuộc loại máy hạ thế , vì U</w:t>
            </w:r>
            <w:r w:rsidRPr="00AC2BC7">
              <w:rPr>
                <w:sz w:val="28"/>
                <w:szCs w:val="28"/>
                <w:vertAlign w:val="subscript"/>
                <w:lang w:val="pl-PL"/>
              </w:rPr>
              <w:t>1</w:t>
            </w:r>
            <w:r w:rsidRPr="00AC2BC7">
              <w:rPr>
                <w:sz w:val="28"/>
                <w:szCs w:val="28"/>
                <w:lang w:val="pl-PL"/>
              </w:rPr>
              <w:t xml:space="preserve"> &gt; U</w:t>
            </w:r>
            <w:r w:rsidRPr="00AC2BC7">
              <w:rPr>
                <w:sz w:val="28"/>
                <w:szCs w:val="28"/>
                <w:vertAlign w:val="subscript"/>
                <w:lang w:val="pl-PL"/>
              </w:rPr>
              <w:t>2</w:t>
            </w:r>
            <w:r w:rsidRPr="00AC2BC7">
              <w:rPr>
                <w:sz w:val="28"/>
                <w:szCs w:val="28"/>
                <w:lang w:val="pl-PL"/>
              </w:rPr>
              <w:t xml:space="preserve">.                                                                                                 </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8E6987" w:rsidP="006A06E6">
            <w:pPr>
              <w:jc w:val="center"/>
              <w:rPr>
                <w:i/>
                <w:sz w:val="28"/>
                <w:szCs w:val="28"/>
              </w:rPr>
            </w:pPr>
            <w:r>
              <w:rPr>
                <w:i/>
                <w:sz w:val="28"/>
                <w:szCs w:val="28"/>
              </w:rPr>
              <w:t>0.</w:t>
            </w:r>
            <w:r w:rsidR="009A5564" w:rsidRPr="00AC2BC7">
              <w:rPr>
                <w:i/>
                <w:sz w:val="28"/>
                <w:szCs w:val="28"/>
              </w:rPr>
              <w:t>5đ</w:t>
            </w: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5đ</w:t>
            </w:r>
          </w:p>
          <w:p w:rsidR="008E6987" w:rsidRDefault="008E6987" w:rsidP="006A06E6">
            <w:pPr>
              <w:jc w:val="center"/>
              <w:rPr>
                <w:i/>
                <w:sz w:val="28"/>
                <w:szCs w:val="28"/>
              </w:rPr>
            </w:pPr>
          </w:p>
          <w:p w:rsidR="009A5564" w:rsidRDefault="009A5564" w:rsidP="006A06E6">
            <w:pPr>
              <w:jc w:val="center"/>
              <w:rPr>
                <w:i/>
                <w:sz w:val="28"/>
                <w:szCs w:val="28"/>
              </w:rPr>
            </w:pPr>
            <w:r w:rsidRPr="00AC2BC7">
              <w:rPr>
                <w:i/>
                <w:sz w:val="28"/>
                <w:szCs w:val="28"/>
              </w:rPr>
              <w:t>0.5đ</w:t>
            </w:r>
          </w:p>
          <w:p w:rsidR="008E6987" w:rsidRPr="00AC2BC7" w:rsidRDefault="008E6987" w:rsidP="006A06E6">
            <w:pPr>
              <w:jc w:val="center"/>
              <w:rPr>
                <w:i/>
                <w:sz w:val="28"/>
                <w:szCs w:val="28"/>
              </w:rPr>
            </w:pPr>
            <w:r>
              <w:rPr>
                <w:i/>
                <w:sz w:val="28"/>
                <w:szCs w:val="28"/>
              </w:rPr>
              <w:lastRenderedPageBreak/>
              <w:t>0,5đ</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AC2BC7" w:rsidP="006A06E6">
            <w:pPr>
              <w:rPr>
                <w:b/>
                <w:sz w:val="28"/>
                <w:szCs w:val="28"/>
              </w:rPr>
            </w:pPr>
            <w:r w:rsidRPr="00AC2BC7">
              <w:rPr>
                <w:b/>
                <w:sz w:val="28"/>
                <w:szCs w:val="28"/>
              </w:rPr>
              <w:t>Câu 16</w:t>
            </w:r>
          </w:p>
        </w:tc>
        <w:tc>
          <w:tcPr>
            <w:tcW w:w="7099" w:type="dxa"/>
            <w:shd w:val="clear" w:color="auto" w:fill="auto"/>
          </w:tcPr>
          <w:p w:rsidR="009A5564" w:rsidRPr="00AC2BC7" w:rsidRDefault="009A5564" w:rsidP="006A06E6">
            <w:pPr>
              <w:rPr>
                <w:b/>
                <w:bCs/>
                <w:sz w:val="28"/>
                <w:szCs w:val="28"/>
                <w:lang w:val="pl-PL"/>
              </w:rPr>
            </w:pPr>
            <w:r w:rsidRPr="00AC2BC7">
              <w:rPr>
                <w:bCs/>
                <w:sz w:val="28"/>
                <w:szCs w:val="28"/>
                <w:lang w:val="pl-PL"/>
              </w:rPr>
              <w:t xml:space="preserve">a/ Vẽ ảnh A’B’ của AB                                                                              </w:t>
            </w:r>
            <w:r w:rsidRPr="00AC2BC7">
              <w:rPr>
                <w:noProof/>
                <w:sz w:val="28"/>
                <w:szCs w:val="28"/>
                <w:lang w:eastAsia="en-US"/>
              </w:rPr>
              <mc:AlternateContent>
                <mc:Choice Requires="wps">
                  <w:drawing>
                    <wp:anchor distT="0" distB="0" distL="114300" distR="114300" simplePos="0" relativeHeight="251711488" behindDoc="0" locked="1" layoutInCell="1" allowOverlap="1" wp14:anchorId="7600298F" wp14:editId="7F474F07">
                      <wp:simplePos x="0" y="0"/>
                      <wp:positionH relativeFrom="column">
                        <wp:posOffset>2638425</wp:posOffset>
                      </wp:positionH>
                      <wp:positionV relativeFrom="paragraph">
                        <wp:posOffset>287020</wp:posOffset>
                      </wp:positionV>
                      <wp:extent cx="361950" cy="342900"/>
                      <wp:effectExtent l="0" t="127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Default="009A5564" w:rsidP="009A55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 o:spid="_x0000_s1026" type="#_x0000_t202" style="position:absolute;margin-left:207.75pt;margin-top:22.6pt;width:28.5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O6rQtgIAALoFAAAOAAAAZHJzL2Uyb0RvYy54bWysVG1vmzAQ/j5p/8Hyd8pLHRJQSdWGME3q XqR2P8ABE6yBzWwn0E377zubJk1aTZq28cGyfefn7rl7uKvrsWvRninNpchweBFgxEQpKy62Gf7y UHgLjLShoqKtFCzDj0zj6+XbN1dDn7JINrKtmEIAInQ69BlujOlT39dlwzqqL2TPBBhrqTpq4Ki2 fqXoAOhd60dBEPuDVFWvZMm0htt8MuKlw69rVppPda2ZQW2GITfjVuXWjV395RVNt4r2DS+f0qB/ kUVHuYCgR6icGop2ir+C6nippJa1uShl58u65iVzHIBNGLxgc9/QnjkuUBzdH8uk/x9s+XH/WSFe ZTgOMRK0gx49sNGgWzkiuIL6DL1Owe2+B0czwj302XHV/Z0sv2ok5KqhYstulJJDw2gF+bmX/snT CUdbkM3wQVYQh+6MdEBjrTpbPCgHAnTo0+OxNzaXEi4v4zCZgaUE0yWJksD1zqfp4XGvtHnHZIfs JsMKWu/A6f5OG6ABrgcXG0vIgreta38rzi7AcbqB0PDU2mwSrps/kiBZL9YL4pEoXnskyHPvplgR Ly7C+Sy/zFerPPxp44YkbXhVMWHDHJQVkj/r3JPGJ00ctaVlyysLZ1PSartZtQrtKSi7cJ9tFiR/ 4uafp+HMwOUFpTAiwW2UeEW8mHukIDMvmQcLLwiT2yQOSELy4pzSHRfs3ymhIcPJLJpNWvott8B9 r7nRtOMGZkfLuwwvjk40tQpci8q11lDeTvuTUtj0n0sBFTs02unVSnQSqxk3I6BYEW9k9QjKVRKU BSKEgQebRqrvGA0wPDKsv+2oYhi17wWoPwkJsdPGHchsHsFBnVo2pxYqSoDKsMFo2q7MNKF2veLb BiJN/5uQN/DH1Nyp+TkroGIPMCAcqadhZifQ6dl5PY/c5S8AAAD//wMAUEsDBBQABgAIAAAAIQCE pdh23QAAAAkBAAAPAAAAZHJzL2Rvd25yZXYueG1sTI/LTsMwEEX3SP0Hayqxo3ajBEiIU1UgtiDK Q2LnxtMkajyOYrcJf8+wort5HN05U25m14szjqHzpGG9UiCQam87ajR8vD/f3IMI0ZA1vSfU8IMB NtXiqjSF9RO94XkXG8EhFAqjoY1xKKQMdYvOhJUfkHh38KMzkduxkXY0E4e7XiZK3UpnOuILrRnw scX6uDs5DZ8vh++vVL02Ty4bJj8rSS6XWl8v5+0DiIhz/IfhT5/VoWKnvT+RDaLXkK6zjFEusgQE A+ldwoO9hjxPQFalvPyg+gUAAP//AwBQSwECLQAUAAYACAAAACEAtoM4kv4AAADhAQAAEwAAAAAA AAAAAAAAAAAAAAAAW0NvbnRlbnRfVHlwZXNdLnhtbFBLAQItABQABgAIAAAAIQA4/SH/1gAAAJQB AAALAAAAAAAAAAAAAAAAAC8BAABfcmVscy8ucmVsc1BLAQItABQABgAIAAAAIQDmO6rQtgIAALoF AAAOAAAAAAAAAAAAAAAAAC4CAABkcnMvZTJvRG9jLnhtbFBLAQItABQABgAIAAAAIQCEpdh23QAA AAkBAAAPAAAAAAAAAAAAAAAAABAFAABkcnMvZG93bnJldi54bWxQSwUGAAAAAAQABADzAAAAGgYA AAAA " filled="f" stroked="f">
                      <v:textbox>
                        <w:txbxContent>
                          <w:p w:rsidR="009A5564" w:rsidRDefault="009A5564" w:rsidP="009A5564"/>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1248" behindDoc="0" locked="1" layoutInCell="1" allowOverlap="1" wp14:anchorId="6DAFB7F3" wp14:editId="0930E196">
                      <wp:simplePos x="0" y="0"/>
                      <wp:positionH relativeFrom="column">
                        <wp:posOffset>1752600</wp:posOffset>
                      </wp:positionH>
                      <wp:positionV relativeFrom="paragraph">
                        <wp:posOffset>79375</wp:posOffset>
                      </wp:positionV>
                      <wp:extent cx="190500" cy="429260"/>
                      <wp:effectExtent l="0" t="3175"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7" type="#_x0000_t202" style="position:absolute;margin-left:138pt;margin-top:6.25pt;width:15pt;height:33.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FZ5twIAAMEFAAAOAAAAZHJzL2Uyb0RvYy54bWysVNuOmzAQfa/Uf7D8znKpcwGFrLIhVJW2 F2m3H+CACVbBprYT2Fb9945Nbrv7UrXlAdme8ZkzM8ezuB3aBh2Y0lyKFIc3AUZMFLLkYpfir4+5 N8dIGypK2kjBUvzENL5dvn2z6LuERbKWTckUAhChk75LcW1Ml/i+LmrWUn0jOybAWEnVUgNbtfNL RXtAbxs/CoKp30tVdkoWTGs4zUYjXjr8qmKF+VxVmhnUpBi4GfdX7r+1f3+5oMlO0a7mxZEG/QsW LeUCgp6hMmoo2iv+CqrlhZJaVuamkK0vq4oXzOUA2YTBi2weatoxlwsUR3fnMun/B1t8OnxRiJcp nkJ5BG2hR49sMOhODgiOoD59pxNwe+jA0QxwDn12ueruXhbfNBJyXVOxYyulZF8zWgK/0N70r66O ONqCbPuPsoQ4dG+kAxoq1driQTkQoAORp3NvLJfChoyDSQCWAkwkiqORm0+T0+VOafOeyRbZRYoV tN6B08O9NpYMTU4uNpaQOW8a1/5GPDsAx/EEQsNVa7MkXDd/xkG8mW/mxCPRdOORIMu8Vb4m3jQP Z5PsXbZeZ+EvGzckSc3Lkgkb5qSskPxZ544aHzVx1paWDS8tnKWk1W67bhQ6UFB27j5XcrBc3Pzn NFwRIJcXKYURCe6i2Mun85lHcjLx4lkw94IwvounAYlJlj9P6Z4L9u8poT7F8SSajFq6kH6RW+C+ 17nRpOUGZkfD2xTPz040sQrciNK11lDejOurUlj6l1JAu0+Ndnq1Eh3Faobt4J6GE7PV8laWTyBg JUFgoEWYe7CopfqBUQ8zJMX6+54qhlHzQcAjiENCwM24DZnMItioa8v22kJFAVApNhiNy7UZB9W+ U3xXQ6Tx2Qm5godTcSfqC6vjc4M54XI7zjQ7iK73zusyeZe/AQAA//8DAFBLAwQUAAYACAAAACEA 5ubsiN0AAAAJAQAADwAAAGRycy9kb3ducmV2LnhtbEyPzU7DMBCE70i8g7VI3KjdQEsJcSoE4gpq +ZG4beNtEhGvo9htwtuzPcFxZ0az3xTryXfqSENsA1uYzwwo4iq4lmsL72/PVytQMSE77AKThR+K sC7PzwrMXRh5Q8dtqpWUcMzRQpNSn2sdq4Y8xlnoicXbh8FjknOotRtwlHLf6cyYpfbYsnxosKfH hqrv7cFb+HjZf33emNf6yS/6MUxGs7/T1l5eTA/3oBJN6S8MJ3xBh1KYduHALqrOQna7lC1JjGwB SgLX5iTsLKzMHHRZ6P8Lyl8AAAD//wMAUEsBAi0AFAAGAAgAAAAhALaDOJL+AAAA4QEAABMAAAAA AAAAAAAAAAAAAAAAAFtDb250ZW50X1R5cGVzXS54bWxQSwECLQAUAAYACAAAACEAOP0h/9YAAACU AQAACwAAAAAAAAAAAAAAAAAvAQAAX3JlbHMvLnJlbHNQSwECLQAUAAYACAAAACEADxRWebcCAADB BQAADgAAAAAAAAAAAAAAAAAuAgAAZHJzL2Uyb0RvYy54bWxQSwECLQAUAAYACAAAACEA5ubsiN0A AAAJAQAADwAAAAAAAAAAAAAAAAARBQAAZHJzL2Rvd25yZXYueG1sUEsFBgAAAAAEAAQA8wAAABsG AAAAAA== " filled="f" stroked="f">
                      <v:textbox>
                        <w:txbxContent>
                          <w:p w:rsidR="009A5564" w:rsidRPr="007C5A25" w:rsidRDefault="009A5564" w:rsidP="009A5564">
                            <w:pPr>
                              <w:rPr>
                                <w:b/>
                                <w:bCs/>
                              </w:rPr>
                            </w:pPr>
                            <w:r w:rsidRPr="007C5A25">
                              <w:rPr>
                                <w:b/>
                                <w:bCs/>
                              </w:rPr>
                              <w:t>B</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2272" behindDoc="0" locked="1" layoutInCell="1" allowOverlap="1" wp14:anchorId="334AF828" wp14:editId="5E1EE701">
                      <wp:simplePos x="0" y="0"/>
                      <wp:positionH relativeFrom="column">
                        <wp:posOffset>2695575</wp:posOffset>
                      </wp:positionH>
                      <wp:positionV relativeFrom="paragraph">
                        <wp:posOffset>170815</wp:posOffset>
                      </wp:positionV>
                      <wp:extent cx="0" cy="685800"/>
                      <wp:effectExtent l="76200" t="18415" r="76200" b="1968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13.45pt" to="212.25pt,6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GM4MgIAAHYEAAAOAAAAZHJzL2Uyb0RvYy54bWysVE2P2yAQvVfqf0Dcs7bTbDZrxVlVdtLL to202x9AAMeomEFA4kRV/3sH8tHu9rKq6gMGZnh+8+bh+cOh12QvnVdgKlrc5JRIw0Eos63ot+fV aEaJD8wIpsHIih6lpw+L9+/mgy3lGDrQQjqCIMaXg61oF4Its8zzTvbM34CVBoMtuJ4FXLptJhwb EL3X2TjPp9kATlgHXHqPu80pSBcJv20lD1/b1stAdEWRW0ijS+MmjtlizsqtY7ZT/EyD/QOLnimD H71CNSwwsnPqL6hecQce2nDDoc+gbRWXqQaspshfVfPUMStTLSiOt1eZ/P+D5V/2a0eUqOjtPSWG 9dijp+CY2naB1GAMKgiOYBCVGqwv8UBt1i7Wyg/myT4C/+6JgbpjZisT4+ejRZQinsheHIkLb/F7 m+EzCMxhuwBJtkPr+giJgpBD6s7x2h15CISfNjnuTme3szw1LmPl5Zx1PnyS0JM4qahWJurGSrZ/ 9CHyYOUlJW4bWCmtU++1IQOSHd8hZgx50ErEaFq47abWjuxZtE96UlWv0hzsjEhonWRiaQQJSQLm HAw04vdSUKIlXpE4S6mBKf2mVOSuTWSDQmA159nJXT/u8/vlbDmbjCbj6XI0yZtm9HFVT0bTVXF3 23xo6ropfsbCiknZKSGkibVdnF5M3uak8507efTq9auK2Uv0JDeSvbwT6eSE2PyTjTYgjmsXOxNN geZOyeeLGG/Pn+uU9ft3sfgFAAD//wMAUEsDBBQABgAIAAAAIQDBjYGq3wAAAAoBAAAPAAAAZHJz L2Rvd25yZXYueG1sTI/BTsMwDIbvSLxDZCRuLF3Xja00nWBSxQWQViZxzRrTVjROadKtvD1GHOBo +9Pv78+2k+3ECQffOlIwn0UgkCpnWqoVHF6LmzUIHzQZ3TlCBV/oYZtfXmQ6Ne5MezyVoRYcQj7V CpoQ+lRKXzVotZ+5Holv726wOvA41NIM+szhtpNxFK2k1S3xh0b3uGuw+ihHq6B8XrTDblw+vj18 jsWLvS2K/dNcqeur6f4ORMAp/MHwo8/qkLPT0Y1kvOgUJHGyZFRBvNqAYOB3cWRykWxA5pn8XyH/ BgAA//8DAFBLAQItABQABgAIAAAAIQC2gziS/gAAAOEBAAATAAAAAAAAAAAAAAAAAAAAAABbQ29u dGVudF9UeXBlc10ueG1sUEsBAi0AFAAGAAgAAAAhADj9If/WAAAAlAEAAAsAAAAAAAAAAAAAAAAA LwEAAF9yZWxzLy5yZWxzUEsBAi0AFAAGAAgAAAAhAJqAYzgyAgAAdgQAAA4AAAAAAAAAAAAAAAAA LgIAAGRycy9lMm9Eb2MueG1sUEsBAi0AFAAGAAgAAAAhAMGNgarfAAAACgEAAA8AAAAAAAAAAAAA AAAAjAQAAGRycy9kb3ducmV2LnhtbFBLBQYAAAAABAAEAPMAAACYBQAAAAA= " strokeweight="1pt">
                      <v:stroke startarrow="open" endarrow="open"/>
                      <w10:anchorlock/>
                    </v:line>
                  </w:pict>
                </mc:Fallback>
              </mc:AlternateContent>
            </w:r>
            <w:r w:rsidRPr="00AC2BC7">
              <w:rPr>
                <w:sz w:val="28"/>
                <w:szCs w:val="28"/>
                <w:lang w:val="pl-PL"/>
              </w:rPr>
              <w:t xml:space="preserve">                                           </w:t>
            </w:r>
          </w:p>
          <w:p w:rsidR="009A5564" w:rsidRPr="00AC2BC7" w:rsidRDefault="009A5564" w:rsidP="006A06E6">
            <w:pPr>
              <w:rPr>
                <w:sz w:val="28"/>
                <w:szCs w:val="28"/>
              </w:rPr>
            </w:pPr>
            <w:r w:rsidRPr="00AC2BC7">
              <w:rPr>
                <w:noProof/>
                <w:sz w:val="28"/>
                <w:szCs w:val="28"/>
                <w:lang w:eastAsia="en-US"/>
              </w:rPr>
              <mc:AlternateContent>
                <mc:Choice Requires="wps">
                  <w:drawing>
                    <wp:anchor distT="0" distB="0" distL="114300" distR="114300" simplePos="0" relativeHeight="251700224" behindDoc="0" locked="1" layoutInCell="1" allowOverlap="1" wp14:anchorId="1DEF35F5" wp14:editId="7CF5BF2F">
                      <wp:simplePos x="0" y="0"/>
                      <wp:positionH relativeFrom="column">
                        <wp:posOffset>1779270</wp:posOffset>
                      </wp:positionH>
                      <wp:positionV relativeFrom="paragraph">
                        <wp:posOffset>223520</wp:posOffset>
                      </wp:positionV>
                      <wp:extent cx="368300" cy="351790"/>
                      <wp:effectExtent l="0" t="4445" r="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140.1pt;margin-top:17.6pt;width:29pt;height:27.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2u9nugIAAMEFAAAOAAAAZHJzL2Uyb0RvYy54bWysVNtunDAQfa/Uf7D8Trgs7AIKGyXLUlVK L1LSD/CCWayCTW3vQhr13zs2e0vyUrXlAdkz4zO3M3N9M3Yt2lOpmOAZ9q88jCgvRcX4NsPfHgsn xkhpwivSCk4z/EQVvlm+f3c99CkNRCPaikoEIFylQ5/hRus+dV1VNrQj6kr0lIOyFrIjGq5y61aS DIDetW7geXN3ELLqpSipUiDNJyVeWvy6pqX+UteKatRmGGLT9i/tf2P+7vKapFtJ+oaVhzDIX0TR EcbB6QkqJ5qgnWRvoDpWSqFEra9K0bmirllJbQ6Qje+9yuahIT21uUBxVH8qk/p/sOXn/VeJWJXh CDrFSQc9eqSjRndiRCCC+gy9SsHsoQdDPYIc+mxzVf29KL8rxMWqIXxLb6UUQ0NJBfH55qV78XTC UQZkM3wSFfghOy0s0FjLzhQPyoEAHfr0dOqNiaUE4WwezzzQlKCaRf4isb1zSXp83EulP1DRIXPI sITWW3Cyv1faBEPSo4nxxUXB2ta2v+UvBGA4ScA1PDU6E4Tt5nPiJet4HYdOGMzXTujluXNbrEJn XviLKJ/lq1Xu/zJ+/TBtWFVRbtwcmeWHf9a5A8cnTpy4pUTLKgNnQlJyu1m1Eu0JMLuwny05aM5m 7sswbBEgl1cp+UHo3QWJU8zjhRMWYeQkCy92PD+5S+ZemIR58TKle8bpv6eEhgwnURBNXDoH/So3 z35vcyNpxzTsjpZ1GY5PRiQ1DFzzyrZWE9ZO54tSmPDPpYB2Hxtt+WooOpFVj5vRjkZwHIONqJ6A wFIAwYCLsPfg0Aj5E6MBdkiG1Y8dkRSj9iOHIUj8MDRLx17CaBHARV5qNpcawkuAyrDGaDqu9LSo dr1k2wY8TWPHxS0MTs0sqc2ETVEdxg32hM3tsNPMIrq8W6vz5l3+BgAA//8DAFBLAwQUAAYACAAA ACEABHuMQtwAAAAJAQAADwAAAGRycy9kb3ducmV2LnhtbEyPwU7DMAyG70i8Q2QkbiyhZVNX6k4I xBXEgEm7Za3XVjRO1WRreXvMCU625U+/Pxeb2fXqTGPoPCPcLgwo4srXHTcIH+/PNxmoEC3XtvdM CN8UYFNeXhQ2r/3Eb3TexkZJCIfcIrQxDrnWoWrJ2bDwA7Hsjn50Nso4Nroe7SThrteJMSvtbMdy obUDPbZUfW1PDuHz5bjf3ZnX5skth8nPRrNba8Trq/nhHlSkOf7B8Ksv6lCK08GfuA6qR0gykwiK kC6lCpCmmTQHhLVZgS4L/f+D8gcAAP//AwBQSwECLQAUAAYACAAAACEAtoM4kv4AAADhAQAAEwAA AAAAAAAAAAAAAAAAAAAAW0NvbnRlbnRfVHlwZXNdLnhtbFBLAQItABQABgAIAAAAIQA4/SH/1gAA AJQBAAALAAAAAAAAAAAAAAAAAC8BAABfcmVscy8ucmVsc1BLAQItABQABgAIAAAAIQC32u9nugIA AMEFAAAOAAAAAAAAAAAAAAAAAC4CAABkcnMvZTJvRG9jLnhtbFBLAQItABQABgAIAAAAIQAEe4xC 3AAAAAkBAAAPAAAAAAAAAAAAAAAAABQFAABkcnMvZG93bnJldi54bWxQSwUGAAAAAAQABADzAAAA HQYAAAAA " filled="f" stroked="f">
                      <v:textbox>
                        <w:txbxContent>
                          <w:p w:rsidR="009A5564" w:rsidRPr="007C5A25" w:rsidRDefault="009A5564" w:rsidP="009A5564">
                            <w:pPr>
                              <w:rPr>
                                <w:b/>
                                <w:bCs/>
                              </w:rPr>
                            </w:pPr>
                            <w:r w:rsidRPr="007C5A25">
                              <w:rPr>
                                <w:b/>
                                <w:bCs/>
                              </w:rPr>
                              <w:t>A</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2032" behindDoc="0" locked="1" layoutInCell="1" allowOverlap="1" wp14:anchorId="7AB45D57" wp14:editId="746DC8C4">
                      <wp:simplePos x="0" y="0"/>
                      <wp:positionH relativeFrom="column">
                        <wp:posOffset>2466975</wp:posOffset>
                      </wp:positionH>
                      <wp:positionV relativeFrom="paragraph">
                        <wp:posOffset>216535</wp:posOffset>
                      </wp:positionV>
                      <wp:extent cx="530225" cy="457200"/>
                      <wp:effectExtent l="0" t="0" r="3175" b="254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291535" w:rsidRDefault="009A5564" w:rsidP="009A5564">
                                  <w:pPr>
                                    <w:rPr>
                                      <w:sz w:val="32"/>
                                      <w:szCs w:val="32"/>
                                    </w:rPr>
                                  </w:pPr>
                                  <w:r w:rsidRPr="00291535">
                                    <w:rPr>
                                      <w:sz w:val="32"/>
                                      <w:szCs w:val="3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9" type="#_x0000_t202" style="position:absolute;margin-left:194.25pt;margin-top:17.05pt;width:41.75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dfmuAIAAMEFAAAOAAAAZHJzL2Uyb0RvYy54bWysVG1vmzAQ/j5p/8Hyd8pLTRJQSdWGME3q XqR2P8ABE6yBzWwn0E377zubJE1bTZq28QHZ5/Nz99w9vqvrsWvRninNpchweBFgxEQpKy62Gf7y UHgLjLShoqKtFCzDj0zj6+XbN1dDn7JINrKtmEIAInQ69BlujOlT39dlwzqqL2TPBBzWUnXUwFZt /UrRAdC71o+CYOYPUlW9kiXTGqz5dIiXDr+uWWk+1bVmBrUZhtyM+yv339i/v7yi6VbRvuHlIQ36 F1l0lAsIeoLKqaFop/grqI6XSmpZm4tSdr6sa14yxwHYhMELNvcN7ZnjAsXR/alM+v/Blh/3nxXi VYbjOUaCdtCjBzYadCtHBCaoz9DrFNzue3A0I9ihz46r7u9k+VUjIVcNFVt2o5QcGkYryC+0N/2z qxOOtiCb4YOsIA7dGemAxlp1tnhQDgTo0KfHU29sLiUY48sgimKMSjgi8Rx67yLQ9Hi5V9q8Y7JD dpFhBa134HR/p41NhqZHFxtLyIK3rWt/K54ZwHGyQGi4as9sEq6bP5IgWS/WC+KRaLb2SJDn3k2x It6sCOdxfpmvVnn408YNSdrwqmLChjkqKyR/1rmDxidNnLSlZcsrC2dT0mq7WbUK7Skou3DfoSBn bv7zNFwRgMsLSmFEgtso8YrZYu6RgsReMg8WXhAmt8ksIAnJi+eU7rhg/04JDRlOYuipo/NbboH7 XnOjaccNzI6WdxlenJxoahW4FpVrraG8ndZnpbDpP5UC2n1stNOrlegkVjNuRvc0Lm10q+WNrB5B wEqCwEClMPdg0Uj1HaMBZkiG9bcdVQyj9r2AR5CEhNih4zZOtBip85PN+QkVJUBl2GA0LVdmGlS7 XvFtA5GmZyfkDTycmjtRP2V1eG4wJxy3w0yzg+h877yeJu/yFwAAAP//AwBQSwMEFAAGAAgAAAAh AF2sq73eAAAACgEAAA8AAABkcnMvZG93bnJldi54bWxMj8FOwzAMhu9IvENkJG4s6ehGKU0nBOIK 2gZI3LLGaysap2qytbz9vBO72fKn399frCbXiSMOofWkIZkpEEiVty3VGj63b3cZiBANWdN5Qg1/ GGBVXl8VJrd+pDUeN7EWHEIhNxqaGPtcylA16EyY+R6Jb3s/OBN5HWppBzNyuOvkXKmldKYl/tCY Hl8arH43B6fh633/852qj/rVLfrRT0qSe5Ra395Mz08gIk7xH4azPqtDyU47fyAbRKfhPssWjPKQ JiAYSB/mXG7HpFomIMtCXlYoTwAAAP//AwBQSwECLQAUAAYACAAAACEAtoM4kv4AAADhAQAAEwAA AAAAAAAAAAAAAAAAAAAAW0NvbnRlbnRfVHlwZXNdLnhtbFBLAQItABQABgAIAAAAIQA4/SH/1gAA AJQBAAALAAAAAAAAAAAAAAAAAC8BAABfcmVscy8ucmVsc1BLAQItABQABgAIAAAAIQBLZdfmuAIA AMEFAAAOAAAAAAAAAAAAAAAAAC4CAABkcnMvZTJvRG9jLnhtbFBLAQItABQABgAIAAAAIQBdrKu9 3gAAAAoBAAAPAAAAAAAAAAAAAAAAABIFAABkcnMvZG93bnJldi54bWxQSwUGAAAAAAQABADzAAAA HQYAAAAA " filled="f" stroked="f">
                      <v:textbox>
                        <w:txbxContent>
                          <w:p w:rsidR="009A5564" w:rsidRPr="00291535" w:rsidRDefault="009A5564" w:rsidP="009A5564">
                            <w:pPr>
                              <w:rPr>
                                <w:sz w:val="32"/>
                                <w:szCs w:val="32"/>
                              </w:rPr>
                            </w:pPr>
                            <w:r w:rsidRPr="00291535">
                              <w:rPr>
                                <w:sz w:val="32"/>
                                <w:szCs w:val="32"/>
                              </w:rPr>
                              <w:t>o</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3296" behindDoc="0" locked="1" layoutInCell="1" allowOverlap="1" wp14:anchorId="32BBF247" wp14:editId="6F4A56FF">
                      <wp:simplePos x="0" y="0"/>
                      <wp:positionH relativeFrom="column">
                        <wp:posOffset>4000500</wp:posOffset>
                      </wp:positionH>
                      <wp:positionV relativeFrom="paragraph">
                        <wp:posOffset>3175</wp:posOffset>
                      </wp:positionV>
                      <wp:extent cx="457200" cy="483870"/>
                      <wp:effectExtent l="0" t="3175"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A</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0" type="#_x0000_t202" style="position:absolute;margin-left:315pt;margin-top:.25pt;width:36pt;height:38.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wyz0uQIAAMEFAAAOAAAAZHJzL2Uyb0RvYy54bWysVNtunDAQfa/Uf7D8ToCNdxdQ2ChZlqpS epGSfoAXzGIVbGp7F9Ko/96x2WvyUrXlAdkz47mdM3NzO7QN2jGluRQpDq8CjJgoZMnFJsXfnnIv wkgbKkraSMFS/Mw0vl28f3fTdwmbyFo2JVMInAid9F2Ka2O6xPd1UbOW6ivZMQHKSqqWGriqjV8q 2oP3tvEnQTDze6nKTsmCaQ3SbFTihfNfVawwX6pKM4OaFENuxv2V+6/t31/c0GSjaFfzYp8G/Yss WsoFBD26yqihaKv4G1ctL5TUsjJXhWx9WVW8YK4GqCYMXlXzWNOOuVqgObo7tkn/P7fF591XhXiZ 4ukMI0FbwOiJDQbdywGBCPrTdzoBs8cODM0AcsDZ1aq7B1l810jIZU3Fht0pJfua0RLyC+1L/+zp 6EdbJ+v+kywhDt0a6RwNlWpt86AdCLwDTs9HbGwuBQjJdA54Y1SAikTX0dxh59Pk8LhT2nxgskX2 kGIF0DvndPegjU2GJgcTG0vInDeNg78RFwIwHCUQGp5anU3CofkSB/EqWkXEI5PZyiNBlnl3+ZJ4 szycT7PrbLnMwl82bkiSmpclEzbMgVkh+TPk9hwfOXHklpYNL607m5JWm/WyUWhHgdm5+1zLQXMy 8y/TcE2AWl6VFE5IcD+JvXwWzT2Sk6kXz4PIC8L4Pp4FJCZZflnSAxfs30tCfYrj6WQ6cumU9Kva Ave9rY0mLTewOxrepjg6GtHEMnAlSgetobwZz2etsOmfWgFwH4B2fLUUHclqhvXgRoMcxmAty2cg sJJAMOAi7D041FL9xKiHHZJi/WNLFcOo+ShgCOKQELt03MURGCN1rlmfa6gowFWKDUbjcWnGRbXt FN/UEGkcOyHvYHAq7khtJ2zMaj9usCdcbfudZhfR+d1ZnTbv4jcAAAD//wMAUEsDBBQABgAIAAAA IQCW64Yi2wAAAAcBAAAPAAAAZHJzL2Rvd25yZXYueG1sTI/BTsMwEETvSPyDtUjcqE2haQlxKgTi CmqBSty28TaJiNdR7Dbh71lOcJvRrGbeFuvJd+pEQ2wDW7ieGVDEVXAt1xbe356vVqBiQnbYBSYL 3xRhXZ6fFZi7MPKGTttUKynhmKOFJqU+1zpWDXmMs9ATS3YIg8ckdqi1G3CUct/puTGZ9tiyLDTY 02ND1df26C18vBw+d7fmtX7yi34Mk9Hs77S1lxfTwz2oRFP6O4ZffEGHUpj24cguqs5CdmPkl2Rh AUripZmL3YvIlqDLQv/nL38AAAD//wMAUEsBAi0AFAAGAAgAAAAhALaDOJL+AAAA4QEAABMAAAAA AAAAAAAAAAAAAAAAAFtDb250ZW50X1R5cGVzXS54bWxQSwECLQAUAAYACAAAACEAOP0h/9YAAACU AQAACwAAAAAAAAAAAAAAAAAvAQAAX3JlbHMvLnJlbHNQSwECLQAUAAYACAAAACEAzMMs9LkCAADB BQAADgAAAAAAAAAAAAAAAAAuAgAAZHJzL2Uyb0RvYy54bWxQSwECLQAUAAYACAAAACEAluuGItsA AAAHAQAADwAAAAAAAAAAAAAAAAATBQAAZHJzL2Rvd25yZXYueG1sUEsFBgAAAAAEAAQA8wAAABsG AAAAAA== " filled="f" stroked="f">
                      <v:textbox>
                        <w:txbxContent>
                          <w:p w:rsidR="009A5564" w:rsidRPr="007C5A25" w:rsidRDefault="009A5564" w:rsidP="009A5564">
                            <w:pPr>
                              <w:rPr>
                                <w:b/>
                                <w:bCs/>
                              </w:rPr>
                            </w:pPr>
                            <w:r w:rsidRPr="007C5A25">
                              <w:rPr>
                                <w:b/>
                                <w:bCs/>
                              </w:rPr>
                              <w:t>A</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9200" behindDoc="0" locked="1" layoutInCell="1" allowOverlap="1" wp14:anchorId="11F8603D" wp14:editId="0090B159">
                      <wp:simplePos x="0" y="0"/>
                      <wp:positionH relativeFrom="column">
                        <wp:posOffset>4191000</wp:posOffset>
                      </wp:positionH>
                      <wp:positionV relativeFrom="paragraph">
                        <wp:posOffset>312420</wp:posOffset>
                      </wp:positionV>
                      <wp:extent cx="0" cy="342900"/>
                      <wp:effectExtent l="76200" t="7620" r="76200" b="2095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4.6pt" to="330pt,5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SITWMwIAAFYEAAAOAAAAZHJzL2Uyb0RvYy54bWysVE1v2zAMvQ/YfxB0T22nTpcYdYrBTnbp 1gLtfoAiybEwWRQkNU4w7L+PUj7WbpdhWA4KJZJPj4+Ub+/2gyY76bwCU9PiKqdEGg5CmW1Nvz6v J3NKfGBGMA1G1vQgPb1bvn93O9pKTqEHLaQjCGJ8Ndqa9iHYKss87+XA/BVYadDZgRtYwK3bZsKx EdEHnU3z/CYbwQnrgEvv8bQ9Ouky4Xed5OGh67wMRNcUuYW0urRu4potb1m1dcz2ip9osH9gMTBl 8NILVMsCIy9O/QE1KO7AQxeuOAwZdJ3iMtWA1RT5b9U89czKVAuK4+1FJv//YPmX3aMjStR0NqPE sAF79BQcU9s+kAaMQQXBEXSiUqP1FSY05tHFWvnePNl74N88MdD0zGxlYvx8sIhSxIzsTUrceIv3 bcbPIDCGvQRIsu07N0RIFITsU3cOl+7IfSD8eMjx9LqcLvLUuIxV5zzrfPgkYSDRqKlWJurGKra7 9yHyYNU5JB4bWCutU++1IWNNF7PpLCV40EpEZwzzbrtptCM7Fqcn/VJR6Hkd5uDFiATWSyZWJzsw pdEmIanBnIORxqsGKSjREl9LtI7ctInXYaHI9mQdp+f7Il+s5qt5OSmnN6tJmbft5OO6KSc36+LD rL1um6YtfkTmRVn1SghpIvnzJBfl303K6U0dZ/AyyxeVsrfoSU4ke/5PpFOnY3OPY7IBcXh0sbrY dBzeFHx6aPF1vN6nqF+fg+VPAAAA//8DAFBLAwQUAAYACAAAACEACeGYnd8AAAAKAQAADwAAAGRy cy9kb3ducmV2LnhtbEyPwUrEMBCG74LvEEbwIm5q1aK16SKKoKIHuy5es81sU0wmpclu69s74kGP M/Pxz/dXy9k7sccx9oEUnC0yEEhtMD11Ct5XD6dXIGLSZLQLhAq+MMKyPjyodGnCRG+4b1InOIRi qRXYlIZSytha9DouwoDEt20YvU48jp00o5443DuZZ1khve6JP1g94J3F9rPZeQXdenoyjy8fzdat 71fPlyfWvvpZqeOj+fYGRMI5/cHwo8/qULPTJuzIROEUFEXGXZKCi+scBAO/iw2T2XkOsq7k/wr1 NwAAAP//AwBQSwECLQAUAAYACAAAACEAtoM4kv4AAADhAQAAEwAAAAAAAAAAAAAAAAAAAAAAW0Nv bnRlbnRfVHlwZXNdLnhtbFBLAQItABQABgAIAAAAIQA4/SH/1gAAAJQBAAALAAAAAAAAAAAAAAAA AC8BAABfcmVscy8ucmVsc1BLAQItABQABgAIAAAAIQCZSITWMwIAAFYEAAAOAAAAAAAAAAAAAAAA AC4CAABkcnMvZTJvRG9jLnhtbFBLAQItABQABgAIAAAAIQAJ4Zid3wAAAAoBAAAPAAAAAAAAAAAA AAAAAI0EAABkcnMvZG93bnJldi54bWxQSwUGAAAAAAQABADzAAAAmQUAAAAA ">
                      <v:stroke endarrow="open"/>
                      <w10:anchorlock/>
                    </v:line>
                  </w:pict>
                </mc:Fallback>
              </mc:AlternateContent>
            </w:r>
            <w:r w:rsidRPr="00AC2BC7">
              <w:rPr>
                <w:noProof/>
                <w:sz w:val="28"/>
                <w:szCs w:val="28"/>
                <w:lang w:eastAsia="en-US"/>
              </w:rPr>
              <mc:AlternateContent>
                <mc:Choice Requires="wps">
                  <w:drawing>
                    <wp:anchor distT="0" distB="0" distL="114300" distR="114300" simplePos="0" relativeHeight="251706368" behindDoc="0" locked="1" layoutInCell="1" allowOverlap="1" wp14:anchorId="49F044C0" wp14:editId="218A540B">
                      <wp:simplePos x="0" y="0"/>
                      <wp:positionH relativeFrom="column">
                        <wp:posOffset>3114675</wp:posOffset>
                      </wp:positionH>
                      <wp:positionV relativeFrom="paragraph">
                        <wp:posOffset>404495</wp:posOffset>
                      </wp:positionV>
                      <wp:extent cx="152400" cy="47625"/>
                      <wp:effectExtent l="0" t="38100" r="57150" b="6667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31.85pt" to="257.25pt,3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nxFNg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iaY6RI Dz3aeUtE23lUaaVAQW0RXIJSg3EFBFRqa0Ot9KR25kXTrw4pXXVEtTwyfj0bQMlCRPIQEjbOQL79 8FEz8CEHr6Nsp8b2ARIEQafYnfO9O/zkEYXDbDrJU+ghhav8aTaZxgSkuMUa6/wHrnsUjBJLoYJ2 pCDHF+cDF1LcXMKx0hshZey/VGgA/EU6TWOE01KwcBv8nG33lbToSMIIxd818YOb1QfFIlrHCVtf bU+EBBv5KIm3AkSSHId0PWcYSQ6vJlgXflKFjFAwML5alyn6tkgX6/l6no/yyWw9ytO6Hr3fVPlo tsmepvW7uqrq7Hsgn+VFJxjjKvC/TXSW/93EXN/WZRbvM31XKnlEj5IC2dt/JB07Hpp8GZe9Zuet DdWF5sMQR+frgwuv5Nd99Pr5WVj9AAAA//8DAFBLAwQUAAYACAAAACEAsrofGt4AAAAJAQAADwAA AGRycy9kb3ducmV2LnhtbEyPwU6DQBCG7ya+w2ZMvNkFbEulDI2aeLZiE68LbIF0d5aw24I+vePJ Hmfmyz/fn+9ma8RFj753hBAvIhCaatf01CIcPt8eNiB8UNQo40gjfGsPu+L2JldZ4yb60JcytIJD yGcKoQthyKT0daet8gs3aOLb0Y1WBR7HVjajmjjcGplE0Vpa1RN/6NSgXztdn8qzRfhJay/31WTk 6b3cf70k5tBuDOL93fy8BRH0HP5h+NNndSjYqXJnarwwCMunaMUowvoxBcHAKl7yokJI4wRkkcvr BsUvAAAA//8DAFBLAQItABQABgAIAAAAIQC2gziS/gAAAOEBAAATAAAAAAAAAAAAAAAAAAAAAABb Q29udGVudF9UeXBlc10ueG1sUEsBAi0AFAAGAAgAAAAhADj9If/WAAAAlAEAAAsAAAAAAAAAAAAA AAAALwEAAF9yZWxzLy5yZWxzUEsBAi0AFAAGAAgAAAAhAEK6fEU2AgAAXgQAAA4AAAAAAAAAAAAA AAAALgIAAGRycy9lMm9Eb2MueG1sUEsBAi0AFAAGAAgAAAAhALK6HxreAAAACQEAAA8AAAAAAAAA AAAAAAAAkAQAAGRycy9kb3ducmV2LnhtbFBLBQYAAAAABAAEAPMAAACbBQ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8176" behindDoc="0" locked="1" layoutInCell="1" allowOverlap="1" wp14:anchorId="52C6E437" wp14:editId="332DF0FE">
                      <wp:simplePos x="0" y="0"/>
                      <wp:positionH relativeFrom="column">
                        <wp:posOffset>3219450</wp:posOffset>
                      </wp:positionH>
                      <wp:positionV relativeFrom="paragraph">
                        <wp:posOffset>240665</wp:posOffset>
                      </wp:positionV>
                      <wp:extent cx="0" cy="114300"/>
                      <wp:effectExtent l="9525" t="12065" r="9525" b="698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8.95pt" to="253.5pt,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XwSHQIAADcEAAAOAAAAZHJzL2Uyb0RvYy54bWysU02P2yAQvVfqf0DcE9uJs02sOKvKTnrZ tpGy/QEEsI2KAQGJE1X97x3Ih7LtparqAx6Ymcebmcfy+dRLdOTWCa1KnI1TjLiimgnVlvjb62Y0 x8h5ohiRWvESn7nDz6v375aDKfhEd1oybhGAKFcMpsSd96ZIEkc73hM31oYrcDba9sTD1rYJs2QA 9F4mkzR9SgZtmbGacufgtL448SriNw2n/mvTOO6RLDFw83G1cd2HNVktSdFaYjpBrzTIP7DoiVBw 6R2qJp6ggxV/QPWCWu1048dU94luGkF5rAGqydLfqtl1xPBYCzTHmXub3P+DpV+OW4sEK/FsipEi Pcxo5y0RbedRpZWCDmqLwAmdGowrIKFSWxtqpSe1My+afndI6aojquWR8evZAEoWMpI3KWHjDNy3 Hz5rBjHk4HVs26mxfYCEhqBTnM75Ph1+8oheDimcZlk+TePgElLc8ox1/hPXPQpGiaVQoW+kIMcX 5wMPUtxCwrHSGyFlnL1UaCjxYjaZxQSnpWDBGcKcbfeVtOhIgnriF4sCz2OY1QfFIljHCVtfbU+E vNhwuVQBDyoBOlfrIo8fi3Sxnq/n+SifPK1HeVrXo4+bKh89bbIPs3paV1Wd/QzUsrzoBGNcBXY3 qWb530nh+mguIruL9d6G5C167BeQvf0j6TjKML2LDvaanbf2NmJQZwy+vqQg/8c92I/vffULAAD/ /wMAUEsDBBQABgAIAAAAIQAblmfE3QAAAAkBAAAPAAAAZHJzL2Rvd25yZXYueG1sTI9BT8MwDIXv SPyHyEhcJpawaYyVphMCeuPCAHH1GtNWNE7XZFvh12PEAW6239Pz9/L16Dt1oCG2gS1cTg0o4iq4 lmsLL8/lxTWomJAddoHJwidFWBenJzlmLhz5iQ6bVCsJ4ZihhSalPtM6Vg15jNPQE4v2HgaPSdah 1m7Ao4T7Ts+MudIeW5YPDfZ011D1sdl7C7F8pV35Nakm5m1eB5rt7h8f0Nrzs/H2BlSiMf2Z4Qdf 0KEQpm3Ys4uqs7AwS+mSLMyXK1Bi+D1sZVisQBe5/t+g+AYAAP//AwBQSwECLQAUAAYACAAAACEA toM4kv4AAADhAQAAEwAAAAAAAAAAAAAAAAAAAAAAW0NvbnRlbnRfVHlwZXNdLnhtbFBLAQItABQA BgAIAAAAIQA4/SH/1gAAAJQBAAALAAAAAAAAAAAAAAAAAC8BAABfcmVscy8ucmVsc1BLAQItABQA BgAIAAAAIQBkKXwSHQIAADcEAAAOAAAAAAAAAAAAAAAAAC4CAABkcnMvZTJvRG9jLnhtbFBLAQIt ABQABgAIAAAAIQAblmfE3QAAAAkBAAAPAAAAAAAAAAAAAAAAAHcEAABkcnMvZG93bnJldi54bWxQ SwUGAAAAAAQABADzAAAAgQUAAAAA ">
                      <w10:anchorlock/>
                    </v:line>
                  </w:pict>
                </mc:Fallback>
              </mc:AlternateContent>
            </w:r>
            <w:r w:rsidRPr="00AC2BC7">
              <w:rPr>
                <w:noProof/>
                <w:sz w:val="28"/>
                <w:szCs w:val="28"/>
                <w:lang w:eastAsia="en-US"/>
              </w:rPr>
              <mc:AlternateContent>
                <mc:Choice Requires="wps">
                  <w:drawing>
                    <wp:anchor distT="0" distB="0" distL="114300" distR="114300" simplePos="0" relativeHeight="251708416" behindDoc="0" locked="1" layoutInCell="1" allowOverlap="1" wp14:anchorId="0483000B" wp14:editId="30A54937">
                      <wp:simplePos x="0" y="0"/>
                      <wp:positionH relativeFrom="column">
                        <wp:posOffset>2400300</wp:posOffset>
                      </wp:positionH>
                      <wp:positionV relativeFrom="paragraph">
                        <wp:posOffset>226695</wp:posOffset>
                      </wp:positionV>
                      <wp:extent cx="152400" cy="47625"/>
                      <wp:effectExtent l="0" t="38100" r="57150" b="6667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7.85pt" to="201pt,2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6INDNQ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iaYaRI Dz3aeUtE23lUaaVAQW0RXIJSg3EFBFRqa0Ot9KR25kXTrw4pXXVEtTwyfj0bQIkRyUNI2DgD+fbD R83Ahxy8jrKdGtsHSBAEnWJ3zvfu8JNHFA6z6SRPoYcUrvKn2WQaKCWkuMUa6/wHrnsUjBJLoYJ2 pCDHF+cvrjeXcKz0RkgZ+y8VGgB/kU7TGOG0FCzcBj9n230lLTqSMELxd0384Gb1QbGI1nHC1lfb EyHBRj5K4q0AkSTHIV3PGUaSw6sJ1oWfVCEjFAyMr9Zlir4t0sV6vp7no3wyW4/ytK5H7zdVPppt sqdp/a6uqjr7HshnedEJxrgK/G8TneV/NzHXt3WZxftM35VKHtGj+kD29h9Jx46HJl/GZa/ZeWtD daH5MMTR+frgwiv5dR+9fn4WVj8AAAD//wMAUEsDBBQABgAIAAAAIQDURTlU3AAAAAkBAAAPAAAA ZHJzL2Rvd25yZXYueG1sTI9BT8MwDIXvSPyHyEjcWLoOaNU1nQCJM6NM4po2pq2WOFWTrYVfjzmx 27P99Py9crc4K844hcGTgvUqAYHUejNQp+Dw8XqXgwhRk9HWEyr4xgC76vqq1IXxM73juY6d4BAK hVbQxzgWUoa2R6fDyo9IfPvyk9ORx6mTZtIzhzsr0yR5lE4PxB96PeJLj+2xPjkFP1kb5L6ZrTy+ 1fvP59QeutwqdXuzPG1BRFzivxn+8BkdKmZq/IlMEFbBJsu5S2TxkIFgw32S8qJhsUlBVqW8bFD9 AgAA//8DAFBLAQItABQABgAIAAAAIQC2gziS/gAAAOEBAAATAAAAAAAAAAAAAAAAAAAAAABbQ29u dGVudF9UeXBlc10ueG1sUEsBAi0AFAAGAAgAAAAhADj9If/WAAAAlAEAAAsAAAAAAAAAAAAAAAAA LwEAAF9yZWxzLy5yZWxzUEsBAi0AFAAGAAgAAAAhAALog0M1AgAAXgQAAA4AAAAAAAAAAAAAAAAA LgIAAGRycy9lMm9Eb2MueG1sUEsBAi0AFAAGAAgAAAAhANRFOVTcAAAACQEAAA8AAAAAAAAAAAAA AAAAjwQAAGRycy9kb3ducmV2LnhtbFBLBQYAAAAABAAEAPMAAACYBQ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09440" behindDoc="0" locked="1" layoutInCell="1" allowOverlap="1" wp14:anchorId="4FF684B1" wp14:editId="3F4D5F9B">
                      <wp:simplePos x="0" y="0"/>
                      <wp:positionH relativeFrom="column">
                        <wp:posOffset>2385060</wp:posOffset>
                      </wp:positionH>
                      <wp:positionV relativeFrom="paragraph">
                        <wp:posOffset>124460</wp:posOffset>
                      </wp:positionV>
                      <wp:extent cx="171450" cy="0"/>
                      <wp:effectExtent l="0" t="76200" r="19050" b="952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8pt,9.8pt" to="201.3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rjPMAIAAFoEAAAOAAAAZHJzL2Uyb0RvYy54bWysVE1v2zAMvQ/YfxB0T213bpsYdYrBTnbp 1gDpfoAiybEwWRQkNU4w7L+PUj62dpdhWA4KJVJPj4+k7x/2gyY76bwCU9PiKqdEGg5CmW1Nvz4v J1NKfGBGMA1G1vQgPX2Yv393P9pKXkMPWkhHEMT4arQ17UOwVZZ53suB+Suw0qCzAzewgFu3zYRj I6IPOrvO89tsBCesAy69x9P26KTzhN91koenrvMyEF1T5BbS6tK6iWs2v2fV1jHbK36iwf6BxcCU wUcvUC0LjLw49QfUoLgDD1244jBk0HWKy5QDZlPkb7JZ98zKlAuK4+1FJv//YPmX3coRJWp6g/IY NmCN1sExte0DacAYVBAcQScqNVpf4YXGrFzMle/N2j4C/+aJgaZnZisT4+eDRZQi3sheXYkbb/G9 zfgZBMawlwBJtn3nhgiJgpB9qs7hUh25D4TjYXFXlJEkP7syVp3vWefDJwkDiUZNtTJRN1ax3aMP kQerziHx2MBSaZ1qrw0ZEXuWI3R0edBKRG/auO2m0Y7sWGyf9EtZvQlz8GJEQuslE4uTHZjSaJOQ 5AhOoUBa0vjcIAUlWuLEROvIT5v4IiaLjE/WsYO+z/LZYrqYlpPy+nYxKfO2nXxcNuXkdlnc3bQf 2qZpix+RfFFWvRJCmsj/3M1F+XfdcpqrYx9e+vmiVPYaPUmKZM//iXSqdizwsVU2IA4rF7OLhccG TsGnYYsT8vs+Rf36JMx/AgAA//8DAFBLAwQUAAYACAAAACEAb6OQnNsAAAAJAQAADwAAAGRycy9k b3ducmV2LnhtbEyPzU7DMBCE70h9B2srcaNOA7QlxKkKEmfaUImrEy9JVHsdxW4TeHoWcYDT/sxo 9tt8OzkrLjiEzpOC5SIBgVR701Gj4Pj2crMBEaImo60nVPCJAbbF7CrXmfEjHfBSxkZwCIVMK2hj 7DMpQ92i02HheyTWPvzgdORxaKQZ9Mjhzso0SVbS6Y74Qqt7fG6xPpVnp+BrXQe5r0YrT6/l/v0p tcdmY5W6nk+7RxARp/hnhh98RoeCmSp/JhOEVXC7vl+xlYUHrmy4S1Juqt+FLHL5/4PiGwAA//8D AFBLAQItABQABgAIAAAAIQC2gziS/gAAAOEBAAATAAAAAAAAAAAAAAAAAAAAAABbQ29udGVudF9U eXBlc10ueG1sUEsBAi0AFAAGAAgAAAAhADj9If/WAAAAlAEAAAsAAAAAAAAAAAAAAAAALwEAAF9y ZWxzLy5yZWxzUEsBAi0AFAAGAAgAAAAhAIv6uM8wAgAAWgQAAA4AAAAAAAAAAAAAAAAALgIAAGRy cy9lMm9Eb2MueG1sUEsBAi0AFAAGAAgAAAAhAG+jkJzbAAAACQEAAA8AAAAAAAAAAAAAAAAAigQA AGRycy9kb3ducmV2LnhtbFBLBQYAAAAABAAEAPMAAACSBQ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3056" behindDoc="0" locked="1" layoutInCell="1" allowOverlap="1" wp14:anchorId="165986F7" wp14:editId="039B7A6A">
                      <wp:simplePos x="0" y="0"/>
                      <wp:positionH relativeFrom="column">
                        <wp:posOffset>1943100</wp:posOffset>
                      </wp:positionH>
                      <wp:positionV relativeFrom="paragraph">
                        <wp:posOffset>87630</wp:posOffset>
                      </wp:positionV>
                      <wp:extent cx="0" cy="228600"/>
                      <wp:effectExtent l="57150" t="20955" r="57150" b="762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9pt" to="153pt,2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9fhVOgIAAGMEAAAOAAAAZHJzL2Uyb0RvYy54bWysVE2P2jAQvVfqf7B8h3w0UIgIqyqBXrYt Etveje0Qq45t2V4CqvrfO3ZYdre9VFU5mLFn5vnNm3FWd+deohO3TmhV4WyaYsQV1UyoY4W/Pmwn C4ycJ4oRqRWv8IU7fLd++2Y1mJLnutOScYsARLlyMBXuvDdlkjja8Z64qTZcgbPVticetvaYMEsG QO9lkqfpPBm0ZcZqyp2D02Z04nXEb1tO/Ze2ddwjWWHg5uNq43oIa7JekfJoiekEvdIg/8CiJ0LB pTeohniCHq34A6oX1GqnWz+luk902wrKYw1QTZb+Vs2+I4bHWkAcZ24yuf8HSz+fdhYJVuFiiZEi PfRo7y0Rx86jWisFCmqLwAlKDcaVkFCrnQ210rPam3tNvzukdN0RdeSR8cPFAEoWMpJXKWHjDNx3 GD5pBjHk0eso27m1PWqlMN9CYgAHadA59uly6xM/e0THQwqneb6Yp7GFCSkDQsgz1vmPXPcoGBWW QgUFSUlO984HRs8h4VjprZAyToFUaKjwcpbPYoLTUrDgDGHOHg+1tOhEwhzFXywPPC/DrH5ULIJ1 nLDN1fZESLCRj7p4K0ApyXG4recMI8nh6QRrpCdVuBFqBcJXaxylH8t0uVlsFsWkyOebSZE2zeTD ti4m8232fta8a+q6yX4G8llRdoIxrgL/p7HOir8bm+sDGwfyNtg3oZLX6FFRIPv0H0nHtodOjzNz 0Oyys6G6MAEwyTH4+urCU3m5j1HP34b1LwAAAP//AwBQSwMEFAAGAAgAAAAhADZOu5HfAAAACQEA AA8AAABkcnMvZG93bnJldi54bWxMj81OwzAQhO9IvIO1SNyoU1qqNsSpEAKJE6I/qsTNjZckNF6H eNsEnp5FHOC4M6PZ+bLl4Bt1wi7WgQyMRwkopCK4mkoD283j1RxUZEvONoHQwCdGWObnZ5lNXehp hac1l0pKKKbWQMXcplrHokJv4yi0SOK9hc5blrMrtetsL+W+0ddJMtPe1iQfKtvifYXFYX30Bhab /ia8dIfddFx/vH49vHP79MzGXF4Md7egGAf+C8PPfJkOuWzahyO5qBoDk2QmLCzGRBAk8CvsDUwX c9B5pv8T5N8AAAD//wMAUEsBAi0AFAAGAAgAAAAhALaDOJL+AAAA4QEAABMAAAAAAAAAAAAAAAAA AAAAAFtDb250ZW50X1R5cGVzXS54bWxQSwECLQAUAAYACAAAACEAOP0h/9YAAACUAQAACwAAAAAA AAAAAAAAAAAvAQAAX3JlbHMvLnJlbHNQSwECLQAUAAYACAAAACEA6fX4VToCAABjBAAADgAAAAAA AAAAAAAAAAAuAgAAZHJzL2Uyb0RvYy54bWxQSwECLQAUAAYACAAAACEANk67kd8AAAAJAQAADwAA AAAAAAAAAAAAAACUBAAAZHJzL2Rvd25yZXYueG1sUEsFBgAAAAAEAAQA8wAAAKAFA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1008" behindDoc="0" locked="1" layoutInCell="1" allowOverlap="1" wp14:anchorId="7EB3EF53" wp14:editId="57F1338B">
                      <wp:simplePos x="0" y="0"/>
                      <wp:positionH relativeFrom="column">
                        <wp:posOffset>1422400</wp:posOffset>
                      </wp:positionH>
                      <wp:positionV relativeFrom="paragraph">
                        <wp:posOffset>307340</wp:posOffset>
                      </wp:positionV>
                      <wp:extent cx="2860675" cy="0"/>
                      <wp:effectExtent l="12700" t="12065" r="12700" b="698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0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24.2pt" to="337.25pt,2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bNbHgIAADkEAAAOAAAAZHJzL2Uyb0RvYy54bWysU8GO2yAQvVfqPyDuie3Um81acVaVnfSy bSNl+wEEsI2KAQGJE1X99w4kjrLtparqAx6YmcebN8Py+dRLdOTWCa1KnE1TjLiimgnVlvjb62ay wMh5ohiRWvESn7nDz6v375aDKfhMd1oybhGAKFcMpsSd96ZIEkc73hM31YYrcDba9sTD1rYJs2QA 9F4mszSdJ4O2zFhNuXNwWl+ceBXxm4ZT/7VpHPdIlhi4+bjauO7DmqyWpGgtMZ2gVxrkH1j0RCi4 9AZVE0/QwYo/oHpBrXa68VOq+0Q3jaA81gDVZOlv1ew6YnisBcRx5iaT+3+w9Mtxa5FgJc6hU4r0 0KOdt0S0nUeVVgoU1BaBE5QajCsgoVJbG2qlJ7UzL5p+d0jpqiOq5ZHx69kAShYykjcpYeMM3Lcf PmsGMeTgdZTt1Ng+QIIg6BS7c751h588onA4W8zT+eMDRnT0JaQYE411/hPXPQpGiaVQQThSkOOL 84EIKcaQcKz0RkgZmy8VGoDt7DFNY4bTUrDgDXHOtvtKWnQkYX7iF8sCz32Y1QfFIlrHCVtfbU+E vNhwu1QBD2oBPlfrMiA/ntKn9WK9yCf5bL6e5GldTz5uqnwy32SPD/WHuqrq7GegluVFJxjjKrAb hzXL/24Yrs/mMma3cb3pkLxFj4IB2fEfScdmhv5dJmGv2XlrxybDfMbg61sKD+B+D/b9i1/9AgAA //8DAFBLAwQUAAYACAAAACEAm8afFN8AAAAJAQAADwAAAGRycy9kb3ducmV2LnhtbEyPwU7DMBBE 70j8g7VI3KhDFNoojVMhUFWBuLRF4rqNt3EgXqex24a/x6gHOM7OaPZNuRhtJ040+NaxgvtJAoK4 drrlRsH7dnmXg/ABWWPnmBR8k4dFdX1VYqHdmdd02oRGxBL2BSowIfSFlL42ZNFPXE8cvb0bLIYo h0bqAc+x3HYyTZKptNhy/GCwpydD9dfmaBXg82odPvL0dda+mLfP7fKwMvlBqdub8XEOItAY/sLw ix/RoYpMO3dk7UWnIE2zuCUoyPIMRAxMZ9kDiN3lIKtS/l9Q/QAAAP//AwBQSwECLQAUAAYACAAA ACEAtoM4kv4AAADhAQAAEwAAAAAAAAAAAAAAAAAAAAAAW0NvbnRlbnRfVHlwZXNdLnhtbFBLAQIt ABQABgAIAAAAIQA4/SH/1gAAAJQBAAALAAAAAAAAAAAAAAAAAC8BAABfcmVscy8ucmVsc1BLAQIt ABQABgAIAAAAIQAAJbNbHgIAADkEAAAOAAAAAAAAAAAAAAAAAC4CAABkcnMvZTJvRG9jLnhtbFBL AQItABQABgAIAAAAIQCbxp8U3wAAAAkBAAAPAAAAAAAAAAAAAAAAAHgEAABkcnMvZG93bnJldi54 bWxQSwUGAAAAAAQABADzAAAAhAUAAAAA " strokeweight="1pt">
                      <w10:anchorlock/>
                    </v:line>
                  </w:pict>
                </mc:Fallback>
              </mc:AlternateContent>
            </w:r>
            <w:r w:rsidRPr="00AC2BC7">
              <w:rPr>
                <w:noProof/>
                <w:sz w:val="28"/>
                <w:szCs w:val="28"/>
                <w:lang w:eastAsia="en-US"/>
              </w:rPr>
              <mc:AlternateContent>
                <mc:Choice Requires="wps">
                  <w:drawing>
                    <wp:anchor distT="0" distB="0" distL="114300" distR="114300" simplePos="0" relativeHeight="251695104" behindDoc="0" locked="1" layoutInCell="1" allowOverlap="1" wp14:anchorId="5B534704" wp14:editId="24D85765">
                      <wp:simplePos x="0" y="0"/>
                      <wp:positionH relativeFrom="column">
                        <wp:posOffset>1943100</wp:posOffset>
                      </wp:positionH>
                      <wp:positionV relativeFrom="paragraph">
                        <wp:posOffset>135255</wp:posOffset>
                      </wp:positionV>
                      <wp:extent cx="2400300" cy="544830"/>
                      <wp:effectExtent l="9525" t="11430" r="9525" b="571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65pt" to="342pt,5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XPiqJAIAAD0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Th/wkiR Dnq09ZaIfetRpZUCBbVF4ASleuMKSKjUxoZa6UltzYum3x1SumqJ2vPI+O1sACULGcm7lLBxBu7b 9V80gxhy8DrKdmpsFyBBEHSK3Tnfu8NPHlE4HOVpOk6hiRR8kzyfjWP7ElLcso11/jPXHQpGiaVQ QT1SkOOL84ENKW4h4VjptZAyToBUqC/xfDKaxASnpWDBGcKc3e8qadGRhBmKXywNPI9hVh8Ui2At J2x1tT0R8mLD5VIFPKgH6Fyty5D8mKfz1Ww1ywf5aLoa5GldDz6tq3wwXWdPk3pcV1Wd/QzUsrxo BWNcBXa3gc3yvxuI69O5jNp9ZO8yJO/Ro15A9vaPpGNDQw8v07DT7Lyxt0bDjMbg63sKj+BxD/bj q1/+AgAA//8DAFBLAwQUAAYACAAAACEAwbAzIt4AAAAKAQAADwAAAGRycy9kb3ducmV2LnhtbEyP wU7DMAyG70i8Q2QkLhNL2qJuKk0nBPTGhcHENWtMW9E4XZNthafHnOBo+9Pv7y83sxvECafQe9KQ LBUIpMbbnloNb6/1zRpEiIasGTyhhi8MsKkuL0pTWH+mFzxtYys4hEJhNHQxjoWUoenQmbD0IxLf PvzkTORxaqWdzJnD3SBTpXLpTE/8oTMjPnTYfG6PTkOod3iovxfNQr1nrcf08Pj8ZLS+vprv70BE nOMfDL/6rA4VO+39kWwQg4ZM5dwlakiTDAQD+fqWF3sm1SoBWZXyf4XqBwAA//8DAFBLAQItABQA BgAIAAAAIQC2gziS/gAAAOEBAAATAAAAAAAAAAAAAAAAAAAAAABbQ29udGVudF9UeXBlc10ueG1s UEsBAi0AFAAGAAgAAAAhADj9If/WAAAAlAEAAAsAAAAAAAAAAAAAAAAALwEAAF9yZWxzLy5yZWxz UEsBAi0AFAAGAAgAAAAhALpc+KokAgAAPQQAAA4AAAAAAAAAAAAAAAAALgIAAGRycy9lMm9Eb2Mu eG1sUEsBAi0AFAAGAAgAAAAhAMGwMyLeAAAACgEAAA8AAAAAAAAAAAAAAAAAfgQAAGRycy9kb3du cmV2LnhtbFBLBQYAAAAABAAEAPMAAACJBQAAAAA= ">
                      <w10:anchorlock/>
                    </v:line>
                  </w:pict>
                </mc:Fallback>
              </mc:AlternateContent>
            </w:r>
            <w:r w:rsidRPr="00AC2BC7">
              <w:rPr>
                <w:noProof/>
                <w:sz w:val="28"/>
                <w:szCs w:val="28"/>
                <w:lang w:eastAsia="en-US"/>
              </w:rPr>
              <mc:AlternateContent>
                <mc:Choice Requires="wps">
                  <w:drawing>
                    <wp:anchor distT="0" distB="0" distL="114300" distR="114300" simplePos="0" relativeHeight="251710464" behindDoc="0" locked="1" layoutInCell="1" allowOverlap="1" wp14:anchorId="1A9D8999" wp14:editId="28B46622">
                      <wp:simplePos x="0" y="0"/>
                      <wp:positionH relativeFrom="column">
                        <wp:posOffset>2762250</wp:posOffset>
                      </wp:positionH>
                      <wp:positionV relativeFrom="paragraph">
                        <wp:posOffset>144780</wp:posOffset>
                      </wp:positionV>
                      <wp:extent cx="342900" cy="114300"/>
                      <wp:effectExtent l="9525" t="11430" r="38100" b="5524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1.4pt" to="244.5pt,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KduhNgIAAF4EAAAOAAAAZHJzL2Uyb0RvYy54bWysVMGO2jAQvVfqP1i+s0kgUIgIqyqBXrYt EtsPMLZDrDq2ZRsCqvrvHZtAS3upqnIwY8/4zZs34yyfz51EJ26d0KrE2VOKEVdUM6EOJf7yuhnN MXKeKEakVrzEF+7w8+rtm2VvCj7WrZaMWwQgyhW9KXHrvSmSxNGWd8Q9acMVOBttO+Jhaw8Js6QH 9E4m4zSdJb22zFhNuXNwWl+deBXxm4ZT/7lpHPdIlhi4+bjauO7DmqyWpDhYYlpBBxrkH1h0RChI eoeqiSfoaMUfUJ2gVjvd+Cequ0Q3jaA81gDVZOlv1exaYnisBcRx5i6T+3+w9NNpa5FgJc5nGCnS QY923hJxaD2qtFKgoLYInKBUb1wBFyq1taFWelY786LpV4eUrlqiDjwyfr0YQMnCjeThStg4A/n2 /UfNIIYcvY6ynRvbBUgQBJ1jdy737vCzRxQOJ/l4kUIPKbiyLJ+AHTKQ4nbZWOc/cN2hYJRYChXE IwU5vTh/Db2FhGOlN0JKOCeFVKgv8WI6nsYLTkvBgjP4nD3sK2nRiYQRir8h70OY1UfFIljLCVsP tidCgo18lMRbASJJjkO2jjOMJIdXE6wrPalCRigYCA/WdYq+LdLFer6e56N8PFuP8rSuR+83VT6a bbJ303pSV1WdfQ/ks7xoBWNcBf63ic7yv5uY4W1dZ/E+03ehkkf0KD6Qvf1H0rHjocnXcdlrdtna UF1oPgxxDB4eXHglv+5j1M/PwuoHAAAA//8DAFBLAwQUAAYACAAAACEAoQWhx+EAAAAJAQAADwAA AGRycy9kb3ducmV2LnhtbEyPQU/DMAyF70j8h8hI3Fi6MlBWmk4IaVw2hrahCW5Za9qKxqmSdCv/ HnOCm+339Py9fDHaTpzQh9aRhukkAYFUuqqlWsPbfnmjQIRoqDKdI9TwjQEWxeVFbrLKnWmLp12s BYdQyIyGJsY+kzKUDVoTJq5HYu3TeWsir76WlTdnDredTJPkXlrTEn9oTI9PDZZfu8Fq2K6XK3VY DWPpP56nm/3r+uU9KK2vr8bHBxARx/hnhl98RoeCmY5uoCqITsPs9o67RA1pyhXYMFNzPhx5SBTI Ipf/GxQ/AAAA//8DAFBLAQItABQABgAIAAAAIQC2gziS/gAAAOEBAAATAAAAAAAAAAAAAAAAAAAA AABbQ29udGVudF9UeXBlc10ueG1sUEsBAi0AFAAGAAgAAAAhADj9If/WAAAAlAEAAAsAAAAAAAAA AAAAAAAALwEAAF9yZWxzLy5yZWxzUEsBAi0AFAAGAAgAAAAhAHsp26E2AgAAXgQAAA4AAAAAAAAA AAAAAAAALgIAAGRycy9lMm9Eb2MueG1sUEsBAi0AFAAGAAgAAAAhAKEFocfhAAAACQEAAA8AAAAA AAAAAAAAAAAAkAQAAGRycy9kb3ducmV2LnhtbFBLBQYAAAAABAAEAPMAAACeBQ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7152" behindDoc="0" locked="1" layoutInCell="1" allowOverlap="1" wp14:anchorId="2BBEFEFE" wp14:editId="59492B8A">
                      <wp:simplePos x="0" y="0"/>
                      <wp:positionH relativeFrom="column">
                        <wp:posOffset>3181350</wp:posOffset>
                      </wp:positionH>
                      <wp:positionV relativeFrom="paragraph">
                        <wp:posOffset>188595</wp:posOffset>
                      </wp:positionV>
                      <wp:extent cx="361950" cy="342900"/>
                      <wp:effectExtent l="0" t="0" r="0" b="190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Default="009A5564" w:rsidP="009A556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margin-left:250.5pt;margin-top:14.85pt;width:28.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dgouQIAAMEFAAAOAAAAZHJzL2Uyb0RvYy54bWysVNtunDAQfa/Uf7D8TrjE7C4obJUsS1Up vUhJP8ALZrEKNrW9C2nVf+/Y7C3JS9WWB2TPjM/czszNu7Fr0Z4pzaXIcHgVYMREKSsuthn++lh4 C4y0oaKirRQsw09M43fLt29uhj5lkWxkWzGFAETodOgz3BjTp76vy4Z1VF/JnglQ1lJ11MBVbf1K 0QHQu9aPgmDmD1JVvZIl0xqk+aTES4df16w0n+taM4PaDENsxv2V+2/s31/e0HSraN/w8hAG/Yso OsoFOD1B5dRQtFP8FVTHSyW1rM1VKTtf1jUvmcsBsgmDF9k8NLRnLhcoju5PZdL/D7b8tP+iEK8y TGKMBO2gR49sNOhOjghEUJ+h1ymYPfRgaEaQQ59drrq/l+U3jYRcNVRs2a1ScmgYrSC+0L70L55O ONqCbIaPsgI/dGekAxpr1dniQTkQoEOfnk69sbGUILyehUkMmhJU1yRKAtc7n6bHx73S5j2THbKH DCtovQOn+3ttbDA0PZpYX0IWvG1d+1vxTACGkwRcw1Ors0G4bv5MgmS9WC+IR6LZ2iNBnnu3xYp4 syKcx/l1vlrl4S/rNyRpw6uKCevmyKyQ/FnnDhyfOHHilpYtryycDUmr7WbVKrSnwOzCfa7koDmb +c/DcEWAXF6kFEYkuIsSr5gt5h4pSOwl82DhBWFyl8wCkpC8eJ7SPRfs31NCQ4aTOIonLp2DfpFb 4L7XudG04wZ2R8u7DC9ORjS1DFyLyrXWUN5O54tS2PDPpYB2Hxvt+GopOpHVjJvRjcZpDDayegIC KwkEAy7C3oNDI9UPjAbYIRnW33dUMYzaDwKGIAkJsUvHXUg8j+CiLjWbSw0VJUBl2GA0HVdmWlS7 XvFtA56msRPyFgan5o7UdsKmqA7jBnvC5XbYaXYRXd6d1XnzLn8DAAD//wMAUEsDBBQABgAIAAAA IQDqrQ2I3gAAAAkBAAAPAAAAZHJzL2Rvd25yZXYueG1sTI/BTsMwEETvSPyDtUjcqN1CaBqyqRCI K6iFVuLmJtskIl5HsduEv2c5wXF2RrNv8vXkOnWmIbSeEeYzA4q49FXLNcLH+8tNCipEy5XtPBPC NwVYF5cXuc0qP/KGzttYKynhkFmEJsY+0zqUDTkbZr4nFu/oB2ejyKHW1WBHKXedXhhzr51tWT40 tqenhsqv7ckh7F6Pn/s781Y/u6Qf/WQ0u5VGvL6aHh9ARZriXxh+8QUdCmE6+BNXQXUIiZnLloiw WC1BSSBJUjkcENLbJegi1/8XFD8AAAD//wMAUEsBAi0AFAAGAAgAAAAhALaDOJL+AAAA4QEAABMA AAAAAAAAAAAAAAAAAAAAAFtDb250ZW50X1R5cGVzXS54bWxQSwECLQAUAAYACAAAACEAOP0h/9YA AACUAQAACwAAAAAAAAAAAAAAAAAvAQAAX3JlbHMvLnJlbHNQSwECLQAUAAYACAAAACEAcQ3YKLkC AADBBQAADgAAAAAAAAAAAAAAAAAuAgAAZHJzL2Uyb0RvYy54bWxQSwECLQAUAAYACAAAACEA6q0N iN4AAAAJAQAADwAAAAAAAAAAAAAAAAATBQAAZHJzL2Rvd25yZXYueG1sUEsFBgAAAAAEAAQA8wAA AB4GAAAAAA== " filled="f" stroked="f">
                      <v:textbox>
                        <w:txbxContent>
                          <w:p w:rsidR="009A5564" w:rsidRDefault="009A5564" w:rsidP="009A5564">
                            <w:r>
                              <w:t>F’</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6128" behindDoc="0" locked="1" layoutInCell="1" allowOverlap="1" wp14:anchorId="67184218" wp14:editId="28AC8151">
                      <wp:simplePos x="0" y="0"/>
                      <wp:positionH relativeFrom="column">
                        <wp:posOffset>2695575</wp:posOffset>
                      </wp:positionH>
                      <wp:positionV relativeFrom="paragraph">
                        <wp:posOffset>125730</wp:posOffset>
                      </wp:positionV>
                      <wp:extent cx="1533525" cy="528955"/>
                      <wp:effectExtent l="9525" t="11430" r="9525" b="1206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528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9.9pt" to="333pt,5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7EWZIQIAAD0EAAAOAAAAZHJzL2Uyb0RvYy54bWysU8GO2jAQvVfqP1i+QwgkW4gIqyqBXrYt EtsPMLZDrDq2ZRsCqvrvHZuAlvZSVc3BGXvGb97MPC+fz51EJ26d0KrE6XiCEVdUM6EOJf72uhnN MXKeKEakVrzEF+7w8+r9u2VvCj7VrZaMWwQgyhW9KXHrvSmSxNGWd8SNteEKnI22HfGwtYeEWdID eieT6WTylPTaMmM15c7BaX114lXEbxpO/demcdwjWWLg5uNq47oPa7JakuJgiWkFHWiQf2DREaEg 6R2qJp6goxV/QHWCWu1048dUd4luGkF5rAGqSSe/VbNrieGxFmiOM/c2uf8HS7+cthYJVuIsw0iR Dma085aIQ+tRpZWCDmqLwAmd6o0r4EKltjbUSs9qZ140/e6Q0lVL1IFHxq8XAyhpuJE8XAkbZyDf vv+sGcSQo9exbefGdgESGoLOcTqX+3T42SMKh2k+m+XTHCMKvnw6X+R5TEGK221jnf/EdYeCUWIp VOgeKcjpxfnAhhS3kHCs9EZIGRUgFepLvAjwweO0FCw448Ye9pW06ESChuI35H0Is/qoWARrOWHr wfZEyKsNyaUKeFAP0Bmsq0h+LCaL9Xw9z0bZ9Gk9yiZ1Pfq4qbLR0yb9kNezuqrq9GeglmZFKxjj KrC7CTbN/k4Qw9O5Su0u2Xsbkkf02C8ge/tH0nGgYYZXNew1u2ztbdCg0Rg8vKfwCN7uwX776le/ AAAA//8DAFBLAwQUAAYACAAAACEA1e3xJN4AAAAKAQAADwAAAGRycy9kb3ducmV2LnhtbEyPwU7D MBBE70j8g7VIXCpqNy0RhDgVAnLj0gLiuk2WJCJep7HbBr6e5QTHnXmancnXk+vVkcbQebawmBtQ xJWvO24svL6UVzegQkSusfdMFr4owLo4P8sxq/2JN3TcxkZJCIcMLbQxDpnWoWrJYZj7gVi8Dz86 jHKOja5HPEm463ViTKoddiwfWhzooaXqc3twFkL5Rvvye1bNzPuy8ZTsH5+f0NrLi+n+DlSkKf7B 8FtfqkMhnXb+wHVQvYVVsroWVIxbmSBAmqYybieCWS5AF7n+P6H4AQAA//8DAFBLAQItABQABgAI AAAAIQC2gziS/gAAAOEBAAATAAAAAAAAAAAAAAAAAAAAAABbQ29udGVudF9UeXBlc10ueG1sUEsB Ai0AFAAGAAgAAAAhADj9If/WAAAAlAEAAAsAAAAAAAAAAAAAAAAALwEAAF9yZWxzLy5yZWxzUEsB Ai0AFAAGAAgAAAAhACzsRZkhAgAAPQQAAA4AAAAAAAAAAAAAAAAALgIAAGRycy9lMm9Eb2MueG1s UEsBAi0AFAAGAAgAAAAhANXt8STeAAAACgEAAA8AAAAAAAAAAAAAAAAAewQAAGRycy9kb3ducmV2 LnhtbFBLBQYAAAAABAAEAPMAAACGBQAAAAA= ">
                      <w10:anchorlock/>
                    </v:line>
                  </w:pict>
                </mc:Fallback>
              </mc:AlternateContent>
            </w:r>
            <w:r w:rsidRPr="00AC2BC7">
              <w:rPr>
                <w:noProof/>
                <w:sz w:val="28"/>
                <w:szCs w:val="28"/>
                <w:lang w:eastAsia="en-US"/>
              </w:rPr>
              <mc:AlternateContent>
                <mc:Choice Requires="wps">
                  <w:drawing>
                    <wp:anchor distT="0" distB="0" distL="114300" distR="114300" simplePos="0" relativeHeight="251705344" behindDoc="0" locked="1" layoutInCell="1" allowOverlap="1" wp14:anchorId="7CE9B7CB" wp14:editId="2D3CEFDE">
                      <wp:simplePos x="0" y="0"/>
                      <wp:positionH relativeFrom="column">
                        <wp:posOffset>2171700</wp:posOffset>
                      </wp:positionH>
                      <wp:positionV relativeFrom="paragraph">
                        <wp:posOffset>125730</wp:posOffset>
                      </wp:positionV>
                      <wp:extent cx="228600" cy="0"/>
                      <wp:effectExtent l="9525" t="59055" r="19050" b="5524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9pt" to="189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v3UZMwIAAFk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VuL8ASNF eujRzlsi2s6jSisFCmqLwAlKDcYVkFCprQ210pPamSdNvzmkdNUR1fLI+OVsACULGcmblLBxBu7b D581gxhy8DrKdmpsHyBBEHSK3Tnfu8NPHlE4nEzmsxR6SG+uhBS3PGOd/8R1j4JRYilU0I0U5Pjk fOBBiltIOFZ6I6SMvZcKDSVeTCfTmOC0FCw4Q5iz7b6SFh1JmJ74i0WB53WY1QfFIljHCVtfbU+E BBv5qIa3AvSRHIfbes4wkhweTLAu9KQKN0KtQPhqXQbo+yJdrOfreT7KJ7P1KE/revRxU+Wj2Sb7 MK0f6qqqsx+BfJYXnWCMq8D/NsxZ/nfDcn1WlzG8j/NdqOQtelQUyN7+I+nY7NDfy6TsNTtvbagu 9B3mNwZf31p4IK/3MerXF2H1EwAA//8DAFBLAwQUAAYACAAAACEAl0IvLN8AAAAJAQAADwAAAGRy cy9kb3ducmV2LnhtbEyPwU7DMBBE70j9B2srcaNOW0RDiFMhpHJpAbVFCG5uvCQR8TqynTb8PYs4 lOPOjGbn5cvBtuKIPjSOFEwnCQik0pmGKgWv+9VVCiJETUa3jlDBNwZYFqOLXGfGnWiLx12sBJdQ yLSCOsYukzKUNVodJq5DYu/Teasjn76SxusTl9tWzpLkRlrdEH+odYcPNZZfu94q2G5W6/Rt3Q+l /3icPu9fNk/vIVXqcjzc34GIOMRzGH7n83QoeNPB9WSCaBXMr2fMEtm4ZQQOzBcpC4c/QRa5/E9Q /AAAAP//AwBQSwECLQAUAAYACAAAACEAtoM4kv4AAADhAQAAEwAAAAAAAAAAAAAAAAAAAAAAW0Nv bnRlbnRfVHlwZXNdLnhtbFBLAQItABQABgAIAAAAIQA4/SH/1gAAAJQBAAALAAAAAAAAAAAAAAAA AC8BAABfcmVscy8ucmVsc1BLAQItABQABgAIAAAAIQDpv3UZMwIAAFkEAAAOAAAAAAAAAAAAAAAA AC4CAABkcnMvZTJvRG9jLnhtbFBLAQItABQABgAIAAAAIQCXQi8s3wAAAAkBAAAPAAAAAAAAAAAA AAAAAI0EAABkcnMvZG93bnJldi54bWxQSwUGAAAAAAQABADzAAAAmQU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4080" behindDoc="0" locked="1" layoutInCell="1" allowOverlap="1" wp14:anchorId="15CADA90" wp14:editId="222F81A8">
                      <wp:simplePos x="0" y="0"/>
                      <wp:positionH relativeFrom="column">
                        <wp:posOffset>1943100</wp:posOffset>
                      </wp:positionH>
                      <wp:positionV relativeFrom="paragraph">
                        <wp:posOffset>125730</wp:posOffset>
                      </wp:positionV>
                      <wp:extent cx="714375" cy="0"/>
                      <wp:effectExtent l="9525" t="11430" r="9525" b="762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pt" to="209.25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n/CfHQIAADc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ucjjBTp oEdbb4nYtx5VWilQUFsETlCqN66AhEptbKiVntTWvGj63SGlq5aoPY+M384GULKQkbxLCRtn4L5d /0UziCEHr6Nsp8Z2ARIEQafYnfO9O/zkEYXDaZY/TccY0ZsrIcUtz1jnP3PdoWCUWAoVdCMFOb44 H3iQ4hYSjpVeCylj76VCfYnn49E4JjgtBQvOEObsfldJi44kTE/8YlHgeQyz+qBYBGs5Yaur7YmQ FxsulyrgQSVA52pdxuPHPJ2vZqtZPshHk9UgT+t68Gld5YPJOpuO66e6qursZ6CW5UUrGOMqsLuN apb/3ShcH81lyO7DepcheY8e9QKyt38kHVsZuneZg51m5429tRimMwZfX1IY/8c92I/vffkLAAD/ /wMAUEsDBBQABgAIAAAAIQB9kcO53QAAAAkBAAAPAAAAZHJzL2Rvd25yZXYueG1sTI/BTsMwEETv SPyDtUhcKmq3haqEOBUCcuNCAXHdxksSEa/T2G0DX88iDnDcmdHsvHw9+k4daIhtYAuzqQFFXAXX cm3h5bm8WIGKCdlhF5gsfFKEdXF6kmPmwpGf6LBJtZISjhlaaFLqM61j1ZDHOA09sXjvYfCY5Bxq 7QY8Srnv9NyYpfbYsnxosKe7hqqPzd5biOUr7cqvSTUxb4s60Hx3//iA1p6fjbc3oBKN6S8MP/Nl OhSyaRv27KLqLCzMUliSGNeCIIHL2eoK1PZX0EWu/xMU3wAAAP//AwBQSwECLQAUAAYACAAAACEA toM4kv4AAADhAQAAEwAAAAAAAAAAAAAAAAAAAAAAW0NvbnRlbnRfVHlwZXNdLnhtbFBLAQItABQA BgAIAAAAIQA4/SH/1gAAAJQBAAALAAAAAAAAAAAAAAAAAC8BAABfcmVscy8ucmVsc1BLAQItABQA BgAIAAAAIQBWn/CfHQIAADcEAAAOAAAAAAAAAAAAAAAAAC4CAABkcnMvZTJvRG9jLnhtbFBLAQIt ABQABgAIAAAAIQB9kcO53QAAAAkBAAAPAAAAAAAAAAAAAAAAAHcEAABkcnMvZG93bnJldi54bWxQ SwUGAAAAAAQABADzAAAAgQUAAAAA ">
                      <w10:anchorlock/>
                    </v:line>
                  </w:pict>
                </mc:Fallback>
              </mc:AlternateContent>
            </w:r>
            <w:r w:rsidRPr="00AC2BC7">
              <w:rPr>
                <w:sz w:val="28"/>
                <w:szCs w:val="28"/>
                <w:lang w:val="pl-PL"/>
              </w:rPr>
              <w:t xml:space="preserve">                                                         </w:t>
            </w:r>
            <w:r w:rsidRPr="00AC2BC7">
              <w:rPr>
                <w:sz w:val="28"/>
                <w:szCs w:val="28"/>
              </w:rPr>
              <w:t>I</w:t>
            </w:r>
          </w:p>
          <w:p w:rsidR="009A5564" w:rsidRPr="00AC2BC7" w:rsidRDefault="009A5564" w:rsidP="006A06E6">
            <w:pPr>
              <w:rPr>
                <w:sz w:val="28"/>
                <w:szCs w:val="28"/>
              </w:rPr>
            </w:pPr>
            <w:r w:rsidRPr="00AC2BC7">
              <w:rPr>
                <w:noProof/>
                <w:sz w:val="28"/>
                <w:szCs w:val="28"/>
                <w:lang w:eastAsia="en-US"/>
              </w:rPr>
              <mc:AlternateContent>
                <mc:Choice Requires="wps">
                  <w:drawing>
                    <wp:anchor distT="0" distB="0" distL="114300" distR="114300" simplePos="0" relativeHeight="251704320" behindDoc="0" locked="1" layoutInCell="1" allowOverlap="1" wp14:anchorId="138DDE7A" wp14:editId="449CBCFF">
                      <wp:simplePos x="0" y="0"/>
                      <wp:positionH relativeFrom="column">
                        <wp:posOffset>3987800</wp:posOffset>
                      </wp:positionH>
                      <wp:positionV relativeFrom="paragraph">
                        <wp:posOffset>448310</wp:posOffset>
                      </wp:positionV>
                      <wp:extent cx="457200" cy="483870"/>
                      <wp:effectExtent l="0" t="635" r="3175" b="127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t>B</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2" type="#_x0000_t202" style="position:absolute;margin-left:314pt;margin-top:35.3pt;width:36pt;height:38.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WpWuQIAAMEFAAAOAAAAZHJzL2Uyb0RvYy54bWysVG1vmzAQ/j5p/8HydwqkTgKopEpCmCZ1 L1K7H+CACdbAZrYT6Kb9951NkyatJk3b+IBs3/m5e+4e383t0DbowJTmUqQ4vAowYqKQJRe7FH95 yL0II22oKGkjBUvxI9P4dvH2zU3fJWwia9mUTCEAETrpuxTXxnSJ7+uiZi3VV7JjAoyVVC01sFU7 v1S0B/S28SdBMPN7qcpOyYJpDafZaMQLh19VrDCfqkozg5oUQ27G/ZX7b+3fX9zQZKdoV/PiKQ36 F1m0lAsIeoLKqKFor/grqJYXSmpZmatCtr6sKl4wxwHYhMELNvc17ZjjAsXR3alM+v/BFh8PnxXi ZYpJiJGgLfTogQ0GreSA4Ajq03c6Abf7DhzNAOfQZ8dVd3ey+KqRkOuaih1bKiX7mtES8nM3/bOr I462INv+gywhDt0b6YCGSrW2eFAOBOjQp8dTb2wuBRyS6Rz6jVEBJhJdR3PXO58mx8ud0uYdky2y ixQraL0Dp4c7bYAGuB5dbCwhc940rv2NuDgAx/EEQsNVa7NJuG7+iIN4E20i4pHJbOORIMu8Zb4m 3iwP59PsOluvs/CnjRuSpOZlyYQNc1RWSP6sc08aHzVx0paWDS8tnE1Jq9123Sh0oKDs3H22WZD8 mZt/mYYzA5cXlMIJCVaT2Mtn0dwjOZl68TyIvCCMV/EsIDHJ8ktKd1ywf6eE+hTH08l01NJvuQXu e82NJi03MDsa3qY4OjnRxCpwI0rXWkN5M67PSmHTfy4FVOzYaKdXK9FRrGbYDu5pzI7PYCvLRxCw kiAw0CLMPVjUUn3HqIcZkmL9bU8Vw6h5L+ARxCEhdui4jRMwRurcsj23UFEAVIoNRuNybcZBte8U 39UQaXx2Qi7h4VTcidq+sDErYGQ3MCcct6eZZgfR+d55PU/exS8AAAD//wMAUEsDBBQABgAIAAAA IQA6NjA73QAAAAoBAAAPAAAAZHJzL2Rvd25yZXYueG1sTI9NT8MwDIbvSPyHyEjcmMM0ulKaTgjE FcT4kLhljddWNE7VZGv595gTO9p+9Pp5y83se3WkMXaBDVwvNCjiOriOGwPvb09XOaiYLDvbByYD PxRhU52flbZwYeJXOm5ToySEY2ENtCkNBWKsW/I2LsJALLd9GL1NMo4NutFOEu57XGqdobcdy4fW DvTQUv29PXgDH8/7r8+Vfmke/c0whVkj+1s05vJivr8DlWhO/zD86Ys6VOK0Cwd2UfUGsmUuXZKB tc5ACbDWWhY7IVdZDliVeFqh+gUAAP//AwBQSwECLQAUAAYACAAAACEAtoM4kv4AAADhAQAAEwAA AAAAAAAAAAAAAAAAAAAAW0NvbnRlbnRfVHlwZXNdLnhtbFBLAQItABQABgAIAAAAIQA4/SH/1gAA AJQBAAALAAAAAAAAAAAAAAAAAC8BAABfcmVscy8ucmVsc1BLAQItABQABgAIAAAAIQBAPWpWuQIA AMEFAAAOAAAAAAAAAAAAAAAAAC4CAABkcnMvZTJvRG9jLnhtbFBLAQItABQABgAIAAAAIQA6NjA7 3QAAAAoBAAAPAAAAAAAAAAAAAAAAABMFAABkcnMvZG93bnJldi54bWxQSwUGAAAAAAQABADzAAAA HQYAAAAA " filled="f" stroked="f">
                      <v:textbox>
                        <w:txbxContent>
                          <w:p w:rsidR="009A5564" w:rsidRPr="007C5A25" w:rsidRDefault="009A5564" w:rsidP="009A5564">
                            <w:pPr>
                              <w:rPr>
                                <w:b/>
                                <w:bCs/>
                              </w:rPr>
                            </w:pPr>
                            <w:r>
                              <w:t>B</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7392" behindDoc="0" locked="1" layoutInCell="1" allowOverlap="1" wp14:anchorId="4C0B51D6" wp14:editId="694F585B">
                      <wp:simplePos x="0" y="0"/>
                      <wp:positionH relativeFrom="column">
                        <wp:posOffset>3032760</wp:posOffset>
                      </wp:positionH>
                      <wp:positionV relativeFrom="paragraph">
                        <wp:posOffset>15240</wp:posOffset>
                      </wp:positionV>
                      <wp:extent cx="152400" cy="85725"/>
                      <wp:effectExtent l="0" t="0" r="57150" b="4762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85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pt,1.2pt" to="250.8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u1jNg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TgHeRTp oUc7b4loO48qrRQoqC2CS1BqMK6AgEptbaiVntTOvGj61SGlq46olkfGr2cDKFmISB5CwsYZyLcf PmoGPuTgdZTt1Ng+QIIg6BS7c753h588onCYTSd5CiQpXM2nT5NpTECKW6yxzn/gukfBKLEUKmhH CnJ8cT5wIcXNJRwrvRFSxv5LhQbAX6TTNEY4LQULt8HP2XZfSYuOJIxQ/F0TP7hZfVAsonWcsPXV 9kRIsJGPkngrQCTJcUjXc4aR5PBqgnXhJ1XICAUD46t1maJvi3Sxnq/n+SifzNajPK3r0ftNlY9m m+xpWr+rq6rOvgfyWV50gjGuAv/bRGf5303M9W1dZvE+03elkkf0KCmQvf1H0rHjocmXcdlrdt7a UF1oPgxxdL4+uPBKft1Hr5+fhdUPAAAA//8DAFBLAwQUAAYACAAAACEAprGXGNwAAAAIAQAADwAA AGRycy9kb3ducmV2LnhtbEyPwU7DMBBE70j8g7VI3KjTqG1KGqcCJM6UUImrE2+TqPY6it0m8PUs JziO5mn2bbGfnRVXHEPvScFykYBAarzpqVVw/Hh92IIIUZPR1hMq+MIA+/L2ptC58RO947WKreAR CrlW0MU45FKGpkOnw8IPSNyd/Oh05Di20ox64nFnZZokG+l0T3yh0wO+dNicq4tT8J01QR7qycrz W3X4fE7tsd1ape7v5qcdiIhz/IPhV5/VoWSn2l/IBGEVrLJsw6iCdAWC+3Wy5FwzuH4EWRby/wPl DwAAAP//AwBQSwECLQAUAAYACAAAACEAtoM4kv4AAADhAQAAEwAAAAAAAAAAAAAAAAAAAAAAW0Nv bnRlbnRfVHlwZXNdLnhtbFBLAQItABQABgAIAAAAIQA4/SH/1gAAAJQBAAALAAAAAAAAAAAAAAAA AC8BAABfcmVscy8ucmVsc1BLAQItABQABgAIAAAAIQATbu1jNgIAAF4EAAAOAAAAAAAAAAAAAAAA AC4CAABkcnMvZTJvRG9jLnhtbFBLAQItABQABgAIAAAAIQCmsZcY3AAAAAgBAAAPAAAAAAAAAAAA AAAAAJAEAABkcnMvZG93bnJldi54bWxQSwUGAAAAAAQABADzAAAAmQUAAAAA " strokeweight="1.5pt">
                      <v:stroke endarrow="block"/>
                      <w10:anchorlock/>
                    </v:line>
                  </w:pict>
                </mc:Fallback>
              </mc:AlternateContent>
            </w: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0D2A2D" w:rsidP="000D2A2D">
            <w:pPr>
              <w:jc w:val="both"/>
              <w:rPr>
                <w:sz w:val="28"/>
                <w:szCs w:val="28"/>
              </w:rPr>
            </w:pPr>
            <w:r w:rsidRPr="00AC2BC7">
              <w:rPr>
                <w:sz w:val="28"/>
                <w:szCs w:val="28"/>
              </w:rPr>
              <w:t xml:space="preserve">- </w:t>
            </w:r>
            <w:r w:rsidR="009A5564" w:rsidRPr="00AC2BC7">
              <w:rPr>
                <w:sz w:val="28"/>
                <w:szCs w:val="28"/>
              </w:rPr>
              <w:t xml:space="preserve">Ảnh A’B’ là ảnh thật, ngược chiều.                                                         </w:t>
            </w:r>
          </w:p>
          <w:p w:rsidR="009A5564" w:rsidRPr="00AC2BC7" w:rsidRDefault="009A5564" w:rsidP="006A06E6">
            <w:pPr>
              <w:jc w:val="both"/>
              <w:rPr>
                <w:sz w:val="28"/>
                <w:szCs w:val="28"/>
              </w:rPr>
            </w:pPr>
            <w:r w:rsidRPr="00AC2BC7">
              <w:rPr>
                <w:sz w:val="28"/>
                <w:szCs w:val="28"/>
              </w:rPr>
              <w:t>c/  Cho OA = 12cm, OF = OF’=  8cm, AB = 4cm =&gt; OA’ =?, A’B’ =?</w:t>
            </w:r>
          </w:p>
          <w:p w:rsidR="009A5564" w:rsidRPr="00AC2BC7" w:rsidRDefault="009A5564" w:rsidP="006A06E6">
            <w:pPr>
              <w:jc w:val="both"/>
              <w:rPr>
                <w:sz w:val="28"/>
                <w:szCs w:val="28"/>
              </w:rPr>
            </w:pPr>
            <w:r w:rsidRPr="00AC2BC7">
              <w:rPr>
                <w:sz w:val="28"/>
                <w:szCs w:val="28"/>
              </w:rPr>
              <w:t xml:space="preserve">Ta có tam giác OAB đồng dạng với tam giác OA’B’ </w:t>
            </w:r>
          </w:p>
          <w:p w:rsidR="009A5564" w:rsidRPr="00AC2BC7" w:rsidRDefault="009A5564" w:rsidP="006A06E6">
            <w:pPr>
              <w:jc w:val="both"/>
              <w:rPr>
                <w:sz w:val="28"/>
                <w:szCs w:val="28"/>
              </w:rPr>
            </w:pPr>
            <w:r w:rsidRPr="00AC2BC7">
              <w:rPr>
                <w:sz w:val="28"/>
                <w:szCs w:val="28"/>
              </w:rPr>
              <w:t xml:space="preserve">=&gt; </w:t>
            </w:r>
            <w:r w:rsidRPr="00AC2BC7">
              <w:rPr>
                <w:noProof/>
                <w:position w:val="-24"/>
                <w:sz w:val="28"/>
                <w:szCs w:val="28"/>
                <w:lang w:eastAsia="en-US"/>
              </w:rPr>
              <w:drawing>
                <wp:inline distT="0" distB="0" distL="0" distR="0" wp14:anchorId="23FD7E31" wp14:editId="4EDEDD31">
                  <wp:extent cx="748030" cy="39179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rPr>
              <w:t xml:space="preserve"> (1)</w:t>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t xml:space="preserve">                                 </w:t>
            </w:r>
          </w:p>
          <w:p w:rsidR="009A5564" w:rsidRPr="00AC2BC7" w:rsidRDefault="009A5564" w:rsidP="006A06E6">
            <w:pPr>
              <w:jc w:val="both"/>
              <w:rPr>
                <w:sz w:val="28"/>
                <w:szCs w:val="28"/>
              </w:rPr>
            </w:pPr>
            <w:r w:rsidRPr="00AC2BC7">
              <w:rPr>
                <w:sz w:val="28"/>
                <w:szCs w:val="28"/>
              </w:rPr>
              <w:t xml:space="preserve">Tam giác OIF’ đồng dạng với tam giác A’B’F’ </w:t>
            </w:r>
          </w:p>
          <w:p w:rsidR="009A5564" w:rsidRPr="00AC2BC7" w:rsidRDefault="009A5564" w:rsidP="006A06E6">
            <w:pPr>
              <w:jc w:val="both"/>
              <w:rPr>
                <w:sz w:val="28"/>
                <w:szCs w:val="28"/>
                <w:lang w:val="pt-BR"/>
              </w:rPr>
            </w:pPr>
            <w:r w:rsidRPr="00AC2BC7">
              <w:rPr>
                <w:sz w:val="28"/>
                <w:szCs w:val="28"/>
                <w:lang w:val="pt-BR"/>
              </w:rPr>
              <w:t>=&gt;</w:t>
            </w:r>
            <w:r w:rsidRPr="00AC2BC7">
              <w:rPr>
                <w:noProof/>
                <w:position w:val="-24"/>
                <w:sz w:val="28"/>
                <w:szCs w:val="28"/>
                <w:lang w:eastAsia="en-US"/>
              </w:rPr>
              <w:drawing>
                <wp:inline distT="0" distB="0" distL="0" distR="0" wp14:anchorId="56D86DE7" wp14:editId="47FD0D3C">
                  <wp:extent cx="807720" cy="39179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7720" cy="391795"/>
                          </a:xfrm>
                          <a:prstGeom prst="rect">
                            <a:avLst/>
                          </a:prstGeom>
                          <a:noFill/>
                          <a:ln>
                            <a:noFill/>
                          </a:ln>
                        </pic:spPr>
                      </pic:pic>
                    </a:graphicData>
                  </a:graphic>
                </wp:inline>
              </w:drawing>
            </w:r>
            <w:r w:rsidRPr="00AC2BC7">
              <w:rPr>
                <w:sz w:val="28"/>
                <w:szCs w:val="28"/>
                <w:lang w:val="pt-BR"/>
              </w:rPr>
              <w:t xml:space="preserve">(2)         Mà OI = AB </w:t>
            </w:r>
            <w:r w:rsidRPr="00AC2BC7">
              <w:rPr>
                <w:sz w:val="28"/>
                <w:szCs w:val="28"/>
                <w:lang w:val="pt-BR"/>
              </w:rPr>
              <w:tab/>
            </w:r>
            <w:r w:rsidRPr="00AC2BC7">
              <w:rPr>
                <w:sz w:val="28"/>
                <w:szCs w:val="28"/>
                <w:lang w:val="pt-BR"/>
              </w:rPr>
              <w:tab/>
            </w:r>
            <w:r w:rsidRPr="00AC2BC7">
              <w:rPr>
                <w:sz w:val="28"/>
                <w:szCs w:val="28"/>
                <w:lang w:val="pt-BR"/>
              </w:rPr>
              <w:tab/>
              <w:t xml:space="preserve">                                  </w:t>
            </w:r>
          </w:p>
          <w:p w:rsidR="009A5564" w:rsidRPr="00AC2BC7" w:rsidRDefault="009A5564" w:rsidP="006A06E6">
            <w:pPr>
              <w:jc w:val="both"/>
              <w:rPr>
                <w:sz w:val="28"/>
                <w:szCs w:val="28"/>
                <w:lang w:val="pt-BR"/>
              </w:rPr>
            </w:pPr>
            <w:r w:rsidRPr="00AC2BC7">
              <w:rPr>
                <w:sz w:val="28"/>
                <w:szCs w:val="28"/>
                <w:lang w:val="pt-BR"/>
              </w:rPr>
              <w:t xml:space="preserve">Từ (1) và (2) =&gt; </w:t>
            </w:r>
            <w:r w:rsidRPr="00AC2BC7">
              <w:rPr>
                <w:noProof/>
                <w:position w:val="-24"/>
                <w:sz w:val="28"/>
                <w:szCs w:val="28"/>
                <w:lang w:eastAsia="en-US"/>
              </w:rPr>
              <w:drawing>
                <wp:inline distT="0" distB="0" distL="0" distR="0" wp14:anchorId="51F19A3A" wp14:editId="3CB67E55">
                  <wp:extent cx="1496060" cy="391795"/>
                  <wp:effectExtent l="0" t="0" r="889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6060" cy="391795"/>
                          </a:xfrm>
                          <a:prstGeom prst="rect">
                            <a:avLst/>
                          </a:prstGeom>
                          <a:noFill/>
                          <a:ln>
                            <a:noFill/>
                          </a:ln>
                        </pic:spPr>
                      </pic:pic>
                    </a:graphicData>
                  </a:graphic>
                </wp:inline>
              </w:drawing>
            </w:r>
          </w:p>
          <w:p w:rsidR="009A5564" w:rsidRPr="00AC2BC7" w:rsidRDefault="009A5564" w:rsidP="006A06E6">
            <w:pPr>
              <w:jc w:val="both"/>
              <w:rPr>
                <w:sz w:val="28"/>
                <w:szCs w:val="28"/>
                <w:lang w:val="pt-BR"/>
              </w:rPr>
            </w:pPr>
            <w:r w:rsidRPr="00AC2BC7">
              <w:rPr>
                <w:sz w:val="28"/>
                <w:szCs w:val="28"/>
                <w:lang w:val="pt-BR"/>
              </w:rPr>
              <w:t>&lt;=&gt; OA (OA’ – OF’) = OA’.OF’&lt;=&gt; 12 (OA’ - 8) = 8.OA’</w:t>
            </w:r>
          </w:p>
          <w:p w:rsidR="009A5564" w:rsidRPr="00AC2BC7" w:rsidRDefault="009A5564" w:rsidP="006A06E6">
            <w:pPr>
              <w:jc w:val="both"/>
              <w:rPr>
                <w:sz w:val="28"/>
                <w:szCs w:val="28"/>
                <w:lang w:val="pt-BR"/>
              </w:rPr>
            </w:pPr>
            <w:r w:rsidRPr="00AC2BC7">
              <w:rPr>
                <w:sz w:val="28"/>
                <w:szCs w:val="28"/>
                <w:lang w:val="pt-BR"/>
              </w:rPr>
              <w:t>&lt;=&gt; 4OA’ = 96=&gt; OA’ = 24  (cm)</w:t>
            </w:r>
            <w:r w:rsidRPr="00AC2BC7">
              <w:rPr>
                <w:sz w:val="28"/>
                <w:szCs w:val="28"/>
                <w:lang w:val="pt-BR"/>
              </w:rPr>
              <w:tab/>
            </w:r>
            <w:r w:rsidRPr="00AC2BC7">
              <w:rPr>
                <w:sz w:val="28"/>
                <w:szCs w:val="28"/>
                <w:lang w:val="pt-BR"/>
              </w:rPr>
              <w:tab/>
            </w:r>
            <w:r w:rsidRPr="00AC2BC7">
              <w:rPr>
                <w:sz w:val="28"/>
                <w:szCs w:val="28"/>
                <w:lang w:val="pt-BR"/>
              </w:rPr>
              <w:tab/>
            </w:r>
            <w:r w:rsidRPr="00AC2BC7">
              <w:rPr>
                <w:sz w:val="28"/>
                <w:szCs w:val="28"/>
                <w:lang w:val="pt-BR"/>
              </w:rPr>
              <w:tab/>
              <w:t xml:space="preserve">                         </w:t>
            </w:r>
          </w:p>
          <w:p w:rsidR="009A5564" w:rsidRPr="00AC2BC7" w:rsidRDefault="009A5564" w:rsidP="006A06E6">
            <w:pPr>
              <w:rPr>
                <w:b/>
                <w:i/>
                <w:sz w:val="28"/>
                <w:szCs w:val="28"/>
              </w:rPr>
            </w:pPr>
            <w:r w:rsidRPr="00AC2BC7">
              <w:rPr>
                <w:sz w:val="28"/>
                <w:szCs w:val="28"/>
                <w:lang w:val="pt-BR"/>
              </w:rPr>
              <w:t xml:space="preserve">Từ (1) ta có </w:t>
            </w:r>
            <w:r w:rsidRPr="00AC2BC7">
              <w:rPr>
                <w:noProof/>
                <w:position w:val="-24"/>
                <w:sz w:val="28"/>
                <w:szCs w:val="28"/>
                <w:lang w:eastAsia="en-US"/>
              </w:rPr>
              <w:drawing>
                <wp:inline distT="0" distB="0" distL="0" distR="0" wp14:anchorId="401965DC" wp14:editId="296580BD">
                  <wp:extent cx="748030" cy="391795"/>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lang w:val="pt-BR"/>
              </w:rPr>
              <w:t xml:space="preserve">=&gt;  </w:t>
            </w:r>
            <w:r w:rsidRPr="00AC2BC7">
              <w:rPr>
                <w:position w:val="-24"/>
                <w:sz w:val="28"/>
                <w:szCs w:val="28"/>
              </w:rPr>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0.75pt" o:ole="">
                  <v:imagedata r:id="rId13" o:title=""/>
                </v:shape>
                <o:OLEObject Type="Embed" ProgID="Equation.DSMT4" ShapeID="_x0000_i1025" DrawAspect="Content" ObjectID="_1739132336" r:id="rId14"/>
              </w:object>
            </w:r>
            <w:r w:rsidRPr="00AC2BC7">
              <w:rPr>
                <w:sz w:val="28"/>
                <w:szCs w:val="28"/>
              </w:rPr>
              <w:t xml:space="preserve"> (cm)                           </w:t>
            </w:r>
            <w:r w:rsidRPr="00AC2BC7">
              <w:rPr>
                <w:sz w:val="28"/>
                <w:szCs w:val="28"/>
                <w:lang w:val="pt-BR"/>
              </w:rPr>
              <w:t xml:space="preserve">                      </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1.0</w:t>
            </w:r>
            <w:r w:rsidR="009A5564" w:rsidRPr="00AC2BC7">
              <w:rPr>
                <w:i/>
                <w:sz w:val="28"/>
                <w:szCs w:val="28"/>
              </w:rPr>
              <w:t>đ</w:t>
            </w: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0D2A2D" w:rsidRPr="00AC2BC7" w:rsidRDefault="000D2A2D" w:rsidP="006A06E6">
            <w:pPr>
              <w:jc w:val="center"/>
              <w:rPr>
                <w:i/>
                <w:sz w:val="28"/>
                <w:szCs w:val="28"/>
              </w:rPr>
            </w:pP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5đ</w:t>
            </w: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p w:rsidR="009A5564" w:rsidRPr="00AC2BC7" w:rsidRDefault="009A5564" w:rsidP="006A06E6">
            <w:pPr>
              <w:jc w:val="center"/>
              <w:rPr>
                <w:i/>
                <w:sz w:val="28"/>
                <w:szCs w:val="28"/>
              </w:rPr>
            </w:pP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p w:rsidR="009A5564" w:rsidRPr="00AC2BC7" w:rsidRDefault="009A5564" w:rsidP="006A06E6">
            <w:pPr>
              <w:jc w:val="center"/>
              <w:rPr>
                <w:i/>
                <w:sz w:val="28"/>
                <w:szCs w:val="28"/>
              </w:rPr>
            </w:pPr>
          </w:p>
          <w:p w:rsidR="009A5564" w:rsidRPr="00AC2BC7" w:rsidRDefault="009A5564" w:rsidP="006A06E6">
            <w:pPr>
              <w:rPr>
                <w:i/>
                <w:sz w:val="28"/>
                <w:szCs w:val="28"/>
              </w:rPr>
            </w:pPr>
          </w:p>
          <w:p w:rsidR="000D2A2D" w:rsidRPr="00AC2BC7" w:rsidRDefault="000D2A2D" w:rsidP="006A06E6">
            <w:pPr>
              <w:rPr>
                <w:i/>
                <w:sz w:val="28"/>
                <w:szCs w:val="28"/>
              </w:rPr>
            </w:pPr>
          </w:p>
          <w:p w:rsidR="009A5564" w:rsidRPr="00AC2BC7" w:rsidRDefault="009A5564" w:rsidP="006A06E6">
            <w:pPr>
              <w:jc w:val="center"/>
              <w:rPr>
                <w:i/>
                <w:sz w:val="28"/>
                <w:szCs w:val="28"/>
              </w:rPr>
            </w:pPr>
            <w:r w:rsidRPr="00AC2BC7">
              <w:rPr>
                <w:i/>
                <w:sz w:val="28"/>
                <w:szCs w:val="28"/>
              </w:rPr>
              <w:t>0.25đ</w:t>
            </w: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tc>
      </w:tr>
    </w:tbl>
    <w:p w:rsidR="00CA7F0C" w:rsidRDefault="009A5564" w:rsidP="00E27F69">
      <w:pPr>
        <w:spacing w:before="120"/>
        <w:rPr>
          <w:b/>
          <w:sz w:val="28"/>
          <w:szCs w:val="28"/>
        </w:rPr>
      </w:pPr>
      <w:r w:rsidRPr="00AC2BC7">
        <w:rPr>
          <w:b/>
          <w:sz w:val="28"/>
          <w:szCs w:val="28"/>
        </w:rPr>
        <w:t xml:space="preserve">                 </w:t>
      </w:r>
      <w:r w:rsidR="00A506B5">
        <w:rPr>
          <w:b/>
          <w:sz w:val="28"/>
          <w:szCs w:val="28"/>
        </w:rPr>
        <w:t xml:space="preserve"> </w:t>
      </w: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2</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widowControl/>
        <w:jc w:val="both"/>
        <w:rPr>
          <w:rFonts w:eastAsia="Times New Roman"/>
          <w:kern w:val="0"/>
          <w:sz w:val="26"/>
          <w:szCs w:val="26"/>
          <w:lang w:eastAsia="en-US"/>
        </w:rPr>
      </w:pPr>
      <w:r w:rsidRPr="00CA7F0C">
        <w:rPr>
          <w:rFonts w:eastAsia="Times New Roman"/>
          <w:b/>
          <w:bCs/>
          <w:kern w:val="0"/>
          <w:sz w:val="26"/>
          <w:szCs w:val="26"/>
          <w:lang w:eastAsia="en-US"/>
        </w:rPr>
        <w:t xml:space="preserve">PHẦN I. TRẮC NGHIỆM </w:t>
      </w:r>
      <w:r w:rsidRPr="00CA7F0C">
        <w:rPr>
          <w:rFonts w:eastAsia="Times New Roman"/>
          <w:kern w:val="0"/>
          <w:sz w:val="26"/>
          <w:szCs w:val="26"/>
          <w:lang w:eastAsia="en-US"/>
        </w:rPr>
        <w:t xml:space="preserve">(3 điểm): </w:t>
      </w:r>
    </w:p>
    <w:p w:rsidR="00CA7F0C" w:rsidRPr="00CA7F0C" w:rsidRDefault="00CA7F0C" w:rsidP="00CA7F0C">
      <w:pPr>
        <w:widowControl/>
        <w:ind w:firstLine="720"/>
        <w:jc w:val="both"/>
        <w:rPr>
          <w:rFonts w:eastAsia="Times New Roman"/>
          <w:b/>
          <w:kern w:val="0"/>
          <w:sz w:val="26"/>
          <w:szCs w:val="26"/>
          <w:lang w:eastAsia="en-US"/>
        </w:rPr>
      </w:pPr>
      <w:r w:rsidRPr="00CA7F0C">
        <w:rPr>
          <w:rFonts w:eastAsia="Times New Roman"/>
          <w:b/>
          <w:kern w:val="0"/>
          <w:sz w:val="26"/>
          <w:szCs w:val="26"/>
          <w:lang w:eastAsia="en-US"/>
        </w:rPr>
        <w:t>Hãy khoanh tròn vào chữ cái đứng trước câu trả lời đúng.</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b/>
          <w:kern w:val="0"/>
          <w:sz w:val="26"/>
          <w:szCs w:val="26"/>
          <w:lang w:val="nl-NL" w:eastAsia="en-US"/>
        </w:rPr>
        <w:t>Câu 1:</w:t>
      </w:r>
      <w:r w:rsidRPr="00CA7F0C">
        <w:rPr>
          <w:rFonts w:eastAsia="Calibri"/>
          <w:kern w:val="0"/>
          <w:sz w:val="26"/>
          <w:szCs w:val="26"/>
          <w:lang w:val="nl-NL" w:eastAsia="en-US"/>
        </w:rPr>
        <w:t>Trong trường hợp nào dưới đây, trong cuộn dây dẫn kín xuất hiện dòng điện cảm ứng?</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A. Số đường sức từ qua tiết diện S của cuộn dây dẫn kín lớn.</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B. Số đường sức từ qua tiết diện S của cuộn dây dẫn kín được giữ không đổi</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C. Số đường sức từ qua tiết diện S của cuộn dây dẫn kín thay đổi</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D. Từ trường xuyên qua tiết diện S của cuộn dây dẫn kín mạnh. </w:t>
      </w:r>
    </w:p>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eastAsia="en-US"/>
        </w:rPr>
        <w:t>Câu 2.</w:t>
      </w:r>
      <w:r w:rsidRPr="00CA7F0C">
        <w:rPr>
          <w:rFonts w:eastAsia="Calibri"/>
          <w:kern w:val="0"/>
          <w:sz w:val="26"/>
          <w:szCs w:val="26"/>
          <w:lang w:eastAsia="en-US"/>
        </w:rPr>
        <w:t xml:space="preserve"> Tia tới song song với trục chính của thấu kính hội tụ cho tia ló có đặc điểm nào dưới đây?</w:t>
      </w:r>
    </w:p>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b/>
        <w:t>A. Đi qua tiêu điểm.</w:t>
      </w:r>
      <w:r w:rsidRPr="00CA7F0C">
        <w:rPr>
          <w:rFonts w:eastAsia="Calibri"/>
          <w:kern w:val="0"/>
          <w:sz w:val="26"/>
          <w:szCs w:val="26"/>
          <w:lang w:eastAsia="en-US"/>
        </w:rPr>
        <w:tab/>
      </w:r>
      <w:r w:rsidRPr="00CA7F0C">
        <w:rPr>
          <w:rFonts w:eastAsia="Calibri"/>
          <w:kern w:val="0"/>
          <w:sz w:val="26"/>
          <w:szCs w:val="26"/>
          <w:lang w:eastAsia="en-US"/>
        </w:rPr>
        <w:tab/>
      </w:r>
      <w:r w:rsidRPr="00CA7F0C">
        <w:rPr>
          <w:rFonts w:eastAsia="Calibri"/>
          <w:kern w:val="0"/>
          <w:sz w:val="26"/>
          <w:szCs w:val="26"/>
          <w:lang w:eastAsia="en-US"/>
        </w:rPr>
        <w:tab/>
        <w:t>B. Song song với trục chính.</w:t>
      </w:r>
    </w:p>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b/>
        <w:t>C. Đi qua quang tâm.</w:t>
      </w:r>
      <w:r w:rsidRPr="00CA7F0C">
        <w:rPr>
          <w:rFonts w:eastAsia="Calibri"/>
          <w:kern w:val="0"/>
          <w:sz w:val="26"/>
          <w:szCs w:val="26"/>
          <w:lang w:eastAsia="en-US"/>
        </w:rPr>
        <w:tab/>
      </w:r>
      <w:r w:rsidRPr="00CA7F0C">
        <w:rPr>
          <w:rFonts w:eastAsia="Calibri"/>
          <w:kern w:val="0"/>
          <w:sz w:val="26"/>
          <w:szCs w:val="26"/>
          <w:lang w:eastAsia="en-US"/>
        </w:rPr>
        <w:tab/>
      </w:r>
      <w:r w:rsidRPr="00CA7F0C">
        <w:rPr>
          <w:rFonts w:eastAsia="Calibri"/>
          <w:kern w:val="0"/>
          <w:sz w:val="26"/>
          <w:szCs w:val="26"/>
          <w:lang w:eastAsia="en-US"/>
        </w:rPr>
        <w:tab/>
        <w:t>D. Có đường kéo dài đi qua tiêu điểm.</w:t>
      </w:r>
    </w:p>
    <w:p w:rsidR="00CA7F0C" w:rsidRPr="00CA7F0C" w:rsidRDefault="00CA7F0C" w:rsidP="00CA7F0C">
      <w:pPr>
        <w:widowControl/>
        <w:jc w:val="both"/>
        <w:rPr>
          <w:rFonts w:eastAsia="Calibri"/>
          <w:kern w:val="0"/>
          <w:sz w:val="26"/>
          <w:szCs w:val="26"/>
          <w:lang w:val="vi-VN" w:eastAsia="en-US"/>
        </w:rPr>
      </w:pPr>
      <w:r w:rsidRPr="00CA7F0C">
        <w:rPr>
          <w:rFonts w:eastAsia="Calibri"/>
          <w:b/>
          <w:bCs/>
          <w:kern w:val="0"/>
          <w:sz w:val="26"/>
          <w:szCs w:val="26"/>
          <w:lang w:eastAsia="en-US"/>
        </w:rPr>
        <w:t xml:space="preserve">Câu 3. </w:t>
      </w:r>
      <w:r w:rsidRPr="00CA7F0C">
        <w:rPr>
          <w:rFonts w:eastAsia="Calibri"/>
          <w:kern w:val="0"/>
          <w:sz w:val="26"/>
          <w:szCs w:val="26"/>
          <w:lang w:val="vi-VN" w:eastAsia="en-US"/>
        </w:rPr>
        <w:t xml:space="preserve">Trên cùng một đường dây tải điện, nếu tăng hiệu điện thế ở hai đầu dây dẫn lên 100 lần thì công suất hao phí do tỏa nhiệt trên đường dây sẽ </w:t>
      </w:r>
    </w:p>
    <w:p w:rsidR="00CA7F0C" w:rsidRPr="00CA7F0C" w:rsidRDefault="00CA7F0C" w:rsidP="00CA7F0C">
      <w:pPr>
        <w:widowControl/>
        <w:jc w:val="both"/>
        <w:rPr>
          <w:rFonts w:eastAsia="Calibri"/>
          <w:kern w:val="0"/>
          <w:sz w:val="26"/>
          <w:szCs w:val="26"/>
          <w:lang w:val="vi-VN" w:eastAsia="en-US"/>
        </w:rPr>
      </w:pPr>
      <w:r w:rsidRPr="00CA7F0C">
        <w:rPr>
          <w:rFonts w:eastAsia="Calibri"/>
          <w:kern w:val="0"/>
          <w:sz w:val="26"/>
          <w:szCs w:val="26"/>
          <w:lang w:val="vi-VN" w:eastAsia="en-US"/>
        </w:rPr>
        <w:tab/>
        <w:t>A. Tăng 10</w:t>
      </w:r>
      <w:r w:rsidRPr="00CA7F0C">
        <w:rPr>
          <w:rFonts w:eastAsia="Calibri"/>
          <w:kern w:val="0"/>
          <w:sz w:val="26"/>
          <w:szCs w:val="26"/>
          <w:lang w:eastAsia="en-US"/>
        </w:rPr>
        <w:t>0</w:t>
      </w:r>
      <w:r w:rsidRPr="00CA7F0C">
        <w:rPr>
          <w:rFonts w:eastAsia="Calibri"/>
          <w:kern w:val="0"/>
          <w:sz w:val="26"/>
          <w:szCs w:val="26"/>
          <w:lang w:val="vi-VN" w:eastAsia="en-US"/>
        </w:rPr>
        <w:t xml:space="preserve"> lần.               </w:t>
      </w:r>
      <w:r w:rsidRPr="00CA7F0C">
        <w:rPr>
          <w:rFonts w:eastAsia="Calibri"/>
          <w:kern w:val="0"/>
          <w:sz w:val="26"/>
          <w:szCs w:val="26"/>
          <w:lang w:val="vi-VN" w:eastAsia="en-US"/>
        </w:rPr>
        <w:tab/>
      </w:r>
      <w:r w:rsidRPr="00CA7F0C">
        <w:rPr>
          <w:rFonts w:eastAsia="Calibri"/>
          <w:kern w:val="0"/>
          <w:sz w:val="26"/>
          <w:szCs w:val="26"/>
          <w:lang w:val="vi-VN" w:eastAsia="en-US"/>
        </w:rPr>
        <w:tab/>
        <w:t>B. Giảm 10</w:t>
      </w:r>
      <w:r w:rsidRPr="00CA7F0C">
        <w:rPr>
          <w:rFonts w:eastAsia="Calibri"/>
          <w:kern w:val="0"/>
          <w:sz w:val="26"/>
          <w:szCs w:val="26"/>
          <w:lang w:eastAsia="en-US"/>
        </w:rPr>
        <w:t>0</w:t>
      </w:r>
      <w:r w:rsidRPr="00CA7F0C">
        <w:rPr>
          <w:rFonts w:eastAsia="Calibri"/>
          <w:kern w:val="0"/>
          <w:sz w:val="26"/>
          <w:szCs w:val="26"/>
          <w:lang w:val="vi-VN" w:eastAsia="en-US"/>
        </w:rPr>
        <w:t xml:space="preserve"> lần.      </w:t>
      </w:r>
    </w:p>
    <w:p w:rsidR="00CA7F0C" w:rsidRPr="00CA7F0C" w:rsidRDefault="00CA7F0C" w:rsidP="00CA7F0C">
      <w:pPr>
        <w:widowControl/>
        <w:jc w:val="both"/>
        <w:rPr>
          <w:rFonts w:eastAsia="Calibri"/>
          <w:kern w:val="0"/>
          <w:sz w:val="26"/>
          <w:szCs w:val="26"/>
          <w:lang w:val="vi-VN" w:eastAsia="en-US"/>
        </w:rPr>
      </w:pPr>
      <w:r w:rsidRPr="00CA7F0C">
        <w:rPr>
          <w:rFonts w:eastAsia="Calibri"/>
          <w:kern w:val="0"/>
          <w:sz w:val="26"/>
          <w:szCs w:val="26"/>
          <w:lang w:val="vi-VN" w:eastAsia="en-US"/>
        </w:rPr>
        <w:tab/>
        <w:t>C. Tăng 10</w:t>
      </w:r>
      <w:r w:rsidRPr="00CA7F0C">
        <w:rPr>
          <w:rFonts w:eastAsia="Calibri"/>
          <w:kern w:val="0"/>
          <w:sz w:val="26"/>
          <w:szCs w:val="26"/>
          <w:lang w:eastAsia="en-US"/>
        </w:rPr>
        <w:t>000</w:t>
      </w:r>
      <w:r w:rsidRPr="00CA7F0C">
        <w:rPr>
          <w:rFonts w:eastAsia="Calibri"/>
          <w:kern w:val="0"/>
          <w:sz w:val="26"/>
          <w:szCs w:val="26"/>
          <w:lang w:val="vi-VN" w:eastAsia="en-US"/>
        </w:rPr>
        <w:t xml:space="preserve"> lần.          </w:t>
      </w:r>
      <w:r w:rsidRPr="00CA7F0C">
        <w:rPr>
          <w:rFonts w:eastAsia="Calibri"/>
          <w:kern w:val="0"/>
          <w:sz w:val="26"/>
          <w:szCs w:val="26"/>
          <w:lang w:val="vi-VN" w:eastAsia="en-US"/>
        </w:rPr>
        <w:tab/>
      </w:r>
      <w:r w:rsidRPr="00CA7F0C">
        <w:rPr>
          <w:rFonts w:eastAsia="Calibri"/>
          <w:kern w:val="0"/>
          <w:sz w:val="26"/>
          <w:szCs w:val="26"/>
          <w:lang w:val="vi-VN" w:eastAsia="en-US"/>
        </w:rPr>
        <w:tab/>
      </w:r>
      <w:r w:rsidRPr="00CA7F0C">
        <w:rPr>
          <w:rFonts w:eastAsia="Calibri"/>
          <w:kern w:val="0"/>
          <w:sz w:val="26"/>
          <w:szCs w:val="26"/>
          <w:lang w:val="vi-VN" w:eastAsia="en-US"/>
        </w:rPr>
        <w:tab/>
        <w:t>D. Giảm 10</w:t>
      </w:r>
      <w:r w:rsidRPr="00CA7F0C">
        <w:rPr>
          <w:rFonts w:eastAsia="Calibri"/>
          <w:kern w:val="0"/>
          <w:sz w:val="26"/>
          <w:szCs w:val="26"/>
          <w:lang w:eastAsia="en-US"/>
        </w:rPr>
        <w:t>000</w:t>
      </w:r>
      <w:r w:rsidRPr="00CA7F0C">
        <w:rPr>
          <w:rFonts w:eastAsia="Calibri"/>
          <w:kern w:val="0"/>
          <w:sz w:val="26"/>
          <w:szCs w:val="26"/>
          <w:lang w:val="vi-VN" w:eastAsia="en-US"/>
        </w:rPr>
        <w:t xml:space="preserve"> lần.</w:t>
      </w:r>
    </w:p>
    <w:p w:rsidR="00CA7F0C" w:rsidRPr="00CA7F0C" w:rsidRDefault="00CA7F0C" w:rsidP="00CA7F0C">
      <w:pPr>
        <w:widowControl/>
        <w:jc w:val="both"/>
        <w:rPr>
          <w:rFonts w:eastAsia="Calibri"/>
          <w:b/>
          <w:kern w:val="0"/>
          <w:sz w:val="26"/>
          <w:szCs w:val="26"/>
          <w:vertAlign w:val="subscript"/>
          <w:lang w:val="nl-NL" w:eastAsia="en-US"/>
        </w:rPr>
      </w:pPr>
      <w:r w:rsidRPr="00CA7F0C">
        <w:rPr>
          <w:rFonts w:eastAsia="Calibri"/>
          <w:b/>
          <w:bCs/>
          <w:kern w:val="0"/>
          <w:sz w:val="26"/>
          <w:szCs w:val="26"/>
          <w:lang w:eastAsia="en-US"/>
        </w:rPr>
        <w:t xml:space="preserve">Câu 4. </w:t>
      </w:r>
      <w:r w:rsidRPr="00CA7F0C">
        <w:rPr>
          <w:rFonts w:eastAsia="Calibri"/>
          <w:kern w:val="0"/>
          <w:sz w:val="26"/>
          <w:szCs w:val="26"/>
          <w:lang w:val="nl-NL" w:eastAsia="en-US"/>
        </w:rPr>
        <w:t>Đặt một vật trước một thấu kính phân kỳ sẽ cho ảnh</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A. Là ảnh thật, ngược chiều, nhỏ  hơn vật.  </w:t>
      </w:r>
      <w:r w:rsidRPr="00CA7F0C">
        <w:rPr>
          <w:rFonts w:eastAsia="Calibri"/>
          <w:kern w:val="0"/>
          <w:sz w:val="26"/>
          <w:szCs w:val="26"/>
          <w:lang w:val="nl-NL" w:eastAsia="en-US"/>
        </w:rPr>
        <w:tab/>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B. Là ảnh thật, ngược chiều, lớn hơn vật.</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C .Là ảnh ảo, cùng chiều, lớn hơn vật.         </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lastRenderedPageBreak/>
        <w:tab/>
        <w:t>D. Là ảnh ảo, cùng chiều, nhỏ hơn vật.</w:t>
      </w:r>
    </w:p>
    <w:p w:rsidR="00CA7F0C" w:rsidRPr="00CA7F0C" w:rsidRDefault="00CA7F0C" w:rsidP="00CA7F0C">
      <w:pPr>
        <w:widowControl/>
        <w:jc w:val="both"/>
        <w:rPr>
          <w:rFonts w:eastAsia="Calibri"/>
          <w:color w:val="000000"/>
          <w:kern w:val="0"/>
          <w:sz w:val="26"/>
          <w:szCs w:val="26"/>
          <w:lang w:eastAsia="en-US"/>
        </w:rPr>
      </w:pPr>
      <w:r w:rsidRPr="00CA7F0C">
        <w:rPr>
          <w:rFonts w:eastAsia="Calibri"/>
          <w:b/>
          <w:color w:val="000000"/>
          <w:kern w:val="0"/>
          <w:sz w:val="26"/>
          <w:szCs w:val="26"/>
          <w:lang w:eastAsia="en-US"/>
        </w:rPr>
        <w:t>Câu 5.</w:t>
      </w:r>
      <w:r w:rsidRPr="00CA7F0C">
        <w:rPr>
          <w:rFonts w:eastAsia="Calibri"/>
          <w:color w:val="000000"/>
          <w:kern w:val="0"/>
          <w:sz w:val="26"/>
          <w:szCs w:val="26"/>
          <w:lang w:eastAsia="en-US"/>
        </w:rPr>
        <w:t>Ở thiết bị nào dòng điện xoay chiều chỉ gây tác dụng nhiệt?</w:t>
      </w:r>
    </w:p>
    <w:p w:rsidR="00CA7F0C" w:rsidRPr="00CA7F0C" w:rsidRDefault="00CA7F0C" w:rsidP="00CA7F0C">
      <w:pPr>
        <w:widowControl/>
        <w:jc w:val="both"/>
        <w:rPr>
          <w:rFonts w:eastAsia="Calibri"/>
          <w:color w:val="000000"/>
          <w:kern w:val="0"/>
          <w:sz w:val="26"/>
          <w:szCs w:val="26"/>
          <w:lang w:eastAsia="en-US"/>
        </w:rPr>
      </w:pPr>
      <w:r w:rsidRPr="00CA7F0C">
        <w:rPr>
          <w:rFonts w:eastAsia="Calibri"/>
          <w:color w:val="000000"/>
          <w:kern w:val="0"/>
          <w:sz w:val="26"/>
          <w:szCs w:val="26"/>
          <w:lang w:eastAsia="en-US"/>
        </w:rPr>
        <w:tab/>
        <w:t>A. Quạt điện</w:t>
      </w:r>
      <w:r w:rsidRPr="00CA7F0C">
        <w:rPr>
          <w:rFonts w:eastAsia="Calibri"/>
          <w:color w:val="000000"/>
          <w:kern w:val="0"/>
          <w:sz w:val="26"/>
          <w:szCs w:val="26"/>
          <w:lang w:eastAsia="en-US"/>
        </w:rPr>
        <w:tab/>
      </w:r>
      <w:r w:rsidRPr="00CA7F0C">
        <w:rPr>
          <w:rFonts w:eastAsia="Calibri"/>
          <w:color w:val="000000"/>
          <w:kern w:val="0"/>
          <w:sz w:val="26"/>
          <w:szCs w:val="26"/>
          <w:lang w:eastAsia="en-US"/>
        </w:rPr>
        <w:tab/>
      </w:r>
      <w:r w:rsidRPr="00CA7F0C">
        <w:rPr>
          <w:rFonts w:eastAsia="Calibri"/>
          <w:color w:val="000000"/>
          <w:kern w:val="0"/>
          <w:sz w:val="26"/>
          <w:szCs w:val="26"/>
          <w:lang w:eastAsia="en-US"/>
        </w:rPr>
        <w:tab/>
        <w:t>B. Bóng đèn dây tóc</w:t>
      </w:r>
    </w:p>
    <w:p w:rsidR="00CA7F0C" w:rsidRPr="00CA7F0C" w:rsidRDefault="00CA7F0C" w:rsidP="00CA7F0C">
      <w:pPr>
        <w:widowControl/>
        <w:jc w:val="both"/>
        <w:rPr>
          <w:rFonts w:eastAsia="Calibri"/>
          <w:color w:val="000000"/>
          <w:kern w:val="0"/>
          <w:sz w:val="26"/>
          <w:szCs w:val="26"/>
          <w:lang w:eastAsia="en-US"/>
        </w:rPr>
      </w:pPr>
      <w:r w:rsidRPr="00CA7F0C">
        <w:rPr>
          <w:rFonts w:eastAsia="Calibri"/>
          <w:color w:val="000000"/>
          <w:kern w:val="0"/>
          <w:sz w:val="26"/>
          <w:szCs w:val="26"/>
          <w:lang w:eastAsia="en-US"/>
        </w:rPr>
        <w:tab/>
        <w:t>C. Đèn LED</w:t>
      </w:r>
      <w:r w:rsidRPr="00CA7F0C">
        <w:rPr>
          <w:rFonts w:eastAsia="Calibri"/>
          <w:color w:val="000000"/>
          <w:kern w:val="0"/>
          <w:sz w:val="26"/>
          <w:szCs w:val="26"/>
          <w:lang w:eastAsia="en-US"/>
        </w:rPr>
        <w:tab/>
      </w:r>
      <w:r w:rsidRPr="00CA7F0C">
        <w:rPr>
          <w:rFonts w:eastAsia="Calibri"/>
          <w:color w:val="000000"/>
          <w:kern w:val="0"/>
          <w:sz w:val="26"/>
          <w:szCs w:val="26"/>
          <w:lang w:eastAsia="en-US"/>
        </w:rPr>
        <w:tab/>
      </w:r>
      <w:r w:rsidRPr="00CA7F0C">
        <w:rPr>
          <w:rFonts w:eastAsia="Calibri"/>
          <w:color w:val="000000"/>
          <w:kern w:val="0"/>
          <w:sz w:val="26"/>
          <w:szCs w:val="26"/>
          <w:lang w:eastAsia="en-US"/>
        </w:rPr>
        <w:tab/>
        <w:t>C. Tivi</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b/>
          <w:color w:val="000000"/>
          <w:kern w:val="0"/>
          <w:sz w:val="26"/>
          <w:szCs w:val="26"/>
          <w:lang w:eastAsia="en-US"/>
        </w:rPr>
        <w:t>Câu 6.</w:t>
      </w:r>
      <w:r w:rsidRPr="00CA7F0C">
        <w:rPr>
          <w:rFonts w:eastAsia="Calibri"/>
          <w:b/>
          <w:kern w:val="0"/>
          <w:sz w:val="26"/>
          <w:szCs w:val="26"/>
          <w:lang w:val="nl-NL" w:eastAsia="en-US"/>
        </w:rPr>
        <w:t xml:space="preserve"> </w:t>
      </w:r>
      <w:r w:rsidRPr="00CA7F0C">
        <w:rPr>
          <w:rFonts w:eastAsia="Calibri"/>
          <w:kern w:val="0"/>
          <w:sz w:val="26"/>
          <w:szCs w:val="26"/>
          <w:lang w:val="nl-NL" w:eastAsia="en-US"/>
        </w:rPr>
        <w:t xml:space="preserve">Khi mô tả đường truyền của các tia sáng qua thấu kính hội tụ, Câu mô tả </w:t>
      </w:r>
      <w:r w:rsidRPr="00CA7F0C">
        <w:rPr>
          <w:rFonts w:eastAsia="Calibri"/>
          <w:b/>
          <w:i/>
          <w:kern w:val="0"/>
          <w:sz w:val="26"/>
          <w:szCs w:val="26"/>
          <w:lang w:val="nl-NL" w:eastAsia="en-US"/>
        </w:rPr>
        <w:t>không đúng</w:t>
      </w:r>
      <w:r w:rsidRPr="00CA7F0C">
        <w:rPr>
          <w:rFonts w:eastAsia="Calibri"/>
          <w:kern w:val="0"/>
          <w:sz w:val="26"/>
          <w:szCs w:val="26"/>
          <w:lang w:val="nl-NL" w:eastAsia="en-US"/>
        </w:rPr>
        <w:t xml:space="preserve"> là</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A. Tia tới qua quang tâm thì tia ló truyền thẳng.</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B. Tia tới song song với trục chính thì tia ló đi qua tiêu điểm chính.</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C. Tia tới qua tiêu điểm chính thì tia ló truyền thẳng.</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D. Tia tới đi qua tiêu điểm chính thì tia ló song song với trục chính.</w:t>
      </w:r>
    </w:p>
    <w:p w:rsidR="00CA7F0C" w:rsidRPr="00CA7F0C" w:rsidRDefault="00CA7F0C" w:rsidP="00CA7F0C">
      <w:pPr>
        <w:widowControl/>
        <w:jc w:val="both"/>
        <w:rPr>
          <w:rFonts w:eastAsia="Times New Roman"/>
          <w:color w:val="000000"/>
          <w:kern w:val="0"/>
          <w:sz w:val="26"/>
          <w:szCs w:val="26"/>
          <w:lang w:val="nl-NL" w:eastAsia="en-US"/>
        </w:rPr>
      </w:pPr>
      <w:r w:rsidRPr="00CA7F0C">
        <w:rPr>
          <w:rFonts w:eastAsia="Times New Roman"/>
          <w:b/>
          <w:color w:val="000000"/>
          <w:kern w:val="0"/>
          <w:sz w:val="26"/>
          <w:szCs w:val="26"/>
          <w:lang w:val="nl-NL" w:eastAsia="en-US"/>
        </w:rPr>
        <w:t>PHẦN II. TỰ LUẬN</w:t>
      </w:r>
      <w:r w:rsidRPr="00CA7F0C">
        <w:rPr>
          <w:rFonts w:eastAsia="Times New Roman"/>
          <w:color w:val="000000"/>
          <w:kern w:val="0"/>
          <w:sz w:val="26"/>
          <w:szCs w:val="26"/>
          <w:lang w:val="nl-NL" w:eastAsia="en-US"/>
        </w:rPr>
        <w:t xml:space="preserve"> (7 điểm)</w:t>
      </w:r>
    </w:p>
    <w:p w:rsidR="00CA7F0C" w:rsidRPr="00CA7F0C" w:rsidRDefault="00CA7F0C" w:rsidP="00CA7F0C">
      <w:pPr>
        <w:widowControl/>
        <w:shd w:val="clear" w:color="auto" w:fill="FFFFFF"/>
        <w:spacing w:line="276" w:lineRule="auto"/>
        <w:jc w:val="both"/>
        <w:rPr>
          <w:rFonts w:eastAsia="Times New Roman"/>
          <w:color w:val="000000"/>
          <w:kern w:val="0"/>
          <w:sz w:val="26"/>
          <w:szCs w:val="26"/>
          <w:lang w:val="nl-NL" w:eastAsia="en-US"/>
        </w:rPr>
      </w:pPr>
      <w:r w:rsidRPr="00CA7F0C">
        <w:rPr>
          <w:rFonts w:eastAsia="Times New Roman"/>
          <w:b/>
          <w:color w:val="000000"/>
          <w:kern w:val="0"/>
          <w:sz w:val="26"/>
          <w:szCs w:val="26"/>
          <w:lang w:val="nl-NL" w:eastAsia="en-US"/>
        </w:rPr>
        <w:t>Câu 1.</w:t>
      </w:r>
      <w:r w:rsidRPr="00CA7F0C">
        <w:rPr>
          <w:rFonts w:eastAsia="Times New Roman"/>
          <w:i/>
          <w:color w:val="000000"/>
          <w:kern w:val="0"/>
          <w:sz w:val="26"/>
          <w:szCs w:val="26"/>
          <w:lang w:val="nl-NL" w:eastAsia="en-US"/>
        </w:rPr>
        <w:t>(</w:t>
      </w:r>
      <w:r w:rsidRPr="00CA7F0C">
        <w:rPr>
          <w:rFonts w:eastAsia="Times New Roman"/>
          <w:b/>
          <w:i/>
          <w:color w:val="000000"/>
          <w:kern w:val="0"/>
          <w:sz w:val="26"/>
          <w:szCs w:val="26"/>
          <w:lang w:val="nl-NL" w:eastAsia="en-US"/>
        </w:rPr>
        <w:t>2 điểm</w:t>
      </w:r>
      <w:r w:rsidRPr="00CA7F0C">
        <w:rPr>
          <w:rFonts w:eastAsia="Times New Roman"/>
          <w:i/>
          <w:color w:val="000000"/>
          <w:kern w:val="0"/>
          <w:sz w:val="26"/>
          <w:szCs w:val="26"/>
          <w:lang w:val="nl-NL" w:eastAsia="en-US"/>
        </w:rPr>
        <w:t>)</w:t>
      </w:r>
      <w:r w:rsidRPr="00CA7F0C">
        <w:rPr>
          <w:rFonts w:eastAsia="Times New Roman"/>
          <w:color w:val="000000"/>
          <w:kern w:val="0"/>
          <w:sz w:val="26"/>
          <w:szCs w:val="26"/>
          <w:lang w:val="nl-NL" w:eastAsia="en-US"/>
        </w:rPr>
        <w:t xml:space="preserve">: Phân biệt thấu kính hội tụ và thấu kính phân kì? </w:t>
      </w:r>
    </w:p>
    <w:p w:rsidR="00CA7F0C" w:rsidRPr="00CA7F0C" w:rsidRDefault="00CA7F0C" w:rsidP="00CA7F0C">
      <w:pPr>
        <w:widowControl/>
        <w:spacing w:before="60" w:after="160" w:line="259" w:lineRule="auto"/>
        <w:jc w:val="both"/>
        <w:rPr>
          <w:rFonts w:eastAsia="Calibri"/>
          <w:b/>
          <w:kern w:val="0"/>
          <w:sz w:val="26"/>
          <w:szCs w:val="26"/>
          <w:lang w:val="nl-NL" w:eastAsia="en-US"/>
        </w:rPr>
      </w:pPr>
      <w:r w:rsidRPr="00CA7F0C">
        <w:rPr>
          <w:rFonts w:eastAsia="Calibri"/>
          <w:b/>
          <w:kern w:val="0"/>
          <w:sz w:val="26"/>
          <w:szCs w:val="26"/>
          <w:lang w:val="nl-NL" w:eastAsia="en-US"/>
        </w:rPr>
        <w:t>Câu 2. ( 2 điểm)</w:t>
      </w:r>
    </w:p>
    <w:p w:rsidR="00CA7F0C" w:rsidRPr="00CA7F0C" w:rsidRDefault="00CA7F0C" w:rsidP="00CA7F0C">
      <w:pPr>
        <w:widowControl/>
        <w:spacing w:before="60" w:after="160" w:line="259" w:lineRule="auto"/>
        <w:ind w:firstLine="720"/>
        <w:jc w:val="both"/>
        <w:rPr>
          <w:rFonts w:eastAsia="Calibri"/>
          <w:kern w:val="0"/>
          <w:sz w:val="26"/>
          <w:szCs w:val="26"/>
          <w:lang w:val="nl-NL" w:eastAsia="en-US"/>
        </w:rPr>
      </w:pPr>
      <w:r w:rsidRPr="00CA7F0C">
        <w:rPr>
          <w:rFonts w:eastAsia="Calibri"/>
          <w:kern w:val="0"/>
          <w:sz w:val="26"/>
          <w:szCs w:val="26"/>
          <w:lang w:val="nl-NL" w:eastAsia="en-US"/>
        </w:rPr>
        <w:t>So sánh tính chất của ảnh ảo tạo bởi các loại thấu kính?</w: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Times New Roman"/>
          <w:b/>
          <w:color w:val="000000"/>
          <w:kern w:val="0"/>
          <w:sz w:val="26"/>
          <w:szCs w:val="26"/>
          <w:lang w:eastAsia="en-US"/>
        </w:rPr>
        <w:t>Câu</w:t>
      </w:r>
      <w:r w:rsidRPr="00CA7F0C">
        <w:rPr>
          <w:rFonts w:eastAsia="Times New Roman"/>
          <w:b/>
          <w:kern w:val="0"/>
          <w:sz w:val="26"/>
          <w:szCs w:val="26"/>
          <w:lang w:eastAsia="en-US"/>
        </w:rPr>
        <w:t xml:space="preserve"> 3</w:t>
      </w:r>
      <w:r w:rsidRPr="00CA7F0C">
        <w:rPr>
          <w:rFonts w:eastAsia="Times New Roman"/>
          <w:i/>
          <w:kern w:val="0"/>
          <w:sz w:val="26"/>
          <w:szCs w:val="26"/>
          <w:lang w:eastAsia="en-US"/>
        </w:rPr>
        <w:t>(</w:t>
      </w:r>
      <w:r w:rsidRPr="00CA7F0C">
        <w:rPr>
          <w:rFonts w:eastAsia="Times New Roman"/>
          <w:b/>
          <w:i/>
          <w:kern w:val="0"/>
          <w:sz w:val="26"/>
          <w:szCs w:val="26"/>
          <w:lang w:eastAsia="en-US"/>
        </w:rPr>
        <w:t>3 điểm</w:t>
      </w:r>
      <w:r w:rsidRPr="00CA7F0C">
        <w:rPr>
          <w:rFonts w:eastAsia="Times New Roman"/>
          <w:i/>
          <w:kern w:val="0"/>
          <w:sz w:val="26"/>
          <w:szCs w:val="26"/>
          <w:lang w:eastAsia="en-US"/>
        </w:rPr>
        <w:t>):</w:t>
      </w:r>
      <w:r w:rsidRPr="00CA7F0C">
        <w:rPr>
          <w:rFonts w:eastAsia="Calibri"/>
          <w:color w:val="000000"/>
          <w:kern w:val="0"/>
          <w:sz w:val="26"/>
          <w:szCs w:val="26"/>
          <w:lang w:val="pt-BR" w:eastAsia="en-US"/>
        </w:rPr>
        <w:t xml:space="preserve">Một vật sáng  AB = 2cm có dạng mũi tên được đặt vuông góc </w: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color w:val="000000"/>
          <w:kern w:val="0"/>
          <w:sz w:val="26"/>
          <w:szCs w:val="26"/>
          <w:lang w:val="pt-BR" w:eastAsia="en-US"/>
        </w:rPr>
        <w:t>với trục chính của một thấu kính hội tụ  có tiêu cự f = 12cm. Điểm A nằm trên trục chính cách thấu kính 16cm.</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r w:rsidRPr="00CA7F0C">
        <w:rPr>
          <w:rFonts w:eastAsia="Calibri"/>
          <w:color w:val="000000"/>
          <w:kern w:val="0"/>
          <w:sz w:val="26"/>
          <w:szCs w:val="26"/>
          <w:lang w:val="pt-BR" w:eastAsia="en-US"/>
        </w:rPr>
        <w:tab/>
        <w:t xml:space="preserve"> a. Dựng ảnh A</w:t>
      </w:r>
      <w:r w:rsidRPr="00CA7F0C">
        <w:rPr>
          <w:rFonts w:eastAsia="Calibri"/>
          <w:color w:val="000000"/>
          <w:kern w:val="0"/>
          <w:sz w:val="26"/>
          <w:szCs w:val="26"/>
          <w:vertAlign w:val="superscript"/>
          <w:lang w:val="pt-BR" w:eastAsia="en-US"/>
        </w:rPr>
        <w:t>’</w:t>
      </w:r>
      <w:r w:rsidRPr="00CA7F0C">
        <w:rPr>
          <w:rFonts w:eastAsia="Calibri"/>
          <w:color w:val="000000"/>
          <w:kern w:val="0"/>
          <w:sz w:val="26"/>
          <w:szCs w:val="26"/>
          <w:lang w:val="pt-BR" w:eastAsia="en-US"/>
        </w:rPr>
        <w:t>B</w:t>
      </w:r>
      <w:r w:rsidRPr="00CA7F0C">
        <w:rPr>
          <w:rFonts w:eastAsia="Calibri"/>
          <w:color w:val="000000"/>
          <w:kern w:val="0"/>
          <w:sz w:val="26"/>
          <w:szCs w:val="26"/>
          <w:vertAlign w:val="superscript"/>
          <w:lang w:val="pt-BR" w:eastAsia="en-US"/>
        </w:rPr>
        <w:t>’</w:t>
      </w:r>
      <w:r w:rsidRPr="00CA7F0C">
        <w:rPr>
          <w:rFonts w:eastAsia="Calibri"/>
          <w:color w:val="000000"/>
          <w:kern w:val="0"/>
          <w:sz w:val="26"/>
          <w:szCs w:val="26"/>
          <w:lang w:val="pt-BR" w:eastAsia="en-US"/>
        </w:rPr>
        <w:t xml:space="preserve"> của AB qua thấu kính hội tụ, nêu đặc điểm của ảnh.</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r w:rsidRPr="00CA7F0C">
        <w:rPr>
          <w:rFonts w:eastAsia="Calibri"/>
          <w:color w:val="000000"/>
          <w:kern w:val="0"/>
          <w:sz w:val="26"/>
          <w:szCs w:val="26"/>
          <w:lang w:val="pt-BR" w:eastAsia="en-US"/>
        </w:rPr>
        <w:tab/>
        <w:t xml:space="preserve">b. Tính khoảng cách từ ảnh tới thấu kính và tính độ cao của ảnh </w:t>
      </w:r>
      <w:r w:rsidRPr="00CA7F0C">
        <w:rPr>
          <w:rFonts w:eastAsia="Calibri"/>
          <w:kern w:val="0"/>
          <w:sz w:val="26"/>
          <w:szCs w:val="26"/>
          <w:lang w:val="pt-BR" w:eastAsia="en-US"/>
        </w:rPr>
        <w:t>A’B’</w:t>
      </w:r>
      <w:r w:rsidRPr="00CA7F0C">
        <w:rPr>
          <w:rFonts w:eastAsia="Calibri"/>
          <w:color w:val="000000"/>
          <w:kern w:val="0"/>
          <w:sz w:val="26"/>
          <w:szCs w:val="26"/>
          <w:lang w:val="pt-BR" w:eastAsia="en-US"/>
        </w:rPr>
        <w:t>.</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p>
    <w:p w:rsidR="00CA7F0C" w:rsidRPr="00CA7F0C" w:rsidRDefault="00CA7F0C" w:rsidP="00CA7F0C">
      <w:pPr>
        <w:widowControl/>
        <w:spacing w:line="276" w:lineRule="auto"/>
        <w:jc w:val="center"/>
        <w:rPr>
          <w:rFonts w:eastAsia="Calibri"/>
          <w:kern w:val="0"/>
          <w:sz w:val="26"/>
          <w:szCs w:val="26"/>
          <w:lang w:eastAsia="en-US"/>
        </w:rPr>
      </w:pPr>
      <w:r w:rsidRPr="00CA7F0C">
        <w:rPr>
          <w:rFonts w:eastAsia="Calibri"/>
          <w:kern w:val="0"/>
          <w:sz w:val="26"/>
          <w:szCs w:val="26"/>
          <w:lang w:eastAsia="en-US"/>
        </w:rPr>
        <w:t>---------------(Hết)-------------</w:t>
      </w:r>
    </w:p>
    <w:p w:rsidR="00CA7F0C" w:rsidRPr="00CA7F0C" w:rsidRDefault="00E27F69" w:rsidP="00E27F69">
      <w:pPr>
        <w:widowControl/>
        <w:jc w:val="center"/>
        <w:rPr>
          <w:rFonts w:eastAsia="Calibri"/>
          <w:b/>
          <w:color w:val="FF0000"/>
          <w:kern w:val="0"/>
          <w:sz w:val="26"/>
          <w:szCs w:val="26"/>
          <w:lang w:eastAsia="en-US"/>
        </w:rPr>
      </w:pPr>
      <w:r w:rsidRPr="00E27F69">
        <w:rPr>
          <w:rFonts w:eastAsia="Calibri"/>
          <w:b/>
          <w:color w:val="FF0000"/>
          <w:kern w:val="0"/>
          <w:sz w:val="26"/>
          <w:szCs w:val="26"/>
          <w:lang w:eastAsia="en-US"/>
        </w:rPr>
        <w:t>ĐÁP ÁN</w:t>
      </w:r>
    </w:p>
    <w:p w:rsidR="00CA7F0C" w:rsidRPr="00CA7F0C" w:rsidRDefault="00CA7F0C" w:rsidP="00CA7F0C">
      <w:pPr>
        <w:widowControl/>
        <w:jc w:val="both"/>
        <w:rPr>
          <w:rFonts w:eastAsia="Times New Roman"/>
          <w:kern w:val="0"/>
          <w:sz w:val="26"/>
          <w:szCs w:val="26"/>
          <w:lang w:eastAsia="en-US"/>
        </w:rPr>
      </w:pPr>
      <w:r w:rsidRPr="00CA7F0C">
        <w:rPr>
          <w:rFonts w:eastAsia="Times New Roman"/>
          <w:b/>
          <w:bCs/>
          <w:kern w:val="0"/>
          <w:sz w:val="26"/>
          <w:szCs w:val="26"/>
          <w:lang w:eastAsia="en-US"/>
        </w:rPr>
        <w:t xml:space="preserve">PHẦN I. TRẮC NGHIỆM </w:t>
      </w:r>
      <w:r w:rsidRPr="00CA7F0C">
        <w:rPr>
          <w:rFonts w:eastAsia="Times New Roman"/>
          <w:bCs/>
          <w:kern w:val="0"/>
          <w:sz w:val="26"/>
          <w:szCs w:val="26"/>
          <w:lang w:eastAsia="en-US"/>
        </w:rPr>
        <w:t>(3 điểm).</w:t>
      </w:r>
      <w:r w:rsidRPr="00CA7F0C">
        <w:rPr>
          <w:rFonts w:eastAsia="Times New Roman"/>
          <w:kern w:val="0"/>
          <w:sz w:val="26"/>
          <w:szCs w:val="26"/>
          <w:lang w:eastAsia="en-US"/>
        </w:rPr>
        <w:t xml:space="preserve"> Mỗi câu trả lời đúng cho  0,5điểm.</w:t>
      </w:r>
    </w:p>
    <w:tbl>
      <w:tblPr>
        <w:tblStyle w:val="TableGrid5"/>
        <w:tblW w:w="3996" w:type="pct"/>
        <w:tblLook w:val="04A0" w:firstRow="1" w:lastRow="0" w:firstColumn="1" w:lastColumn="0" w:noHBand="0" w:noVBand="1"/>
      </w:tblPr>
      <w:tblGrid>
        <w:gridCol w:w="1929"/>
        <w:gridCol w:w="980"/>
        <w:gridCol w:w="980"/>
        <w:gridCol w:w="980"/>
        <w:gridCol w:w="982"/>
        <w:gridCol w:w="982"/>
        <w:gridCol w:w="982"/>
      </w:tblGrid>
      <w:tr w:rsidR="00CA7F0C" w:rsidRPr="00CA7F0C" w:rsidTr="00605263">
        <w:tc>
          <w:tcPr>
            <w:tcW w:w="1234" w:type="pct"/>
          </w:tcPr>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val="pt-BR" w:eastAsia="en-US"/>
              </w:rPr>
              <w:t>Câu</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1</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2</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3</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4</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5</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6</w:t>
            </w:r>
          </w:p>
        </w:tc>
      </w:tr>
      <w:tr w:rsidR="00CA7F0C" w:rsidRPr="00CA7F0C" w:rsidTr="00605263">
        <w:tc>
          <w:tcPr>
            <w:tcW w:w="1234" w:type="pct"/>
          </w:tcPr>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val="pt-BR" w:eastAsia="en-US"/>
              </w:rPr>
              <w:t>Đáp án</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C</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D</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D</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B</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C</w:t>
            </w:r>
          </w:p>
        </w:tc>
      </w:tr>
    </w:tbl>
    <w:p w:rsidR="00CA7F0C" w:rsidRPr="00CA7F0C" w:rsidRDefault="00CA7F0C" w:rsidP="00CA7F0C">
      <w:pPr>
        <w:widowControl/>
        <w:jc w:val="both"/>
        <w:rPr>
          <w:rFonts w:eastAsia="Times New Roman"/>
          <w:bCs/>
          <w:kern w:val="0"/>
          <w:sz w:val="26"/>
          <w:szCs w:val="26"/>
          <w:lang w:val="pt-BR" w:eastAsia="en-US"/>
        </w:rPr>
      </w:pPr>
      <w:r w:rsidRPr="00CA7F0C">
        <w:rPr>
          <w:rFonts w:eastAsia="Times New Roman"/>
          <w:b/>
          <w:bCs/>
          <w:kern w:val="0"/>
          <w:sz w:val="26"/>
          <w:szCs w:val="26"/>
          <w:lang w:val="pt-BR" w:eastAsia="en-US"/>
        </w:rPr>
        <w:t xml:space="preserve">PHẦN II. TỰ LUẬN </w:t>
      </w:r>
      <w:r w:rsidRPr="00CA7F0C">
        <w:rPr>
          <w:rFonts w:eastAsia="Times New Roman"/>
          <w:bCs/>
          <w:kern w:val="0"/>
          <w:sz w:val="26"/>
          <w:szCs w:val="26"/>
          <w:lang w:val="pt-BR" w:eastAsia="en-US"/>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CA7F0C" w:rsidRPr="00CA7F0C" w:rsidTr="00605263">
        <w:tc>
          <w:tcPr>
            <w:tcW w:w="1413"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Điểm</w:t>
            </w:r>
          </w:p>
        </w:tc>
      </w:tr>
      <w:tr w:rsidR="00CA7F0C" w:rsidRPr="00CA7F0C" w:rsidTr="00605263">
        <w:tc>
          <w:tcPr>
            <w:tcW w:w="1413"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center"/>
              <w:rPr>
                <w:rFonts w:eastAsia="Times New Roman"/>
                <w:b/>
                <w:kern w:val="0"/>
                <w:sz w:val="26"/>
                <w:szCs w:val="26"/>
                <w:lang w:eastAsia="en-US"/>
              </w:rPr>
            </w:pPr>
            <w:r w:rsidRPr="00CA7F0C">
              <w:rPr>
                <w:rFonts w:eastAsia="Times New Roman"/>
                <w:b/>
                <w:kern w:val="0"/>
                <w:sz w:val="26"/>
                <w:szCs w:val="26"/>
                <w:lang w:eastAsia="en-US"/>
              </w:rPr>
              <w:t>1</w:t>
            </w:r>
          </w:p>
          <w:p w:rsidR="00CA7F0C" w:rsidRPr="00CA7F0C" w:rsidRDefault="00CA7F0C" w:rsidP="00CA7F0C">
            <w:pPr>
              <w:widowControl/>
              <w:spacing w:line="276" w:lineRule="auto"/>
              <w:jc w:val="center"/>
              <w:rPr>
                <w:rFonts w:eastAsia="Times New Roman"/>
                <w:b/>
                <w:kern w:val="0"/>
                <w:sz w:val="26"/>
                <w:szCs w:val="26"/>
                <w:lang w:eastAsia="en-US"/>
              </w:rPr>
            </w:pPr>
            <w:r w:rsidRPr="00CA7F0C">
              <w:rPr>
                <w:rFonts w:eastAsia="Times New Roman"/>
                <w:bCs/>
                <w:kern w:val="0"/>
                <w:sz w:val="26"/>
                <w:szCs w:val="26"/>
                <w:lang w:eastAsia="en-US"/>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kern w:val="0"/>
                <w:sz w:val="26"/>
                <w:szCs w:val="26"/>
                <w:lang w:eastAsia="en-US"/>
              </w:rPr>
            </w:pPr>
            <w:r w:rsidRPr="00CA7F0C">
              <w:rPr>
                <w:rFonts w:eastAsia="Calibri"/>
                <w:kern w:val="0"/>
                <w:sz w:val="26"/>
                <w:szCs w:val="26"/>
                <w:lang w:eastAsia="en-US"/>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Times New Roman"/>
                <w:b/>
                <w:kern w:val="0"/>
                <w:sz w:val="26"/>
                <w:szCs w:val="26"/>
                <w:lang w:eastAsia="en-US"/>
              </w:rPr>
            </w:pPr>
          </w:p>
          <w:p w:rsidR="00CA7F0C" w:rsidRPr="00CA7F0C" w:rsidRDefault="00CA7F0C" w:rsidP="00CA7F0C">
            <w:pPr>
              <w:widowControl/>
              <w:spacing w:line="276" w:lineRule="auto"/>
              <w:jc w:val="both"/>
              <w:rPr>
                <w:rFonts w:eastAsia="Times New Roman"/>
                <w:b/>
                <w:kern w:val="0"/>
                <w:sz w:val="26"/>
                <w:szCs w:val="26"/>
                <w:lang w:eastAsia="en-US"/>
              </w:rPr>
            </w:pPr>
            <w:r w:rsidRPr="00CA7F0C">
              <w:rPr>
                <w:rFonts w:eastAsia="Times New Roman"/>
                <w:kern w:val="0"/>
                <w:sz w:val="26"/>
                <w:szCs w:val="26"/>
                <w:lang w:eastAsia="en-US"/>
              </w:rPr>
              <w:t>2đ</w:t>
            </w:r>
          </w:p>
        </w:tc>
      </w:tr>
      <w:tr w:rsidR="00CA7F0C" w:rsidRPr="00CA7F0C" w:rsidTr="00605263">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7F0C" w:rsidRPr="00CA7F0C" w:rsidRDefault="00CA7F0C" w:rsidP="00CA7F0C">
            <w:pPr>
              <w:widowControl/>
              <w:jc w:val="center"/>
              <w:rPr>
                <w:rFonts w:eastAsia="Times New Roman"/>
                <w:b/>
                <w:bCs/>
                <w:kern w:val="0"/>
                <w:sz w:val="26"/>
                <w:szCs w:val="26"/>
                <w:lang w:eastAsia="en-US"/>
              </w:rPr>
            </w:pPr>
            <w:r w:rsidRPr="00CA7F0C">
              <w:rPr>
                <w:rFonts w:eastAsia="Times New Roman"/>
                <w:b/>
                <w:bCs/>
                <w:kern w:val="0"/>
                <w:sz w:val="26"/>
                <w:szCs w:val="26"/>
                <w:lang w:eastAsia="en-US"/>
              </w:rPr>
              <w:t>2</w:t>
            </w:r>
          </w:p>
          <w:p w:rsidR="00CA7F0C" w:rsidRPr="00CA7F0C" w:rsidRDefault="00CA7F0C" w:rsidP="00CA7F0C">
            <w:pPr>
              <w:widowControl/>
              <w:jc w:val="center"/>
              <w:rPr>
                <w:rFonts w:eastAsia="Times New Roman"/>
                <w:bCs/>
                <w:kern w:val="0"/>
                <w:sz w:val="26"/>
                <w:szCs w:val="26"/>
                <w:lang w:eastAsia="en-US"/>
              </w:rPr>
            </w:pPr>
            <w:r w:rsidRPr="00CA7F0C">
              <w:rPr>
                <w:rFonts w:eastAsia="Times New Roman"/>
                <w:bCs/>
                <w:kern w:val="0"/>
                <w:sz w:val="26"/>
                <w:szCs w:val="26"/>
                <w:lang w:eastAsia="en-US"/>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b/>
                <w:bCs/>
                <w:color w:val="000000"/>
                <w:kern w:val="0"/>
                <w:sz w:val="26"/>
                <w:szCs w:val="26"/>
                <w:lang w:eastAsia="en-US"/>
              </w:rPr>
            </w:pPr>
            <w:r w:rsidRPr="00CA7F0C">
              <w:rPr>
                <w:rFonts w:eastAsia="Calibri"/>
                <w:b/>
                <w:bCs/>
                <w:color w:val="000000"/>
                <w:kern w:val="0"/>
                <w:sz w:val="26"/>
                <w:szCs w:val="26"/>
                <w:lang w:eastAsia="en-US"/>
              </w:rPr>
              <w:t xml:space="preserve">Giồng nhau: </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Đều cho ảnh ảo, cùng chiều với vật</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Khác nhau:</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 THHT: Cho ảnh lớn hơn vật, nằm xa thầu kính hơn vật.</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1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1đ</w:t>
            </w:r>
          </w:p>
          <w:p w:rsidR="00CA7F0C" w:rsidRPr="00CA7F0C" w:rsidRDefault="00CA7F0C" w:rsidP="00CA7F0C">
            <w:pPr>
              <w:widowControl/>
              <w:jc w:val="both"/>
              <w:rPr>
                <w:rFonts w:eastAsia="Times New Roman"/>
                <w:kern w:val="0"/>
                <w:sz w:val="26"/>
                <w:szCs w:val="26"/>
                <w:lang w:eastAsia="en-US"/>
              </w:rPr>
            </w:pPr>
          </w:p>
        </w:tc>
      </w:tr>
      <w:tr w:rsidR="00CA7F0C" w:rsidRPr="00CA7F0C" w:rsidTr="00605263">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7F0C" w:rsidRPr="00CA7F0C" w:rsidRDefault="00CA7F0C" w:rsidP="00CA7F0C">
            <w:pPr>
              <w:widowControl/>
              <w:jc w:val="center"/>
              <w:rPr>
                <w:rFonts w:eastAsia="Times New Roman"/>
                <w:b/>
                <w:bCs/>
                <w:kern w:val="0"/>
                <w:sz w:val="26"/>
                <w:szCs w:val="26"/>
                <w:lang w:eastAsia="en-US"/>
              </w:rPr>
            </w:pPr>
            <w:r w:rsidRPr="00CA7F0C">
              <w:rPr>
                <w:rFonts w:eastAsia="Times New Roman"/>
                <w:b/>
                <w:bCs/>
                <w:kern w:val="0"/>
                <w:sz w:val="26"/>
                <w:szCs w:val="26"/>
                <w:lang w:eastAsia="en-US"/>
              </w:rPr>
              <w:t>3</w:t>
            </w:r>
          </w:p>
          <w:p w:rsidR="00CA7F0C" w:rsidRPr="00CA7F0C" w:rsidRDefault="00CA7F0C" w:rsidP="00CA7F0C">
            <w:pPr>
              <w:widowControl/>
              <w:jc w:val="center"/>
              <w:rPr>
                <w:rFonts w:eastAsia="Times New Roman"/>
                <w:b/>
                <w:bCs/>
                <w:kern w:val="0"/>
                <w:sz w:val="26"/>
                <w:szCs w:val="26"/>
                <w:lang w:eastAsia="en-US"/>
              </w:rPr>
            </w:pPr>
            <w:r w:rsidRPr="00CA7F0C">
              <w:rPr>
                <w:rFonts w:eastAsia="Times New Roman"/>
                <w:bCs/>
                <w:kern w:val="0"/>
                <w:sz w:val="26"/>
                <w:szCs w:val="26"/>
                <w:lang w:eastAsia="en-US"/>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kern w:val="0"/>
                <w:sz w:val="26"/>
                <w:szCs w:val="26"/>
                <w:lang w:val="pt-BR" w:eastAsia="en-US"/>
              </w:rPr>
              <w:t>a. - Hình vẽ</w:t>
            </w:r>
          </w:p>
          <w:p w:rsidR="00CA7F0C" w:rsidRPr="00CA7F0C" w:rsidRDefault="00CA7F0C" w:rsidP="00CA7F0C">
            <w:pPr>
              <w:widowControl/>
              <w:spacing w:line="276" w:lineRule="auto"/>
              <w:jc w:val="both"/>
              <w:rPr>
                <w:rFonts w:eastAsia="Calibri"/>
                <w:kern w:val="0"/>
                <w:sz w:val="26"/>
                <w:szCs w:val="26"/>
                <w:lang w:val="pt-BR" w:eastAsia="en-US"/>
              </w:rPr>
            </w:pPr>
            <w:r>
              <w:rPr>
                <w:rFonts w:eastAsia="Calibri"/>
                <w:noProof/>
                <w:kern w:val="0"/>
                <w:sz w:val="26"/>
                <w:szCs w:val="26"/>
                <w:lang w:eastAsia="en-US"/>
              </w:rPr>
              <w:lastRenderedPageBreak/>
              <mc:AlternateContent>
                <mc:Choice Requires="wpc">
                  <w:drawing>
                    <wp:inline distT="0" distB="0" distL="0" distR="0">
                      <wp:extent cx="4237990" cy="1487805"/>
                      <wp:effectExtent l="0" t="38100" r="0" b="0"/>
                      <wp:docPr id="90"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72" name="Group 44"/>
                              <wpg:cNvGrpSpPr>
                                <a:grpSpLocks/>
                              </wpg:cNvGrpSpPr>
                              <wpg:grpSpPr bwMode="auto">
                                <a:xfrm>
                                  <a:off x="0" y="0"/>
                                  <a:ext cx="4201795" cy="1442085"/>
                                  <a:chOff x="2603" y="7868"/>
                                  <a:chExt cx="6617" cy="2271"/>
                                </a:xfrm>
                              </wpg:grpSpPr>
                              <wps:wsp>
                                <wps:cNvPr id="73"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CA7F0C" w:rsidRPr="00512830" w:rsidRDefault="00CA7F0C" w:rsidP="00CA7F0C">
                                      <w:pPr>
                                        <w:rPr>
                                          <w:b/>
                                        </w:rPr>
                                      </w:pPr>
                                      <w:r>
                                        <w:rPr>
                                          <w:b/>
                                        </w:rPr>
                                        <w:t>.</w:t>
                                      </w:r>
                                    </w:p>
                                  </w:txbxContent>
                                </wps:txbx>
                                <wps:bodyPr rot="0" vert="horz" wrap="square" lIns="91440" tIns="45720" rIns="91440" bIns="45720" anchor="t" anchorCtr="0" upright="1">
                                  <a:noAutofit/>
                                </wps:bodyPr>
                              </wps:wsp>
                              <wpg:grpSp>
                                <wpg:cNvPr id="74" name="Group 46"/>
                                <wpg:cNvGrpSpPr>
                                  <a:grpSpLocks/>
                                </wpg:cNvGrpSpPr>
                                <wpg:grpSpPr bwMode="auto">
                                  <a:xfrm>
                                    <a:off x="2603" y="7868"/>
                                    <a:ext cx="6617" cy="2271"/>
                                    <a:chOff x="1083" y="9565"/>
                                    <a:chExt cx="6617" cy="2271"/>
                                  </a:xfrm>
                                </wpg:grpSpPr>
                                <wps:wsp>
                                  <wps:cNvPr id="75"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6" name="Group 48"/>
                                  <wpg:cNvGrpSpPr>
                                    <a:grpSpLocks/>
                                  </wpg:cNvGrpSpPr>
                                  <wpg:grpSpPr bwMode="auto">
                                    <a:xfrm>
                                      <a:off x="1083" y="9565"/>
                                      <a:ext cx="6617" cy="2271"/>
                                      <a:chOff x="1087" y="9578"/>
                                      <a:chExt cx="6617" cy="2271"/>
                                    </a:xfrm>
                                  </wpg:grpSpPr>
                                  <wps:wsp>
                                    <wps:cNvPr id="77"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 name="Group 50"/>
                                    <wpg:cNvGrpSpPr>
                                      <a:grpSpLocks/>
                                    </wpg:cNvGrpSpPr>
                                    <wpg:grpSpPr bwMode="auto">
                                      <a:xfrm>
                                        <a:off x="1087" y="9578"/>
                                        <a:ext cx="6617" cy="2271"/>
                                        <a:chOff x="1087" y="9565"/>
                                        <a:chExt cx="6617" cy="2271"/>
                                      </a:xfrm>
                                    </wpg:grpSpPr>
                                    <wps:wsp>
                                      <wps:cNvPr id="79"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E8625D" w:rsidRDefault="00CA7F0C" w:rsidP="00CA7F0C">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82"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E8625D" w:rsidRDefault="00CA7F0C" w:rsidP="00CA7F0C">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83"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747BB" w:rsidRDefault="00CA7F0C" w:rsidP="00CA7F0C">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84"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F</w:t>
                                            </w:r>
                                          </w:p>
                                        </w:txbxContent>
                                      </wps:txbx>
                                      <wps:bodyPr rot="0" vert="horz" wrap="square" lIns="91440" tIns="45720" rIns="91440" bIns="45720" anchor="t" anchorCtr="0" upright="1">
                                        <a:noAutofit/>
                                      </wps:bodyPr>
                                    </wps:wsp>
                                    <wps:wsp>
                                      <wps:cNvPr id="85"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170421" w:rsidRDefault="00CA7F0C" w:rsidP="00CA7F0C">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86"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O</w:t>
                                            </w:r>
                                          </w:p>
                                        </w:txbxContent>
                                      </wps:txbx>
                                      <wps:bodyPr rot="0" vert="horz" wrap="square" lIns="91440" tIns="45720" rIns="91440" bIns="45720" anchor="t" anchorCtr="0" upright="1">
                                        <a:noAutofit/>
                                      </wps:bodyPr>
                                    </wps:wsp>
                                    <wps:wsp>
                                      <wps:cNvPr id="87"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C848F0" w:rsidRDefault="00CA7F0C" w:rsidP="00CA7F0C">
                                            <w:r>
                                              <w:t>Δ</w:t>
                                            </w:r>
                                          </w:p>
                                        </w:txbxContent>
                                      </wps:txbx>
                                      <wps:bodyPr rot="0" vert="horz" wrap="square" lIns="91440" tIns="45720" rIns="91440" bIns="45720" anchor="t" anchorCtr="0" upright="1">
                                        <a:noAutofit/>
                                      </wps:bodyPr>
                                    </wps:wsp>
                                    <wps:wsp>
                                      <wps:cNvPr id="88"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C848F0" w:rsidRDefault="00CA7F0C" w:rsidP="00CA7F0C"/>
                                        </w:txbxContent>
                                      </wps:txbx>
                                      <wps:bodyPr rot="0" vert="horz" wrap="square" lIns="91440" tIns="45720" rIns="91440" bIns="45720" anchor="t" anchorCtr="0" upright="1">
                                        <a:noAutofit/>
                                      </wps:bodyPr>
                                    </wps:wsp>
                                    <wps:wsp>
                                      <wps:cNvPr id="89"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2"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A</w:t>
                                            </w:r>
                                          </w:p>
                                        </w:txbxContent>
                                      </wps:txbx>
                                      <wps:bodyPr rot="0" vert="horz" wrap="square" lIns="91440" tIns="45720" rIns="91440" bIns="45720" anchor="t" anchorCtr="0" upright="1">
                                        <a:noAutofit/>
                                      </wps:bodyPr>
                                    </wps:wsp>
                                    <wps:wsp>
                                      <wps:cNvPr id="833"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747BB" w:rsidRDefault="00CA7F0C" w:rsidP="00CA7F0C">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836"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8"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I</w:t>
                                            </w:r>
                                          </w:p>
                                        </w:txbxContent>
                                      </wps:txbx>
                                      <wps:bodyPr rot="0" vert="horz" wrap="square" lIns="91440" tIns="45720" rIns="91440" bIns="45720" anchor="t" anchorCtr="0" upright="1">
                                        <a:noAutofit/>
                                      </wps:bodyPr>
                                    </wps:wsp>
                                    <wps:wsp>
                                      <wps:cNvPr id="841"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90" o:spid="_x0000_s1033" editas="canvas" style="width:333.7pt;height:117.15pt;mso-position-horizontal-relative:char;mso-position-vertical-relative:line" coordsize="42379,14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M2ducAgAABRaAAAOAAAAZHJzL2Uyb0RvYy54bWzsXFtz4jYUfu9M/4PH7yySLd+YJTu7ELad Sdud2W3fHWPAU2O7thNIO/3vPbpic0lCAt7QUR6IQbYsHZ3znav0/sN6mRr3cVkleTY08TtkGnEW 5dMkmw/N379Ner5pVHWYTcM0z+Kh+RBX5oerH394vyoGsZUv8nQalwZ0klWDVTE0F3VdDPr9KlrE y7B6lxdxBo2zvFyGNXwt5/1pGa6g92XatxBy+6u8nBZlHsVVBb+OeaN5xfqfzeKo/m02q+LaSIcm jK1mnyX7vKWf/av34WBehsUiicQwwheMYhkmGbxUdTUO69C4K5OdrpZJVOZVPqvfRfmyn89mSRSz OcBsMNqazSjM7sOKTSYC6sgBwtUJ+72d03Fn+SRJU6BGH3of0N/o/xWsT0yb06x9E/+F3SvuWRXz wWpeqKWE5d9ay6Om/rnM7wo28/kg+vX+S2kk06HpWaaRhUvgI9ZuEEIXkL4a7vlcFl+LLyVfBbi8 yaM/Kz6jdju9f85vNm5Xv+RT6C+8q3O2gOtZuaRdwNIYa8YnD4pP4nVtRPAjgbXyAsc0ImjDBL76 DuekaAHsRp+zXGSbBjR7vuvLtmvxvOtijz9sWR6mrf1wwF8MJFWDozMDqag2RK1eR9Svi7CIGVGr JlFhoJyo3+gEP+Vrg7Dp0LcDXSlRjXoNv8NkGY0qTlsjy0eLMJvHH8syXy3icArj49NpPMpnUdFO niI2wTYsMBDNdxBb2XAgSe44gtzEtlsECwdFWdWf43xp0IuhWYLMs1GG9zdVzWkrb6ELW+VpMqXM zr6U89tRWhr3IeDDhP2J3lu3pZmxGpqBYzl8/i/oYpnUAHRpsoTZIfrHmYJS7TqbwjDDQR0mKb8G dqASB8xQDSjlOA3r9e2aiwF9lrbd5tMHoGuZc1wDHIaLRV7+bRorwLShWf11F5axaaQ/Z7A2AfAq BUH2hTieBV/KZsttsyXMIuhqaNamwS9HNQfOu6JM5gt4E+eGLP8IwjNLGK03oxLDB/alYxVMzS8b Ak0k7wmBdvnU2gJLYfVUAr1HMCWP7YplOFACjZHPBTpwXCXsb1SgQVS4QN8kWWwQT7IL0H2UcYSM 1plASCXFDB2+PRSAhi0h5o9IVnxSiG3X50KMEXIEl0sK264LC85Q0/bYsBTw7chxCmN/TI6VxqKy 8kzxZILHxgTvbUk4qBshhY9KJAMkgBUqrnRSTMX/E6Dg2r/2SY9Y7nWPoPG493EyIj13gj1nbI9H ozH+l84Fk8EimU7jjOKPNDcweR6qC8OHGwrK4FBk6Ld7ZzoFhij/s0FvAQqHDwqRdHWfkFRXMpWQ VKbVzql690ic5KOnJBW0K2iRwPHeuuqFgTYlNehUUi0bwaJSEwYhn726oW+RDZY7k1SLt2lJBQG7 CEmFhWsayRyEzyyp2xJ3rKS+eZ0aSKIyneowDUlR83w61ZilSfGHtLKEP4ItpV0JYoPYyKxLLNC8 VGZ9Zj1riX1rEtuBN+eDTd9QKY7VqUqx3QAL3SslWiIBjIupE9dlNv4JmRNbHrhTzJ076JgdYfkZ NbOB6zIB3zYF5wlcv2U8BScqhhAXvWp6a8+6GybLIyhAjP+39dgFhwOHcQ5X8QqHxQQEHHcXr7Ac wg2oIIDIFOMKye2shfK7w8M/h9n9qXiFMvAlD6kf3ixXtTyr6jkhloPOS8vNwhZBn6ygN3F9r0cm xOkFHvJ7CAefAheRgIwnbTeL6WoeXH6FKni1c3lk7Ed5iXT40n+T//f5cSowJHyySwoMdQEYKmq8 AQwROO46wEkcsCOpaxpABHg/YLgOW0UNGI/GZDVgNILFLwcMFXC4nEhyF4CxmxGB9AOIa+cWhkuE PQ0hGkg+tBGDJkuoieEiZnxoxNCI8dz00ssRA7PwORUEDRmNJCpEXHacEpHL6tjGsKiDzaO6DoCH hgxZmqG9knbKqzOvBKtgqYaMJmSoNO3GLWmmaruLYxDi8dw2RnbAQimboLKjrYxjakW0X3ISvwSr sLWGjCZkqCT8BjJUzKfTUi0bIv3CyhCVHBoynkhBHCov05BxGshQOQANGU3IUCUmG8hQUZ9OIQPq eXiVALUytGPSVyVc2jH5Xo6JygJoyGhChiogUpDhqqhPp5DhYsLLCTAi3IvUVoa2MiCkBbHuFmp2 F8tQeQANGU3IaJfHuSric77yOFrvI4riLBtLZwRBeVwr5CnKjmxeCnw4R3J0ufl3rTriIqBritgm waM2lu3fA+XTKNdWUZGrYhCd6jwLWzJ+v6PzCOwWYyk/57W7oFQRka4q0lVFoihxa3eIqirCKpGl dV5T54EMNkttXRWAOJ/S21sT3tzHAfurWuoP2x6gCa0SYE7/CfXfM3ZDHlF0ywa9swGSWfu6YPbZ G8YPKTeVnGYFkZxHOti88NPW5gU3sDbunNiaJQtmhZ3m+2+8OrzJqLr2u7VzsJPKrN2kKd9o0H1p lgP74lidBbbsLdTVSdOjNtjrDMhpMiCqekDbaS07TWVNufpT5uz57LRGcIIgUGm8HgvzfXmbGCam xzFQ4+yCNuxppde90lM5PM7ASs7Px8D7HY0Aqj85KyO+S2EPK8vjFeRBOvLsFXE8y9FxtvP5GZqT u+dklVrinNwsXjn/0SRWgMB8BLjFyLK3DjzAFlhzFIp5w0U4ypqBu2fgrURHs5Ti/AxMLE8mOsSm jwYAawa+9KN3unCgqcW5lejwvk9y33YCbhgH3vY5Udp/1v6zOqOvu9y+ska0/9z0n2kNzjZkNBP8 3W1UsJA8XsQNtuLHdOMCT41C+pSnxw94IPrABTj6UofcThNyU/bfpUAGJHnVWZyPXsNhvsAm7BTg ImIVV+KYZHq2cfM7u2tzmPPVfwAAAP//AwBQSwMEFAAGAAgAAAAhACNdTUneAAAABQEAAA8AAABk cnMvZG93bnJldi54bWxMj1FLwzAUhd8F/0O4wt5cale6UZsOERyiD5uz4GvW3LXB5KY02Vr99UZf 5suFwzmc891yPVnDzjh47UjA3TwBhtQ4pakVUL8/3a6A+SBJSeMIBXyhh3V1fVXKQrmR3vC8Dy2L JeQLKaALoS84902HVvq565Gid3SDlSHKoeVqkGMst4anSZJzKzXFhU72+Nhh87k/WQFZejSr3SZ/ /X6u6/HlI9PLZKuFmN1MD/fAAk7hEoZf/IgOVWQ6uBMpz4yA+Ej4u9HL82UG7CAgXWQL4FXJ/9NX PwAAAP//AwBQSwECLQAUAAYACAAAACEAtoM4kv4AAADhAQAAEwAAAAAAAAAAAAAAAAAAAAAAW0Nv bnRlbnRfVHlwZXNdLnhtbFBLAQItABQABgAIAAAAIQA4/SH/1gAAAJQBAAALAAAAAAAAAAAAAAAA AC8BAABfcmVscy8ucmVsc1BLAQItABQABgAIAAAAIQAgM2ducAgAABRaAAAOAAAAAAAAAAAAAAAA AC4CAABkcnMvZTJvRG9jLnhtbFBLAQItABQABgAIAAAAIQAjXU1J3gAAAAUBAAAPAAAAAAAAAAAA AAAAAMoKAABkcnMvZG93bnJldi54bWxQSwUGAAAAAAQABADzAAAA1QsAAAAA ">
                      <v:shape id="_x0000_s1034" type="#_x0000_t75" style="position:absolute;width:42379;height:14878;visibility:visible;mso-wrap-style:square">
                        <v:fill o:detectmouseclick="t"/>
                        <v:path o:connecttype="none"/>
                      </v:shape>
                      <v:group id="Group 44" o:spid="_x0000_s1035" style="position:absolute;width:42017;height:14420" coordorigin="2603,7868" coordsize="6617,2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shape id="_x0000_s1036" type="#_x0000_t202" style="position:absolute;left:4132;top:8504;width:55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C94cIA AADbAAAADwAAAGRycy9kb3ducmV2LnhtbESPT4vCMBTE74LfITzBi2hqBZWuUUQUveruxdujef3D Ni9tE23dT79ZWPA4zMxvmM2uN5V4UutKywrmswgEcWp1ybmCr8/TdA3CeWSNlWVS8CIHu+1wsMFE 246v9Lz5XAQIuwQVFN7XiZQuLcigm9maOHiZbQ36INtc6ha7ADeVjKNoKQ2WHBYKrOlQUPp9exgF tju+jKUmiif3H3M+7JtrFjdKjUf9/gOEp96/w//ti1awWsD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D28L3hwgAAANsAAAAPAAAAAAAAAAAAAAAAAJgCAABkcnMvZG93 bnJldi54bWxQSwUGAAAAAAQABAD1AAAAhwMAAAAA " strokecolor="white">
                          <v:textbox>
                            <w:txbxContent>
                              <w:p w:rsidR="00CA7F0C" w:rsidRPr="00512830" w:rsidRDefault="00CA7F0C" w:rsidP="00CA7F0C">
                                <w:pPr>
                                  <w:rPr>
                                    <w:b/>
                                  </w:rPr>
                                </w:pPr>
                                <w:r>
                                  <w:rPr>
                                    <w:b/>
                                  </w:rPr>
                                  <w:t>.</w:t>
                                </w:r>
                              </w:p>
                            </w:txbxContent>
                          </v:textbox>
                        </v:shape>
                        <v:group id="Group 46" o:spid="_x0000_s1037" style="position:absolute;left:2603;top:7868;width:6617;height:2271" coordorigin="1083,9565" coordsize="6617,2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line id="Line 47" o:spid="_x0000_s1038" style="position:absolute;visibility:visible;mso-wrap-style:square" from="3682,10050" to="7346,114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group id="Group 48" o:spid="_x0000_s1039" style="position:absolute;left:1083;top:9565;width:6617;height:2271" coordorigin="1087,9578" coordsize="6617,2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line id="Line 49" o:spid="_x0000_s1040" style="position:absolute;visibility:visible;mso-wrap-style:square" from="2306,10089" to="7344,11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d2XMYAAADbAAAADwAAAGRycy9kb3ducmV2LnhtbESPQWvCQBSE7wX/w/KE3upGhSipq0hF 0B6k2kJ7fGZfk9js27C7TdJ/3xUEj8PMfMMsVr2pRUvOV5YVjEcJCOLc6ooLBR/v26c5CB+QNdaW ScEfeVgtBw8LzLTt+EjtKRQiQthnqKAMocmk9HlJBv3INsTR+7bOYIjSFVI77CLc1HKSJKk0WHFc KLGhl5Lyn9OvUXCYvqXtev+66z/36TnfHM9fl84p9Tjs188gAvXhHr61d1rBbAbXL/EHyO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kXdlzGAAAA2wAAAA8AAAAAAAAA AAAAAAAAoQIAAGRycy9kb3ducmV2LnhtbFBLBQYAAAAABAAEAPkAAACUAwAAAAA= "/>
                            <v:group id="Group 50" o:spid="_x0000_s1041" style="position:absolute;left:1087;top:9578;width:6617;height:2271" coordorigin="1087,9565" coordsize="6617,2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line id="Line 51" o:spid="_x0000_s1042" style="position:absolute;flip:y;visibility:visible;mso-wrap-style:square" from="1282,10401" to="7704,10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line id="Line 52" o:spid="_x0000_s1043" style="position:absolute;visibility:visible;mso-wrap-style:square" from="3691,9565" to="3691,11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ef8cAAAADbAAAADwAAAGRycy9kb3ducmV2LnhtbERPzYrCMBC+L/gOYQRv29Q9iFSjqMVV WA9r9QHGZmyLyaQ0Uevbbw7CHj++//myt0Y8qPONYwXjJAVBXDrdcKXgfNp+TkH4gKzROCYFL/Kw XAw+5php9+QjPYpQiRjCPkMFdQhtJqUva7LoE9cSR+7qOoshwq6SusNnDLdGfqXpRFpsODbU2NKm pvJW3K2C39wUxcSg/d6t5DrP1z+H/n5RajTsVzMQgfrwL36791rBNK6PX+IPkIs/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gXn/HAAAAA2wAAAA8AAAAAAAAAAAAAAAAA oQIAAGRycy9kb3ducmV2LnhtbFBLBQYAAAAABAAEAPkAAACOAwAAAAA= " strokeweight="1pt">
                                <v:stroke startarrow="block" endarrow="block"/>
                              </v:line>
                              <v:shape id="Text Box 53" o:spid="_x0000_s1044" type="#_x0000_t202" style="position:absolute;left:2546;top:9972;width:546;height:5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bl5cIA AADbAAAADwAAAGRycy9kb3ducmV2LnhtbESPT4vCMBTE7wt+h/CEva2JsitajSKKsKcV/4K3R/Ns i81LaaLtfnsjCB6HmfkNM523thR3qn3hWEO/p0AQp84UnGk47NdfIxA+IBssHZOGf/Iwn3U+ppgY 1/CW7ruQiQhhn6CGPIQqkdKnOVn0PVcRR+/iaoshyjqTpsYmwm0pB0oNpcWC40KOFS1zSq+7m9Vw /LucT99qk63sT9W4Vkm2Y6n1Z7ddTEAEasM7/Gr/Gg2jPj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xuXlwgAAANsAAAAPAAAAAAAAAAAAAAAAAJgCAABkcnMvZG93 bnJldi54bWxQSwUGAAAAAAQABAD1AAAAhwMAAAAA " filled="f" stroked="f">
                                <v:textbox>
                                  <w:txbxContent>
                                    <w:p w:rsidR="00CA7F0C" w:rsidRPr="00E8625D" w:rsidRDefault="00CA7F0C" w:rsidP="00CA7F0C">
                                      <w:pPr>
                                        <w:rPr>
                                          <w:sz w:val="52"/>
                                          <w:szCs w:val="52"/>
                                        </w:rPr>
                                      </w:pPr>
                                      <w:r>
                                        <w:rPr>
                                          <w:sz w:val="52"/>
                                          <w:szCs w:val="52"/>
                                        </w:rPr>
                                        <w:t>,dr</w:t>
                                      </w:r>
                                      <w:r w:rsidRPr="00E8625D">
                                        <w:rPr>
                                          <w:sz w:val="52"/>
                                          <w:szCs w:val="52"/>
                                        </w:rPr>
                                        <w:t>.</w:t>
                                      </w:r>
                                      <w:r>
                                        <w:rPr>
                                          <w:sz w:val="52"/>
                                          <w:szCs w:val="52"/>
                                        </w:rPr>
                                        <w:t>&gt;</w:t>
                                      </w:r>
                                    </w:p>
                                  </w:txbxContent>
                                </v:textbox>
                              </v:shape>
                              <v:shape id="Text Box 54" o:spid="_x0000_s1045" type="#_x0000_t202" style="position:absolute;left:4459;top:9917;width:546;height:6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CA7F0C" w:rsidRPr="00E8625D" w:rsidRDefault="00CA7F0C" w:rsidP="00CA7F0C">
                                      <w:pPr>
                                        <w:rPr>
                                          <w:sz w:val="52"/>
                                          <w:szCs w:val="52"/>
                                        </w:rPr>
                                      </w:pPr>
                                      <w:r w:rsidRPr="00E8625D">
                                        <w:rPr>
                                          <w:sz w:val="52"/>
                                          <w:szCs w:val="52"/>
                                        </w:rPr>
                                        <w:t>.</w:t>
                                      </w:r>
                                    </w:p>
                                  </w:txbxContent>
                                </v:textbox>
                              </v:shape>
                              <v:shape id="Text Box 55" o:spid="_x0000_s1046" type="#_x0000_t202" style="position:absolute;left:6491;top:10025;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CA7F0C" w:rsidRPr="002747BB" w:rsidRDefault="00CA7F0C" w:rsidP="00CA7F0C">
                                      <w:pPr>
                                        <w:rPr>
                                          <w:vertAlign w:val="superscript"/>
                                        </w:rPr>
                                      </w:pPr>
                                      <w:r>
                                        <w:t>A</w:t>
                                      </w:r>
                                      <w:r>
                                        <w:rPr>
                                          <w:vertAlign w:val="superscript"/>
                                        </w:rPr>
                                        <w:t>'</w:t>
                                      </w:r>
                                    </w:p>
                                  </w:txbxContent>
                                </v:textbox>
                              </v:shape>
                              <v:shape id="_x0000_s1047" type="#_x0000_t202" style="position:absolute;left:2666;top:10591;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CA7F0C" w:rsidRDefault="00CA7F0C" w:rsidP="00CA7F0C">
                                      <w:r>
                                        <w:t>F</w:t>
                                      </w:r>
                                    </w:p>
                                  </w:txbxContent>
                                </v:textbox>
                              </v:shape>
                              <v:shape id="_x0000_s1048" type="#_x0000_t202" style="position:absolute;left:4473;top:10393;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CA7F0C" w:rsidRPr="00170421" w:rsidRDefault="00CA7F0C" w:rsidP="00CA7F0C">
                                      <w:pPr>
                                        <w:rPr>
                                          <w:vertAlign w:val="superscript"/>
                                        </w:rPr>
                                      </w:pPr>
                                      <w:r>
                                        <w:t>F</w:t>
                                      </w:r>
                                      <w:r>
                                        <w:rPr>
                                          <w:vertAlign w:val="superscript"/>
                                        </w:rPr>
                                        <w:t>'</w:t>
                                      </w:r>
                                    </w:p>
                                  </w:txbxContent>
                                </v:textbox>
                              </v:shape>
                              <v:shape id="_x0000_s1049" type="#_x0000_t202" style="position:absolute;left:3369;top:10377;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CA7F0C" w:rsidRDefault="00CA7F0C" w:rsidP="00CA7F0C">
                                      <w:r>
                                        <w:t>O</w:t>
                                      </w:r>
                                    </w:p>
                                  </w:txbxContent>
                                </v:textbox>
                              </v:shape>
                              <v:shape id="Text Box 59" o:spid="_x0000_s1050" type="#_x0000_t202" style="position:absolute;left:1087;top:10391;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CA7F0C" w:rsidRPr="00C848F0" w:rsidRDefault="00CA7F0C" w:rsidP="00CA7F0C">
                                      <w:r>
                                        <w:t>Δ</w:t>
                                      </w:r>
                                    </w:p>
                                  </w:txbxContent>
                                </v:textbox>
                              </v:shape>
                              <v:shape id="_x0000_s1051" type="#_x0000_t202" style="position:absolute;left:6141;top:10411;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rsidR="00CA7F0C" w:rsidRPr="00C848F0" w:rsidRDefault="00CA7F0C" w:rsidP="00CA7F0C"/>
                                  </w:txbxContent>
                                </v:textbox>
                              </v:shape>
                              <v:line id="Line 61" o:spid="_x0000_s1052" style="position:absolute;visibility:visible;mso-wrap-style:square" from="2319,10082" to="2319,10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vKs8MAAADbAAAADwAAAGRycy9kb3ducmV2LnhtbESPW4vCMBSE3xf2P4Sz4NuarKBoNcoi eAFfvC37emiObbE5qU209d8bQfBxmJlvmMmstaW4Ue0Lxxp+ugoEcepMwZmG42HxPQThA7LB0jFp uJOH2fTzY4KJcQ3v6LYPmYgQ9glqyEOoEil9mpNF33UVcfROrrYYoqwzaWpsItyWsqfUQFosOC7k WNE8p/S8v1oNf825v/2/qBFvuG+XSz+XK3XXuvPV/o5BBGrDO/xqr42G4QieX+IPkN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LyrPDAAAA2wAAAA8AAAAAAAAAAAAA AAAAoQIAAGRycy9kb3ducmV2LnhtbFBLBQYAAAAABAAEAPkAAACRAwAAAAA= " strokeweight="1pt">
                                <v:stroke startarrow="block"/>
                              </v:line>
                              <v:shape id="Text Box 62" o:spid="_x0000_s1053" type="#_x0000_t202" style="position:absolute;left:2126;top:10411;width:471;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4H8QA AADcAAAADwAAAGRycy9kb3ducmV2LnhtbESPW4vCMBSE3xf8D+EIvmniZUWrUWSXBZ9cvIJvh+bY FpuT0mRt999vBGEfh5n5hlmuW1uKB9W+cKxhOFAgiFNnCs40nI5f/RkIH5ANlo5Jwy95WK86b0tM jGt4T49DyESEsE9QQx5ClUjp05ws+oGriKN3c7XFEGWdSVNjE+G2lCOlptJiwXEhx4o+ckrvhx+r 4by7XS8T9Z192veqca2SbOdS61633SxABGrDf/jV3hoNs/EI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P1duB/EAAAA3AAAAA8AAAAAAAAAAAAAAAAAmAIAAGRycy9k b3ducmV2LnhtbFBLBQYAAAAABAAEAPUAAACJAwAAAAA= " filled="f" stroked="f">
                                <v:textbox>
                                  <w:txbxContent>
                                    <w:p w:rsidR="00CA7F0C" w:rsidRDefault="00CA7F0C" w:rsidP="00CA7F0C">
                                      <w:r>
                                        <w:t>A</w:t>
                                      </w:r>
                                    </w:p>
                                  </w:txbxContent>
                                </v:textbox>
                              </v:shape>
                              <v:line id="Line 63" o:spid="_x0000_s1054" style="position:absolute;flip:y;visibility:visible;mso-wrap-style:square" from="2306,10064" to="3682,10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DxccAAADcAAAADwAAAGRycy9kb3ducmV2LnhtbESPQWsCMRSE74X+h/CEXkrNtpayrkaR QsGDl6qseHtunptlNy/bJNX13zeFQo/DzHzDzJeD7cSFfGgcK3geZyCIK6cbrhXsdx9POYgQkTV2 jknBjQIsF/d3cyy0u/InXbaxFgnCoUAFJsa+kDJUhiyGseuJk3d23mJM0tdSe7wmuO3kS5a9SYsN pwWDPb0bqtrtt1Ug883jl1+dXtuyPRympqzK/rhR6mE0rGYgIg3xP/zXXmsF+WQ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nIPFxwAAANwAAAAPAAAAAAAA AAAAAAAAAKECAABkcnMvZG93bnJldi54bWxQSwUGAAAAAAQABAD5AAAAlQMAAAAA "/>
                              <v:line id="Line 64" o:spid="_x0000_s1055" style="position:absolute;flip:x;visibility:visible;mso-wrap-style:square" from="6921,10418" to="6921,11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9sMcUAAADcAAAADwAAAGRycy9kb3ducmV2LnhtbESPQWvCQBSE7wX/w/KE3upGLSVEVxFB KhYKporXl+wzG82+DdlV03/fLRR6HGbmG2a+7G0j7tT52rGC8SgBQVw6XXOl4PC1eUlB+ICssXFM Cr7Jw3IxeJpjpt2D93TPQyUihH2GCkwIbSalLw1Z9CPXEkfv7DqLIcqukrrDR4TbRk6S5E1arDku GGxpbai85jerYNpud2e7N/npMy3S98uxKMr1h1LPw341AxGoD//hv/ZWK0inr/B7Jh4Bu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9sMcUAAADcAAAADwAAAAAAAAAA AAAAAAChAgAAZHJzL2Rvd25yZXYueG1sUEsFBgAAAAAEAAQA+QAAAJMDAAAAAA== " strokeweight="1pt">
                                <v:stroke endarrow="block"/>
                              </v:line>
                              <v:shape id="Text Box 65" o:spid="_x0000_s1056" type="#_x0000_t202" style="position:absolute;left:6589;top:11234;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Qga8QA AADcAAAADwAAAGRycy9kb3ducmV2LnhtbESPT4vCMBTE7wt+h/AEb2viqotWo8iK4Mll/QfeHs2z LTYvpYm2fnuzsLDHYWZ+w8yXrS3Fg2pfONYw6CsQxKkzBWcajofN+wSED8gGS8ek4UkelovO2xwT 4xr+occ+ZCJC2CeoIQ+hSqT0aU4Wfd9VxNG7utpiiLLOpKmxiXBbyg+lPqXFguNCjhV95ZTe9ner 4bS7Xs4j9Z2t7bhqXKsk26nUutdtVzMQgdrwH/5rb42GyXA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K0IGvEAAAA3AAAAA8AAAAAAAAAAAAAAAAAmAIAAGRycy9k b3ducmV2LnhtbFBLBQYAAAAABAAEAPUAAACJAwAAAAA= " filled="f" stroked="f">
                                <v:textbox>
                                  <w:txbxContent>
                                    <w:p w:rsidR="00CA7F0C" w:rsidRPr="002747BB" w:rsidRDefault="00CA7F0C" w:rsidP="00CA7F0C">
                                      <w:pPr>
                                        <w:rPr>
                                          <w:vertAlign w:val="superscript"/>
                                        </w:rPr>
                                      </w:pPr>
                                      <w:r>
                                        <w:t>B</w:t>
                                      </w:r>
                                      <w:r>
                                        <w:rPr>
                                          <w:vertAlign w:val="superscript"/>
                                        </w:rPr>
                                        <w:t>'</w:t>
                                      </w:r>
                                    </w:p>
                                  </w:txbxContent>
                                </v:textbox>
                              </v:shape>
                              <v:line id="Line 66" o:spid="_x0000_s1057" style="position:absolute;visibility:visible;mso-wrap-style:square" from="4086,10184" to="4226,10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PdxtsUAAADcAAAADwAAAGRycy9kb3ducmV2LnhtbESPT2sCMRTE70K/Q3gFb5q1gn+2Rild BA9WUEvPr5vXzdLNy7KJa/z2piD0OMzMb5jVJtpG9NT52rGCyTgDQVw6XXOl4PO8HS1A+ICssXFM Cm7kYbN+Gqww1+7KR+pPoRIJwj5HBSaENpfSl4Ys+rFriZP34zqLIcmukrrDa4LbRr5k2UxarDkt GGzp3VD5e7pYBXNTHOVcFvvzoejryTJ+xK/vpVLD5/j2CiJQDP/hR3unFSymM/g7k46AX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PdxtsUAAADcAAAADwAAAAAAAAAA AAAAAAChAgAAZHJzL2Rvd25yZXYueG1sUEsFBgAAAAAEAAQA+QAAAJMDAAAAAA== ">
                                <v:stroke endarrow="block"/>
                              </v:line>
                              <v:line id="Line 67" o:spid="_x0000_s1058" style="position:absolute;flip:y;visibility:visible;mso-wrap-style:square" from="2910,10058" to="3050,10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STvsUAAADcAAAADwAAAGRycy9kb3ducmV2LnhtbESPQWvCQBCF70L/wzIFL6Fu2oDa1FXa qiCIh6qHHofsNAnNzobsqOm/7wqCx8eb9715s0XvGnWmLtSeDTyPUlDEhbc1lwaOh/XTFFQQZIuN ZzLwRwEW84fBDHPrL/xF572UKkI45GigEmlzrUNRkcMw8i1x9H5851Ci7EptO7xEuGv0S5qOtcOa Y0OFLX1WVPzuTy6+sd7xMsuSD6eT5JVW37JNtRgzfOzf30AJ9XI/vqU31sA0m8B1TCSAn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MSTvsUAAADcAAAADwAAAAAAAAAA AAAAAAChAgAAZHJzL2Rvd25yZXYueG1sUEsFBgAAAAAEAAQA+QAAAJMDAAAAAA== ">
                                <v:stroke endarrow="block"/>
                              </v:line>
                              <v:line id="Line 68" o:spid="_x0000_s1059" style="position:absolute;visibility:visible;mso-wrap-style:square" from="2905,10239" to="3034,10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AX8IAAADcAAAADwAAAGRycy9kb3ducmV2LnhtbERPy2oCMRTdC/5DuEJ3mlHBx2iU0kHo ohbU0vV1cjsZOrkZJnFM/94shC4P573dR9uInjpfO1YwnWQgiEuna64UfF0O4xUIH5A1No5JwR95 2O+Ggy3m2t35RP05VCKFsM9RgQmhzaX0pSGLfuJa4sT9uM5iSLCrpO7wnsJtI2dZtpAWa04NBlt6 M1T+nm9WwdIUJ7mUxcfls+jr6Toe4/d1rdTLKL5uQASK4V/8dL9rBat5WpvOpCMgd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RAX8IAAADcAAAADwAAAAAAAAAAAAAA AAChAgAAZHJzL2Rvd25yZXYueG1sUEsFBgAAAAAEAAQA+QAAAJADAAAAAA== ">
                                <v:stroke endarrow="block"/>
                              </v:line>
                              <v:line id="Line 69" o:spid="_x0000_s1060" style="position:absolute;visibility:visible;mso-wrap-style:square" from="4279,10602" to="4408,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jlxMUAAADcAAAADwAAAGRycy9kb3ducmV2LnhtbESPzWrDMBCE74W8g9hAb42cFprYiRJC TKGHtpAfct5YG8vEWhlLddS3rwqFHIeZ+YZZrqNtxUC9bxwrmE4yEMSV0w3XCo6Ht6c5CB+QNbaO ScEPeVivRg9LLLS78Y6GfahFgrAvUIEJoSuk9JUhi37iOuLkXVxvMSTZ11L3eEtw28rnLHuVFhtO CwY72hqqrvtvq2Bmyp2cyfLj8FUOzTSPn/F0zpV6HMfNAkSgGO7h//a7VjB/yeHvTDo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WjlxMUAAADcAAAADwAAAAAAAAAA AAAAAAChAgAAZHJzL2Rvd25yZXYueG1sUEsFBgAAAAAEAAQA+QAAAJMDAAAAAA== ">
                                <v:stroke endarrow="block"/>
                              </v:line>
                              <v:shape id="Text Box 70" o:spid="_x0000_s1061" type="#_x0000_t202" style="position:absolute;left:3596;top:9750;width:532;height:6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XwjsEA AADcAAAADwAAAGRycy9kb3ducmV2LnhtbERPz2vCMBS+D/wfwhO8rYlDR1dNi2wIOylTN9jt0Tzb YvNSmsx2/705CB4/vt/rYrStuFLvG8ca5okCQVw603Cl4XTcPqcgfEA22DomDf/kocgnT2vMjBv4 i66HUIkYwj5DDXUIXSalL2uy6BPXEUfu7HqLIcK+kqbHIYbbVr4o9SotNhwbauzovabycvizGr53 59+fhdpXH3bZDW5Uku2b1Ho2HTcrEIHG8BDf3Z9GQ7qI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DrF8I7BAAAA3AAAAA8AAAAAAAAAAAAAAAAAmAIAAGRycy9kb3du cmV2LnhtbFBLBQYAAAAABAAEAPUAAACGAwAAAAA= " filled="f" stroked="f">
                                <v:textbox>
                                  <w:txbxContent>
                                    <w:p w:rsidR="00CA7F0C" w:rsidRDefault="00CA7F0C" w:rsidP="00CA7F0C">
                                      <w:r>
                                        <w:t>I</w:t>
                                      </w:r>
                                    </w:p>
                                  </w:txbxContent>
                                </v:textbox>
                              </v:shape>
                              <v:shape id="Text Box 71" o:spid="_x0000_s1062" type="#_x0000_t202" style="position:absolute;left:2091;top:9698;width:393;height:5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lVFcMA AADcAAAADwAAAGRycy9kb3ducmV2LnhtbESPQYvCMBSE78L+h/AWvGmiqGjXKIsieFLUXWFvj+bZ lm1eShNt/fdGEDwOM/MNM1+2thQ3qn3hWMOgr0AQp84UnGn4OW16UxA+IBssHZOGO3lYLj46c0yM a/hAt2PIRISwT1BDHkKVSOnTnCz6vquIo3dxtcUQZZ1JU2MT4baUQ6Um0mLBcSHHilY5pf/Hq9Xw u7v8nUdqn63tuGpcqyTbmdS6+9l+f4EI1IZ3+NXeGg3T0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VYlVFcMAAADcAAAADwAAAAAAAAAAAAAAAACYAgAAZHJzL2Rv d25yZXYueG1sUEsFBgAAAAAEAAQA9QAAAIgDAAAAAA== " filled="f" stroked="f">
                                <v:textbox>
                                  <w:txbxContent>
                                    <w:p w:rsidR="00CA7F0C" w:rsidRDefault="00CA7F0C" w:rsidP="00CA7F0C">
                                      <w:r>
                                        <w:t>B</w:t>
                                      </w:r>
                                    </w:p>
                                  </w:txbxContent>
                                </v:textbox>
                              </v:shape>
                            </v:group>
                          </v:group>
                        </v:group>
                      </v:group>
                      <w10:anchorlock/>
                    </v:group>
                  </w:pict>
                </mc:Fallback>
              </mc:AlternateConten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kern w:val="0"/>
                <w:sz w:val="26"/>
                <w:szCs w:val="26"/>
                <w:lang w:val="pt-BR" w:eastAsia="en-US"/>
              </w:rPr>
              <w:t>- Nhận xét: Ảnh là ảnh thật, ngược chiều và lớn hơn vật.</w:t>
            </w:r>
          </w:p>
          <w:p w:rsidR="00CA7F0C" w:rsidRPr="00CA7F0C" w:rsidRDefault="00CA7F0C" w:rsidP="00CA7F0C">
            <w:pPr>
              <w:widowControl/>
              <w:spacing w:line="276" w:lineRule="auto"/>
              <w:jc w:val="both"/>
              <w:rPr>
                <w:rFonts w:eastAsia="Calibri"/>
                <w:b/>
                <w:bCs/>
                <w:kern w:val="0"/>
                <w:sz w:val="26"/>
                <w:szCs w:val="26"/>
                <w:lang w:val="nl-NL" w:eastAsia="en-US"/>
              </w:rPr>
            </w:pPr>
            <w:r w:rsidRPr="00CA7F0C">
              <w:rPr>
                <w:rFonts w:eastAsia="Calibri"/>
                <w:kern w:val="0"/>
                <w:sz w:val="26"/>
                <w:szCs w:val="26"/>
                <w:lang w:val="pt-BR" w:eastAsia="en-US"/>
              </w:rPr>
              <w:t xml:space="preserve">b. </w:t>
            </w:r>
            <w:r w:rsidRPr="00CA7F0C">
              <w:rPr>
                <w:rFonts w:eastAsia="Calibri"/>
                <w:b/>
                <w:bCs/>
                <w:kern w:val="0"/>
                <w:sz w:val="26"/>
                <w:szCs w:val="26"/>
                <w:lang w:val="nl-NL" w:eastAsia="en-US"/>
              </w:rPr>
              <w:t>* Tóm tắt:</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h = AB= 2cm</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f= OF = OF’= 12cm</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d = OA= 16cm</w:t>
            </w:r>
            <w:r>
              <w:rPr>
                <w:rFonts w:eastAsia="Calibri"/>
                <w:bCs/>
                <w:noProof/>
                <w:kern w:val="0"/>
                <w:sz w:val="26"/>
                <w:szCs w:val="26"/>
                <w:lang w:eastAsia="en-US"/>
              </w:rPr>
              <mc:AlternateContent>
                <mc:Choice Requires="wps">
                  <w:drawing>
                    <wp:anchor distT="4294967295" distB="4294967295" distL="114300" distR="114300" simplePos="0" relativeHeight="251713536" behindDoc="0" locked="0" layoutInCell="1" allowOverlap="1">
                      <wp:simplePos x="0" y="0"/>
                      <wp:positionH relativeFrom="column">
                        <wp:posOffset>-55880</wp:posOffset>
                      </wp:positionH>
                      <wp:positionV relativeFrom="paragraph">
                        <wp:posOffset>182244</wp:posOffset>
                      </wp:positionV>
                      <wp:extent cx="800100" cy="0"/>
                      <wp:effectExtent l="0" t="0" r="19050"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d97HQIAADcEAAAOAAAAZHJzL2Uyb0RvYy54bWysU8uu2jAQ3VfqP1jeQxIauBARrqoEurlt kbj9AGM7iVXHtmxDQFX/vWPzaGk3VVUWxvbMnJw5c7x8PvUSHbl1QqsSZ+MUI66oZkK1Jf7yuhnN MXKeKEakVrzEZ+7w8+rtm+VgCj7RnZaMWwQgyhWDKXHnvSmSxNGO98SNteEKgo22PfFwtG3CLBkA vZfJJE1nyaAtM1ZT7hzc1pcgXkX8puHUf24axz2SJQZuPq42rvuwJqslKVpLTCfolQb5BxY9EQo+ eoeqiSfoYMUfUL2gVjvd+DHVfaKbRlAee4BusvS3bnYdMTz2AuI4c5fJ/T9Y+um4tUiwEj9lGCnS w4x23hLRdh5VWilQUFsEQVBqMK6AgkptbeiVntTOvGj61SGlq46olkfGr2cDKLEieSgJB2fge/vh o2aQQw5eR9lOje0DJAiCTnE65/t0+MkjCpfzFBSCGdJbKCHFrc5Y5z9w3aOwKbEUKuhGCnJ8cR6Y Q+otJVwrvRFSxtlLhYYSL6aTaSxwWgoWgiHN2XZfSYuOJLgn/oIMAPaQZvVBsQjWccLW170nQl72 kC9VwINOgM51d7HHt0W6WM/X83yUT2brUZ7W9ej9pspHs032NK3f1VVVZ98DtSwvOsEYV4HdzapZ /ndWuD6ai8nuZr3LkDyixxaB7O0/ko6jDNO7+GCv2XlrgxphquDOmHx9ScH+v55j1s/3vvoBAAD/ /wMAUEsDBBQABgAIAAAAIQCj3/ze3AAAAAgBAAAPAAAAZHJzL2Rvd25yZXYueG1sTI/BTsMwEETv SPyDtUhcqtZpkGgUsqkQkBsXWhDXbbwkEfE6jd028PW44gDHnRnNvC3Wk+3VkUffOUFYLhJQLLUz nTQIr9tqnoHygcRQ74QRvtjDury8KCg37iQvfNyERsUS8TkhtCEMuda+btmSX7iBJXofbrQU4jk2 2ox0iuW212mS3GpLncSFlgZ+aLn+3Bwsgq/eeF99z+pZ8n7TOE73j89PhHh9Nd3fgQo8hb8wnPEj OpSRaecOYrzqEeZZJA8IabYCdfaXqxTU7lfQZaH/P1D+AAAA//8DAFBLAQItABQABgAIAAAAIQC2 gziS/gAAAOEBAAATAAAAAAAAAAAAAAAAAAAAAABbQ29udGVudF9UeXBlc10ueG1sUEsBAi0AFAAG AAgAAAAhADj9If/WAAAAlAEAAAsAAAAAAAAAAAAAAAAALwEAAF9yZWxzLy5yZWxzUEsBAi0AFAAG AAgAAAAhAHNl33sdAgAANwQAAA4AAAAAAAAAAAAAAAAALgIAAGRycy9lMm9Eb2MueG1sUEsBAi0A FAAGAAgAAAAhAKPf/N7cAAAACAEAAA8AAAAAAAAAAAAAAAAAdwQAAGRycy9kb3ducmV2LnhtbFBL BQYAAAAABAAEAPMAAACABQAAAAA= "/>
                  </w:pict>
                </mc:Fallback>
              </mc:AlternateConten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h’ = A’B’ =?</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d’ = OA’= ?</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Ta có: </w:t>
            </w:r>
            <w:r w:rsidRPr="00CA7F0C">
              <w:rPr>
                <w:rFonts w:eastAsia="Calibri"/>
                <w:noProof/>
                <w:kern w:val="0"/>
                <w:position w:val="-4"/>
                <w:sz w:val="26"/>
                <w:szCs w:val="26"/>
                <w:lang w:eastAsia="en-US"/>
              </w:rPr>
              <w:drawing>
                <wp:inline distT="0" distB="0" distL="0" distR="0" wp14:anchorId="36FD65CF" wp14:editId="32378733">
                  <wp:extent cx="142875" cy="151130"/>
                  <wp:effectExtent l="0" t="0" r="9525"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A7F0C">
              <w:rPr>
                <w:rFonts w:eastAsia="Calibri"/>
                <w:kern w:val="0"/>
                <w:sz w:val="26"/>
                <w:szCs w:val="26"/>
                <w:lang w:val="fr-FR" w:eastAsia="en-US"/>
              </w:rPr>
              <w:t>OAB      ~</w:t>
            </w:r>
            <w:r w:rsidRPr="00CA7F0C">
              <w:rPr>
                <w:rFonts w:eastAsia="Calibri"/>
                <w:noProof/>
                <w:kern w:val="0"/>
                <w:position w:val="-10"/>
                <w:sz w:val="26"/>
                <w:szCs w:val="26"/>
                <w:lang w:eastAsia="en-US"/>
              </w:rPr>
              <w:drawing>
                <wp:inline distT="0" distB="0" distL="0" distR="0" wp14:anchorId="174A7091" wp14:editId="1DCD37A1">
                  <wp:extent cx="117475" cy="2178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CA7F0C">
              <w:rPr>
                <w:rFonts w:eastAsia="Calibri"/>
                <w:noProof/>
                <w:kern w:val="0"/>
                <w:position w:val="-4"/>
                <w:sz w:val="26"/>
                <w:szCs w:val="26"/>
                <w:lang w:eastAsia="en-US"/>
              </w:rPr>
              <w:drawing>
                <wp:inline distT="0" distB="0" distL="0" distR="0" wp14:anchorId="64DBE3DE" wp14:editId="62C1A752">
                  <wp:extent cx="142875" cy="167640"/>
                  <wp:effectExtent l="0" t="0" r="9525"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CA7F0C">
              <w:rPr>
                <w:rFonts w:eastAsia="Calibri"/>
                <w:kern w:val="0"/>
                <w:sz w:val="26"/>
                <w:szCs w:val="26"/>
                <w:lang w:val="fr-FR" w:eastAsia="en-US"/>
              </w:rPr>
              <w:t>OA’B’</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w:t>
            </w:r>
            <w:r w:rsidRPr="00CA7F0C">
              <w:rPr>
                <w:rFonts w:eastAsia="Calibri"/>
                <w:noProof/>
                <w:kern w:val="0"/>
                <w:position w:val="-24"/>
                <w:sz w:val="26"/>
                <w:szCs w:val="26"/>
                <w:lang w:eastAsia="en-US"/>
              </w:rPr>
              <w:drawing>
                <wp:inline distT="0" distB="0" distL="0" distR="0" wp14:anchorId="3A3CCF4E" wp14:editId="49E9A6FF">
                  <wp:extent cx="746760" cy="394335"/>
                  <wp:effectExtent l="0" t="0" r="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CA7F0C">
              <w:rPr>
                <w:rFonts w:eastAsia="Calibri"/>
                <w:kern w:val="0"/>
                <w:sz w:val="26"/>
                <w:szCs w:val="26"/>
                <w:lang w:val="fr-FR" w:eastAsia="en-US"/>
              </w:rPr>
              <w:t>( 1)</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Ta lại có: </w:t>
            </w:r>
            <w:r w:rsidRPr="00CA7F0C">
              <w:rPr>
                <w:rFonts w:eastAsia="Calibri"/>
                <w:noProof/>
                <w:kern w:val="0"/>
                <w:position w:val="-4"/>
                <w:sz w:val="26"/>
                <w:szCs w:val="26"/>
                <w:lang w:eastAsia="en-US"/>
              </w:rPr>
              <w:drawing>
                <wp:inline distT="0" distB="0" distL="0" distR="0" wp14:anchorId="23B85F4D" wp14:editId="732CDE91">
                  <wp:extent cx="142875" cy="151130"/>
                  <wp:effectExtent l="0" t="0" r="9525"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A7F0C">
              <w:rPr>
                <w:rFonts w:eastAsia="Calibri"/>
                <w:kern w:val="0"/>
                <w:sz w:val="26"/>
                <w:szCs w:val="26"/>
                <w:lang w:val="fr-FR" w:eastAsia="en-US"/>
              </w:rPr>
              <w:t>F’OI   ~</w:t>
            </w:r>
            <w:r w:rsidRPr="00CA7F0C">
              <w:rPr>
                <w:rFonts w:eastAsia="Calibri"/>
                <w:noProof/>
                <w:kern w:val="0"/>
                <w:position w:val="-10"/>
                <w:sz w:val="26"/>
                <w:szCs w:val="26"/>
                <w:lang w:eastAsia="en-US"/>
              </w:rPr>
              <w:drawing>
                <wp:inline distT="0" distB="0" distL="0" distR="0" wp14:anchorId="1B635976" wp14:editId="4D6BD636">
                  <wp:extent cx="117475" cy="2178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CA7F0C">
              <w:rPr>
                <w:rFonts w:eastAsia="Calibri"/>
                <w:noProof/>
                <w:kern w:val="0"/>
                <w:position w:val="-4"/>
                <w:sz w:val="26"/>
                <w:szCs w:val="26"/>
                <w:lang w:eastAsia="en-US"/>
              </w:rPr>
              <w:drawing>
                <wp:inline distT="0" distB="0" distL="0" distR="0" wp14:anchorId="3D05C75C" wp14:editId="21BDE3EC">
                  <wp:extent cx="142875" cy="167640"/>
                  <wp:effectExtent l="0" t="0" r="952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CA7F0C">
              <w:rPr>
                <w:rFonts w:eastAsia="Calibri"/>
                <w:kern w:val="0"/>
                <w:sz w:val="26"/>
                <w:szCs w:val="26"/>
                <w:lang w:val="fr-FR" w:eastAsia="en-US"/>
              </w:rPr>
              <w:t>F’A’B’</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w:t>
            </w:r>
            <w:r w:rsidRPr="00CA7F0C">
              <w:rPr>
                <w:rFonts w:eastAsia="Calibri"/>
                <w:noProof/>
                <w:kern w:val="0"/>
                <w:position w:val="-24"/>
                <w:sz w:val="26"/>
                <w:szCs w:val="26"/>
                <w:lang w:eastAsia="en-US"/>
              </w:rPr>
              <w:drawing>
                <wp:inline distT="0" distB="0" distL="0" distR="0" wp14:anchorId="0CDDA3DD" wp14:editId="2DE40192">
                  <wp:extent cx="1266825" cy="394335"/>
                  <wp:effectExtent l="0" t="0" r="9525"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CA7F0C">
              <w:rPr>
                <w:rFonts w:eastAsia="Calibri"/>
                <w:kern w:val="0"/>
                <w:sz w:val="26"/>
                <w:szCs w:val="26"/>
                <w:lang w:val="fr-FR" w:eastAsia="en-US"/>
              </w:rPr>
              <w:t>(2)</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Từ (1) và (2) suy ra: </w:t>
            </w:r>
            <w:r w:rsidRPr="00CA7F0C">
              <w:rPr>
                <w:rFonts w:eastAsia="Calibri"/>
                <w:noProof/>
                <w:kern w:val="0"/>
                <w:position w:val="-24"/>
                <w:sz w:val="26"/>
                <w:szCs w:val="26"/>
                <w:lang w:eastAsia="en-US"/>
              </w:rPr>
              <w:drawing>
                <wp:inline distT="0" distB="0" distL="0" distR="0" wp14:anchorId="1F1CFEEE" wp14:editId="366CAF7A">
                  <wp:extent cx="763270" cy="394335"/>
                  <wp:effectExtent l="0" t="0" r="0" b="571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CA7F0C">
              <w:rPr>
                <w:rFonts w:eastAsia="Calibri"/>
                <w:kern w:val="0"/>
                <w:sz w:val="26"/>
                <w:szCs w:val="26"/>
                <w:lang w:val="fr-FR" w:eastAsia="en-US"/>
              </w:rPr>
              <w:t>(3)Mà F’A’ = OA’- OF’</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3) =&gt;</w:t>
            </w:r>
            <w:r w:rsidRPr="00CA7F0C">
              <w:rPr>
                <w:rFonts w:eastAsia="Calibri"/>
                <w:kern w:val="0"/>
                <w:position w:val="-24"/>
                <w:sz w:val="26"/>
                <w:szCs w:val="26"/>
                <w:lang w:eastAsia="en-US"/>
              </w:rPr>
              <w:object w:dxaOrig="1640" w:dyaOrig="620">
                <v:shape id="_x0000_i1026" type="#_x0000_t75" style="width:81.75pt;height:31.5pt" o:ole="">
                  <v:imagedata r:id="rId20" o:title=""/>
                </v:shape>
                <o:OLEObject Type="Embed" ProgID="Equation.DSMT4" ShapeID="_x0000_i1026" DrawAspect="Content" ObjectID="_1739132337" r:id="rId21"/>
              </w:object>
            </w:r>
            <w:r w:rsidRPr="00CA7F0C">
              <w:rPr>
                <w:rFonts w:eastAsia="Calibri"/>
                <w:kern w:val="0"/>
                <w:sz w:val="26"/>
                <w:szCs w:val="26"/>
                <w:lang w:val="fr-FR" w:eastAsia="en-US"/>
              </w:rPr>
              <w:t>&lt;=&gt;</w:t>
            </w:r>
            <w:r w:rsidRPr="00CA7F0C">
              <w:rPr>
                <w:rFonts w:eastAsia="Calibri"/>
                <w:kern w:val="0"/>
                <w:position w:val="-24"/>
                <w:sz w:val="26"/>
                <w:szCs w:val="26"/>
                <w:lang w:val="fr-FR" w:eastAsia="en-US"/>
              </w:rPr>
              <w:object w:dxaOrig="1540" w:dyaOrig="620">
                <v:shape id="_x0000_i1027" type="#_x0000_t75" style="width:77.25pt;height:31.5pt" o:ole="">
                  <v:imagedata r:id="rId22" o:title=""/>
                </v:shape>
                <o:OLEObject Type="Embed" ProgID="Equation.DSMT4" ShapeID="_x0000_i1027" DrawAspect="Content" ObjectID="_1739132338" r:id="rId23"/>
              </w:objec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 OA’ = 48cm (4)</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Thay số (4) vào (1) ta được A</w:t>
            </w:r>
            <w:r w:rsidRPr="00CA7F0C">
              <w:rPr>
                <w:rFonts w:eastAsia="Calibri"/>
                <w:kern w:val="0"/>
                <w:sz w:val="26"/>
                <w:szCs w:val="26"/>
                <w:vertAlign w:val="superscript"/>
                <w:lang w:val="fr-FR" w:eastAsia="en-US"/>
              </w:rPr>
              <w:t>’</w:t>
            </w:r>
            <w:r w:rsidRPr="00CA7F0C">
              <w:rPr>
                <w:rFonts w:eastAsia="Calibri"/>
                <w:kern w:val="0"/>
                <w:sz w:val="26"/>
                <w:szCs w:val="26"/>
                <w:lang w:val="fr-FR" w:eastAsia="en-US"/>
              </w:rPr>
              <w:t>B</w:t>
            </w:r>
            <w:r w:rsidRPr="00CA7F0C">
              <w:rPr>
                <w:rFonts w:eastAsia="Calibri"/>
                <w:kern w:val="0"/>
                <w:sz w:val="26"/>
                <w:szCs w:val="26"/>
                <w:vertAlign w:val="superscript"/>
                <w:lang w:val="fr-FR" w:eastAsia="en-US"/>
              </w:rPr>
              <w:t>’</w:t>
            </w:r>
            <w:r w:rsidRPr="00CA7F0C">
              <w:rPr>
                <w:rFonts w:eastAsia="Calibri"/>
                <w:kern w:val="0"/>
                <w:sz w:val="26"/>
                <w:szCs w:val="26"/>
                <w:lang w:val="fr-FR" w:eastAsia="en-US"/>
              </w:rPr>
              <w:t xml:space="preserve"> = 6 cm.</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Vậy : khoảng cách từ ảnh tới thấu kính là 48cm và chiều cao của ảnh là 6cm.</w:t>
            </w:r>
          </w:p>
          <w:p w:rsidR="00CA7F0C" w:rsidRPr="00CA7F0C" w:rsidRDefault="00CA7F0C" w:rsidP="00CA7F0C">
            <w:pPr>
              <w:widowControl/>
              <w:spacing w:line="276" w:lineRule="auto"/>
              <w:jc w:val="both"/>
              <w:rPr>
                <w:rFonts w:eastAsia="Times New Roman"/>
                <w:kern w:val="0"/>
                <w:sz w:val="26"/>
                <w:szCs w:val="26"/>
                <w:lang w:eastAsia="en-US"/>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7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lastRenderedPageBreak/>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tc>
      </w:tr>
    </w:tbl>
    <w:p w:rsidR="00CA7F0C" w:rsidRPr="00CA7F0C" w:rsidRDefault="00CA7F0C" w:rsidP="00CA7F0C">
      <w:pPr>
        <w:widowControl/>
        <w:jc w:val="both"/>
        <w:rPr>
          <w:rFonts w:eastAsia="Times New Roman"/>
          <w:b/>
          <w:color w:val="000000"/>
          <w:kern w:val="0"/>
          <w:sz w:val="26"/>
          <w:szCs w:val="26"/>
          <w:lang w:val="nl-NL" w:eastAsia="en-US"/>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3</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widowControl/>
        <w:spacing w:before="60"/>
        <w:rPr>
          <w:rFonts w:eastAsia="Times New Roman"/>
          <w:kern w:val="0"/>
          <w:sz w:val="26"/>
          <w:szCs w:val="26"/>
          <w:lang w:eastAsia="en-US"/>
        </w:rPr>
      </w:pPr>
    </w:p>
    <w:p w:rsidR="00CA7F0C" w:rsidRPr="00CA7F0C" w:rsidRDefault="00CA7F0C" w:rsidP="00CA7F0C">
      <w:pPr>
        <w:widowControl/>
        <w:spacing w:before="60"/>
        <w:rPr>
          <w:rFonts w:eastAsia="Times New Roman"/>
          <w:b/>
          <w:kern w:val="0"/>
          <w:sz w:val="26"/>
          <w:szCs w:val="26"/>
          <w:lang w:eastAsia="en-US"/>
        </w:rPr>
      </w:pPr>
      <w:r w:rsidRPr="00CA7F0C">
        <w:rPr>
          <w:rFonts w:eastAsia="Times New Roman"/>
          <w:b/>
          <w:kern w:val="0"/>
          <w:sz w:val="26"/>
          <w:szCs w:val="26"/>
          <w:lang w:eastAsia="en-US"/>
        </w:rPr>
        <w:t>A. TRẮC NGHIỆM: (3 điểm) Chọn phương án trả lời đúng cho các câu sau</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1.</w:t>
      </w:r>
      <w:r w:rsidRPr="00CA7F0C">
        <w:rPr>
          <w:rFonts w:eastAsia="Times New Roman"/>
          <w:kern w:val="0"/>
          <w:sz w:val="26"/>
          <w:szCs w:val="26"/>
          <w:lang w:val="nl-NL" w:eastAsia="en-US"/>
        </w:rPr>
        <w:t xml:space="preserve"> Máy phát điện xoay chiều là thiết bị dùng để:</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A. Biến đổi điện năng thành cơ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B. Biến đổi cơ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C. Biến đổi nhiệt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D. Biến đổi quang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2.</w:t>
      </w:r>
      <w:r w:rsidRPr="00CA7F0C">
        <w:rPr>
          <w:rFonts w:eastAsia="Times New Roman"/>
          <w:kern w:val="0"/>
          <w:sz w:val="26"/>
          <w:szCs w:val="26"/>
          <w:lang w:val="nl-NL" w:eastAsia="en-US"/>
        </w:rPr>
        <w:t xml:space="preserve"> Trong trường hợp nào dưới đây, trong khung dây dẫn kín xuất hiện dòng điện cảm ứ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Số đường sức từ xuyên qua tiết diện S của khung dây dẫn kín nhiều.</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Số đường sức từ xuyên qua tiết diện S của khung dây dẫn kín không đổi.</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lastRenderedPageBreak/>
        <w:tab/>
        <w:t>C. Số đường sức từ xuyên qua tiết diện S của khung dây dẫn kín thay đổi.</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ừ trường xuyên qua tiết diện S của khung dây dẫn kín mạ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3. </w:t>
      </w:r>
      <w:r w:rsidRPr="00CA7F0C">
        <w:rPr>
          <w:rFonts w:eastAsia="Times New Roman"/>
          <w:kern w:val="0"/>
          <w:sz w:val="26"/>
          <w:szCs w:val="26"/>
          <w:lang w:val="nl-NL" w:eastAsia="en-US"/>
        </w:rPr>
        <w:t>Một máy biến thế dùng trong nhà cần phải hạ hiệu điện thế từ 220V xuống còn 10V, cuộn dây sơ cấp có 4400 vòng. Hỏi cuộn dây thứ cấp có bao nhiêu vò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2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B. 6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C. 4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D. 800 vò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4</w:t>
      </w:r>
      <w:r w:rsidRPr="00CA7F0C">
        <w:rPr>
          <w:rFonts w:eastAsia="Times New Roman"/>
          <w:kern w:val="0"/>
          <w:sz w:val="26"/>
          <w:szCs w:val="26"/>
          <w:lang w:val="nl-NL" w:eastAsia="en-US"/>
        </w:rPr>
        <w:t xml:space="preserve">. Khi nói về thấu kính, câu kết luận nào dưới đây </w:t>
      </w:r>
      <w:r w:rsidRPr="00CA7F0C">
        <w:rPr>
          <w:rFonts w:eastAsia="Times New Roman"/>
          <w:b/>
          <w:i/>
          <w:kern w:val="0"/>
          <w:sz w:val="26"/>
          <w:szCs w:val="26"/>
          <w:lang w:val="nl-NL" w:eastAsia="en-US"/>
        </w:rPr>
        <w:t>không đú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Thấu kính hội tụ có rìa mỏng hơn phần giữa.</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Thấu kính phân kì có rìa dày hơn phần giữa</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C. Thấu kính phân kì luôn cho ảnh ảo, cùng chiều và nhỏ hơn vật.</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hấu kính hội tụ luôn cho ảnh thật, ngược chiều và nhỏ hơn vật.</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5. </w:t>
      </w:r>
      <w:r w:rsidRPr="00CA7F0C">
        <w:rPr>
          <w:rFonts w:eastAsia="Times New Roman"/>
          <w:kern w:val="0"/>
          <w:sz w:val="26"/>
          <w:szCs w:val="26"/>
          <w:lang w:val="nl-NL" w:eastAsia="en-US"/>
        </w:rPr>
        <w:t xml:space="preserve">Khi mô tả đường truyền của các tia sáng qua thấu kính hội tụ, Câu mô tả </w:t>
      </w:r>
      <w:r w:rsidRPr="00CA7F0C">
        <w:rPr>
          <w:rFonts w:eastAsia="Times New Roman"/>
          <w:b/>
          <w:i/>
          <w:kern w:val="0"/>
          <w:sz w:val="26"/>
          <w:szCs w:val="26"/>
          <w:lang w:val="nl-NL" w:eastAsia="en-US"/>
        </w:rPr>
        <w:t>không đúng</w:t>
      </w:r>
      <w:r w:rsidRPr="00CA7F0C">
        <w:rPr>
          <w:rFonts w:eastAsia="Times New Roman"/>
          <w:kern w:val="0"/>
          <w:sz w:val="26"/>
          <w:szCs w:val="26"/>
          <w:lang w:val="nl-NL" w:eastAsia="en-US"/>
        </w:rPr>
        <w:t xml:space="preserve"> là</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Tia tới qua quang tâm thì tia ló truyền thẳ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Tia tới song song với trục chính thì tia ló đi qua tiêu điểm chí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C. Tia tới qua tiêu điểm chính thì tia ló truyền thẳ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ia tới đi qua tiêu điểm chính thì tia ló song song với trục chí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6. </w:t>
      </w:r>
      <w:r w:rsidRPr="00CA7F0C">
        <w:rPr>
          <w:rFonts w:eastAsia="Times New Roman"/>
          <w:kern w:val="0"/>
          <w:sz w:val="26"/>
          <w:szCs w:val="26"/>
          <w:lang w:val="nl-NL" w:eastAsia="en-US"/>
        </w:rPr>
        <w:t>Đặt một vật sáng PQ hình mũi tên vuông góc với trục chính của thấu kính hội tụ và nằm ngoài khoảng tiêu cự của thấu kính. Hình vẽ nào vẽ đúng ảnh P'Q' của PQ qua thấu kính?</w:t>
      </w:r>
    </w:p>
    <w:p w:rsidR="00CA7F0C" w:rsidRPr="00CA7F0C" w:rsidRDefault="00CA7F0C" w:rsidP="00CA7F0C">
      <w:pPr>
        <w:widowControl/>
        <w:spacing w:before="60"/>
        <w:jc w:val="both"/>
        <w:rPr>
          <w:rFonts w:eastAsia="Times New Roman"/>
          <w:b/>
          <w:kern w:val="0"/>
          <w:sz w:val="26"/>
          <w:szCs w:val="26"/>
          <w:lang w:val="nl-NL" w:eastAsia="en-US"/>
        </w:rPr>
      </w:pPr>
      <w:r>
        <w:rPr>
          <w:rFonts w:eastAsia="Times New Roman"/>
          <w:b/>
          <w:noProof/>
          <w:kern w:val="0"/>
          <w:sz w:val="26"/>
          <w:szCs w:val="26"/>
          <w:lang w:eastAsia="en-US"/>
        </w:rPr>
        <mc:AlternateContent>
          <mc:Choice Requires="wpg">
            <w:drawing>
              <wp:anchor distT="0" distB="0" distL="114300" distR="114300" simplePos="0" relativeHeight="251715584" behindDoc="0" locked="0" layoutInCell="1" allowOverlap="1">
                <wp:simplePos x="0" y="0"/>
                <wp:positionH relativeFrom="column">
                  <wp:posOffset>6350</wp:posOffset>
                </wp:positionH>
                <wp:positionV relativeFrom="paragraph">
                  <wp:posOffset>81915</wp:posOffset>
                </wp:positionV>
                <wp:extent cx="6305550" cy="2378075"/>
                <wp:effectExtent l="12065" t="0" r="6985" b="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5550" cy="2378075"/>
                          <a:chOff x="884" y="1161"/>
                          <a:chExt cx="9804" cy="4323"/>
                        </a:xfrm>
                      </wpg:grpSpPr>
                      <wps:wsp>
                        <wps:cNvPr id="94" name="Line 35"/>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5" name="Text Box 36"/>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96" name="Text Box 37"/>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rPr>
                                  <w:vertAlign w:val="superscript"/>
                                </w:rPr>
                                <w:t>'</w:t>
                              </w:r>
                            </w:p>
                          </w:txbxContent>
                        </wps:txbx>
                        <wps:bodyPr rot="0" vert="horz" wrap="square" lIns="91440" tIns="45720" rIns="91440" bIns="45720" anchor="t" anchorCtr="0" upright="1">
                          <a:noAutofit/>
                        </wps:bodyPr>
                      </wps:wsp>
                      <wps:wsp>
                        <wps:cNvPr id="97" name="Text Box 38"/>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98" name="Text Box 39"/>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P</w:t>
                              </w:r>
                            </w:p>
                          </w:txbxContent>
                        </wps:txbx>
                        <wps:bodyPr rot="0" vert="horz" wrap="square" lIns="91440" tIns="45720" rIns="91440" bIns="45720" anchor="t" anchorCtr="0" upright="1">
                          <a:noAutofit/>
                        </wps:bodyPr>
                      </wps:wsp>
                      <wps:wsp>
                        <wps:cNvPr id="99" name="Text Box 40"/>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t>P'</w:t>
                              </w:r>
                            </w:p>
                          </w:txbxContent>
                        </wps:txbx>
                        <wps:bodyPr rot="0" vert="horz" wrap="square" lIns="91440" tIns="45720" rIns="91440" bIns="45720" anchor="t" anchorCtr="0" upright="1">
                          <a:noAutofit/>
                        </wps:bodyPr>
                      </wps:wsp>
                      <wps:wsp>
                        <wps:cNvPr id="100" name="Text Box 41"/>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Q'</w:t>
                              </w:r>
                            </w:p>
                          </w:txbxContent>
                        </wps:txbx>
                        <wps:bodyPr rot="0" vert="horz" wrap="square" lIns="91440" tIns="45720" rIns="91440" bIns="45720" anchor="t" anchorCtr="0" upright="1">
                          <a:noAutofit/>
                        </wps:bodyPr>
                      </wps:wsp>
                      <wps:wsp>
                        <wps:cNvPr id="101" name="Text Box 42"/>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102" name="Text Box 43"/>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t>'</w:t>
                              </w:r>
                            </w:p>
                          </w:txbxContent>
                        </wps:txbx>
                        <wps:bodyPr rot="0" vert="horz" wrap="square" lIns="91440" tIns="45720" rIns="91440" bIns="45720" anchor="t" anchorCtr="0" upright="1">
                          <a:noAutofit/>
                        </wps:bodyPr>
                      </wps:wsp>
                      <wps:wsp>
                        <wps:cNvPr id="103" name="Text Box 44"/>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104" name="Line 45"/>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6"/>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106" name="Text Box 47"/>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t>'</w:t>
                              </w:r>
                            </w:p>
                          </w:txbxContent>
                        </wps:txbx>
                        <wps:bodyPr rot="0" vert="horz" wrap="square" lIns="91440" tIns="45720" rIns="91440" bIns="45720" anchor="t" anchorCtr="0" upright="1">
                          <a:noAutofit/>
                        </wps:bodyPr>
                      </wps:wsp>
                      <wps:wsp>
                        <wps:cNvPr id="107" name="Text Box 48"/>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108" name="Line 49"/>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50"/>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0" name="Line 5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52"/>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Text Box 53"/>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A.</w:t>
                              </w:r>
                            </w:p>
                          </w:txbxContent>
                        </wps:txbx>
                        <wps:bodyPr rot="0" vert="horz" wrap="square" lIns="91440" tIns="45720" rIns="91440" bIns="45720" anchor="t" anchorCtr="0" upright="1">
                          <a:noAutofit/>
                        </wps:bodyPr>
                      </wps:wsp>
                      <wps:wsp>
                        <wps:cNvPr id="113" name="Line 54"/>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4" name="Group 55"/>
                        <wpg:cNvGrpSpPr>
                          <a:grpSpLocks/>
                        </wpg:cNvGrpSpPr>
                        <wpg:grpSpPr bwMode="auto">
                          <a:xfrm>
                            <a:off x="896" y="1386"/>
                            <a:ext cx="4096" cy="1440"/>
                            <a:chOff x="2423" y="2589"/>
                            <a:chExt cx="3555" cy="1440"/>
                          </a:xfrm>
                        </wpg:grpSpPr>
                        <wps:wsp>
                          <wps:cNvPr id="115" name="Line 5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7" name="Line 5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5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 name="Line 60"/>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1"/>
                        <wps:cNvCnPr/>
                        <wps:spPr bwMode="auto">
                          <a:xfrm rot="204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Line 62"/>
                        <wps:cNvCnPr/>
                        <wps:spPr bwMode="auto">
                          <a:xfrm rot="204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Line 63"/>
                        <wps:cNvCnPr/>
                        <wps:spPr bwMode="auto">
                          <a:xfrm rot="2118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3" name="Group 64"/>
                        <wpg:cNvGrpSpPr>
                          <a:grpSpLocks/>
                        </wpg:cNvGrpSpPr>
                        <wpg:grpSpPr bwMode="auto">
                          <a:xfrm>
                            <a:off x="1800" y="2112"/>
                            <a:ext cx="364" cy="240"/>
                            <a:chOff x="6698" y="6279"/>
                            <a:chExt cx="300" cy="240"/>
                          </a:xfrm>
                        </wpg:grpSpPr>
                        <wps:wsp>
                          <wps:cNvPr id="124" name="Line 65"/>
                          <wps:cNvCnPr/>
                          <wps:spPr bwMode="auto">
                            <a:xfrm rot="2142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66"/>
                          <wps:cNvCnPr/>
                          <wps:spPr bwMode="auto">
                            <a:xfrm rot="2142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6" name="Line 67"/>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7" name="Group 68"/>
                        <wpg:cNvGrpSpPr>
                          <a:grpSpLocks/>
                        </wpg:cNvGrpSpPr>
                        <wpg:grpSpPr bwMode="auto">
                          <a:xfrm>
                            <a:off x="3439" y="1773"/>
                            <a:ext cx="334" cy="225"/>
                            <a:chOff x="9268" y="4914"/>
                            <a:chExt cx="290" cy="240"/>
                          </a:xfrm>
                        </wpg:grpSpPr>
                        <wps:wsp>
                          <wps:cNvPr id="842" name="Line 69"/>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3" name="Line 70"/>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44" name="Line 7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72"/>
                        <wps:cNvCnPr/>
                        <wps:spPr bwMode="auto">
                          <a:xfrm rot="2088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6" name="Line 73"/>
                        <wps:cNvCnPr/>
                        <wps:spPr bwMode="auto">
                          <a:xfrm rot="2088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7" name="Line 74"/>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Text Box 75"/>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C.</w:t>
                              </w:r>
                            </w:p>
                          </w:txbxContent>
                        </wps:txbx>
                        <wps:bodyPr rot="0" vert="horz" wrap="square" lIns="91440" tIns="45720" rIns="91440" bIns="45720" anchor="t" anchorCtr="0" upright="1">
                          <a:noAutofit/>
                        </wps:bodyPr>
                      </wps:wsp>
                      <wps:wsp>
                        <wps:cNvPr id="849" name="Text Box 76"/>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 name="Text Box 77"/>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51" name="Text Box 78"/>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52" name="Text Box 79"/>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3" name="Text Box 80"/>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4" name="Text Box 81"/>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5" name="Text Box 82"/>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56" name="Text Box 83"/>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57" name="Text Box 84"/>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r w:rsidRPr="002A6DA8">
                                <w:rPr>
                                  <w:vertAlign w:val="superscript"/>
                                </w:rPr>
                                <w:t>'</w:t>
                              </w:r>
                            </w:p>
                          </w:txbxContent>
                        </wps:txbx>
                        <wps:bodyPr rot="0" vert="horz" wrap="square" lIns="91440" tIns="45720" rIns="91440" bIns="45720" anchor="t" anchorCtr="0" upright="1">
                          <a:noAutofit/>
                        </wps:bodyPr>
                      </wps:wsp>
                      <wps:wsp>
                        <wps:cNvPr id="858" name="Text Box 85"/>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9" name="Line 86"/>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60" name="Group 87"/>
                        <wpg:cNvGrpSpPr>
                          <a:grpSpLocks/>
                        </wpg:cNvGrpSpPr>
                        <wpg:grpSpPr bwMode="auto">
                          <a:xfrm>
                            <a:off x="6301" y="1386"/>
                            <a:ext cx="4096" cy="1440"/>
                            <a:chOff x="2423" y="2589"/>
                            <a:chExt cx="3555" cy="1440"/>
                          </a:xfrm>
                        </wpg:grpSpPr>
                        <wps:wsp>
                          <wps:cNvPr id="861" name="Line 88"/>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89"/>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63" name="Line 90"/>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9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5" name="Line 92"/>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66" name="Group 93"/>
                        <wpg:cNvGrpSpPr>
                          <a:grpSpLocks/>
                        </wpg:cNvGrpSpPr>
                        <wpg:grpSpPr bwMode="auto">
                          <a:xfrm>
                            <a:off x="6929" y="1671"/>
                            <a:ext cx="369" cy="15"/>
                            <a:chOff x="7588" y="4194"/>
                            <a:chExt cx="320" cy="15"/>
                          </a:xfrm>
                        </wpg:grpSpPr>
                        <wps:wsp>
                          <wps:cNvPr id="867" name="Line 94"/>
                          <wps:cNvCnPr/>
                          <wps:spPr bwMode="auto">
                            <a:xfrm rot="2106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8" name="Line 95"/>
                          <wps:cNvCnPr/>
                          <wps:spPr bwMode="auto">
                            <a:xfrm rot="2106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69" name="Line 96"/>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0" name="Group 97"/>
                        <wpg:cNvGrpSpPr>
                          <a:grpSpLocks/>
                        </wpg:cNvGrpSpPr>
                        <wpg:grpSpPr bwMode="auto">
                          <a:xfrm>
                            <a:off x="8801" y="1566"/>
                            <a:ext cx="369" cy="0"/>
                            <a:chOff x="9008" y="2574"/>
                            <a:chExt cx="320" cy="0"/>
                          </a:xfrm>
                        </wpg:grpSpPr>
                        <wps:wsp>
                          <wps:cNvPr id="871" name="Line 98"/>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2" name="Line 99"/>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73" name="Line 100"/>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101"/>
                        <wps:cNvCnPr/>
                        <wps:spPr bwMode="auto">
                          <a:xfrm rot="2088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5" name="Line 102"/>
                        <wps:cNvCnPr/>
                        <wps:spPr bwMode="auto">
                          <a:xfrm rot="2088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6" name="Text Box 103"/>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B.</w:t>
                              </w:r>
                            </w:p>
                          </w:txbxContent>
                        </wps:txbx>
                        <wps:bodyPr rot="0" vert="horz" wrap="square" lIns="91440" tIns="45720" rIns="91440" bIns="45720" anchor="t" anchorCtr="0" upright="1">
                          <a:noAutofit/>
                        </wps:bodyPr>
                      </wps:wsp>
                      <wps:wsp>
                        <wps:cNvPr id="877" name="Line 104"/>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78" name="Group 105"/>
                        <wpg:cNvGrpSpPr>
                          <a:grpSpLocks/>
                        </wpg:cNvGrpSpPr>
                        <wpg:grpSpPr bwMode="auto">
                          <a:xfrm>
                            <a:off x="884" y="3503"/>
                            <a:ext cx="4096" cy="1440"/>
                            <a:chOff x="2423" y="2589"/>
                            <a:chExt cx="3555" cy="1440"/>
                          </a:xfrm>
                        </wpg:grpSpPr>
                        <wps:wsp>
                          <wps:cNvPr id="879" name="Line 10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10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81" name="Line 10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Line 10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3" name="Text Box 110"/>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4" name="Text Box 111"/>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85" name="Text Box 112"/>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86" name="Text Box 113"/>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r w:rsidRPr="002A6DA8">
                                <w:rPr>
                                  <w:vertAlign w:val="superscript"/>
                                </w:rPr>
                                <w:t>'</w:t>
                              </w:r>
                            </w:p>
                          </w:txbxContent>
                        </wps:txbx>
                        <wps:bodyPr rot="0" vert="horz" wrap="square" lIns="91440" tIns="45720" rIns="91440" bIns="45720" anchor="t" anchorCtr="0" upright="1">
                          <a:noAutofit/>
                        </wps:bodyPr>
                      </wps:wsp>
                      <wps:wsp>
                        <wps:cNvPr id="887" name="Text Box 114"/>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88" name="Line 115"/>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9" name="Line 116"/>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Text Box 117"/>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pPr>
                                <w:rPr>
                                  <w:color w:val="FF0000"/>
                                </w:rPr>
                              </w:pPr>
                              <w:r w:rsidRPr="00681858">
                                <w:rPr>
                                  <w:color w:val="FF0000"/>
                                </w:rPr>
                                <w:t>D.</w:t>
                              </w:r>
                            </w:p>
                          </w:txbxContent>
                        </wps:txbx>
                        <wps:bodyPr rot="0" vert="horz" wrap="square" lIns="91440" tIns="45720" rIns="91440" bIns="45720" anchor="t" anchorCtr="0" upright="1">
                          <a:noAutofit/>
                        </wps:bodyPr>
                      </wps:wsp>
                      <wps:wsp>
                        <wps:cNvPr id="891" name="Line 118"/>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2" name="Line 119"/>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93" name="Group 120"/>
                        <wpg:cNvGrpSpPr>
                          <a:grpSpLocks/>
                        </wpg:cNvGrpSpPr>
                        <wpg:grpSpPr bwMode="auto">
                          <a:xfrm>
                            <a:off x="1764" y="3866"/>
                            <a:ext cx="346" cy="0"/>
                            <a:chOff x="3178" y="2754"/>
                            <a:chExt cx="300" cy="0"/>
                          </a:xfrm>
                        </wpg:grpSpPr>
                        <wps:wsp>
                          <wps:cNvPr id="894" name="Line 12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5" name="Line 122"/>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896" name="Group 123"/>
                        <wpg:cNvGrpSpPr>
                          <a:grpSpLocks/>
                        </wpg:cNvGrpSpPr>
                        <wpg:grpSpPr bwMode="auto">
                          <a:xfrm rot="280645">
                            <a:off x="3039" y="3443"/>
                            <a:ext cx="328" cy="219"/>
                            <a:chOff x="3039" y="3551"/>
                            <a:chExt cx="328" cy="219"/>
                          </a:xfrm>
                        </wpg:grpSpPr>
                        <wps:wsp>
                          <wps:cNvPr id="897" name="Line 124"/>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8" name="Line 125"/>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99" name="Line 126"/>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127"/>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128"/>
                        <wps:cNvCnPr/>
                        <wps:spPr bwMode="auto">
                          <a:xfrm rot="2088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2" name="Line 129"/>
                        <wps:cNvCnPr/>
                        <wps:spPr bwMode="auto">
                          <a:xfrm rot="2088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3" name="Line 130"/>
                        <wps:cNvCnPr/>
                        <wps:spPr bwMode="auto">
                          <a:xfrm rot="2148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13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5" name="Line 132"/>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6" name="Text Box 133"/>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7" name="Text Box 134"/>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pPr>
                                <w:rPr>
                                  <w:sz w:val="20"/>
                                </w:rPr>
                              </w:pPr>
                              <w:r w:rsidRPr="00681858">
                                <w:rPr>
                                  <w:sz w:val="20"/>
                                </w:rPr>
                                <w:t>Q</w:t>
                              </w:r>
                            </w:p>
                          </w:txbxContent>
                        </wps:txbx>
                        <wps:bodyPr rot="0" vert="horz" wrap="square" lIns="91440" tIns="45720" rIns="91440" bIns="45720" anchor="t" anchorCtr="0" upright="1">
                          <a:noAutofit/>
                        </wps:bodyPr>
                      </wps:wsp>
                      <wps:wsp>
                        <wps:cNvPr id="908" name="Text Box 135"/>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O</w:t>
                              </w:r>
                            </w:p>
                          </w:txbxContent>
                        </wps:txbx>
                        <wps:bodyPr rot="0" vert="horz" wrap="square" lIns="91440" tIns="45720" rIns="91440" bIns="45720" anchor="t" anchorCtr="0" upright="1">
                          <a:noAutofit/>
                        </wps:bodyPr>
                      </wps:wsp>
                      <wps:wsp>
                        <wps:cNvPr id="909" name="Text Box 136"/>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F</w:t>
                              </w:r>
                              <w:r w:rsidRPr="00681858">
                                <w:rPr>
                                  <w:vertAlign w:val="superscript"/>
                                </w:rPr>
                                <w:t>'</w:t>
                              </w:r>
                            </w:p>
                          </w:txbxContent>
                        </wps:txbx>
                        <wps:bodyPr rot="0" vert="horz" wrap="square" lIns="91440" tIns="45720" rIns="91440" bIns="45720" anchor="t" anchorCtr="0" upright="1">
                          <a:noAutofit/>
                        </wps:bodyPr>
                      </wps:wsp>
                      <wps:wsp>
                        <wps:cNvPr id="910" name="Text Box 137"/>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F</w:t>
                              </w:r>
                            </w:p>
                          </w:txbxContent>
                        </wps:txbx>
                        <wps:bodyPr rot="0" vert="horz" wrap="square" lIns="91440" tIns="45720" rIns="91440" bIns="45720" anchor="t" anchorCtr="0" upright="1">
                          <a:noAutofit/>
                        </wps:bodyPr>
                      </wps:wsp>
                      <wps:wsp>
                        <wps:cNvPr id="911" name="Line 138"/>
                        <wps:cNvCnPr/>
                        <wps:spPr bwMode="auto">
                          <a:xfrm rot="20787609">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2" name="Line 139"/>
                        <wps:cNvCnPr/>
                        <wps:spPr bwMode="auto">
                          <a:xfrm rot="20787609">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3" name="Line 140"/>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Line 14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15" name="Line 142"/>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143"/>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Text Box 144"/>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B38EC" w:rsidRDefault="00CA7F0C" w:rsidP="00CA7F0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63" style="position:absolute;left:0;text-align:left;margin-left:.5pt;margin-top:6.45pt;width:496.5pt;height:187.25pt;z-index:251715584;mso-position-horizontal-relative:text;mso-position-vertical-relative:text" coordorigin="884,1161" coordsize="9804,43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9vpL8RUAAANKAQAOAAAAZHJzL2Uyb0RvYy54bWzsXdtuI7kRfQ+Qf2jo3eMm2VdhvcGuZU8C zGYX2CTvPVLbEiKplZY89mSw/54qks0mW5KtKz12ah7GsnXrS/HU7dThD395mk2DL2W9nFTzqx77 EPaCcj6sRpP5/VXvn/+4vch6wXJVzEfFtJqXV72v5bL3lx///KcfHhf9klfjajoq6wA+ZL7sPy6u euPVatG/vFwOx+WsWH6oFuUcnryr6lmxgl/r+8tRXTzCp8+mlzwMk8vHqh4t6mpYLpfw14F6svej /Py7u3K4+vXublmugulVD45tJf+v5f+f8f/LH38o+vd1sRhPhvowigOOYlZM5vCl5qMGxaoIHurJ 2kfNJsO6WlZ3qw/DanZZ3d1NhqU8BzgbFnbO5mNdPSzkudz3H+8X5jLBpe1cp4M/dvj3L7/VwWR0 1ctFL5gXM7hH8msD+B0uzuPivg+v+Vgvfl/8VqszhIefquG/l/D0Zfd5/P1evTj4/PhLNYLPKx5W lbw4T3f1DD8CTjt4kvfgq7kH5dMqGMIfExHGcQy3agjPcZFmYRqruzQcw63E92VZ1AvgWcYS1jx1 o9+eZyE8ie+NBJdncFn01ffKY9XHhicGBrdsr+nyuGv6+7hYlPJWLfF6NdcUjkVd00+TeRkIeSb4 zfCS6/lvtbzAy/4SLu3mqxXcTSeLv8Kp9uSjf+Ej6wrykMfyUkRhKk+26DfXUV9BlsjvNBeh6C/q 5epjWc0CfHDVm8KByY8svnxarvCWti/Bb5pXt5PpFP5e9Kfz4BEOIM7gjuDvy2o6GeGz8pf6/vP1 tA6+FLjS5D+8N/BpzsvAoucj+WnjshjdzEfB6usCbGRVT4r5/bTs4VfMylEvmJYAKPhIvnpVTKbw avWJ0zl+I5wpHLF+pBbbtzzMb7KbLLqIeHJzEYWDwcVPt9fRRXLL0nggBtfXA/YHHjyL+uPJaFTO 8fibhc+i3YxAQ5Basmbpmyt16X66vAhwsM1PedBgjOq+K0v8XI2+SnOQfwe79GWgYD7KQP+BhvNz 9RSIBK+4NlJc9MHqCf7eWN5Srf1gXl2P4Y6VP9V19Yj3EhaQXI3yDMC+FV40p7nZvPHmaTBgaa5N Ge6UuueNKUciVUta5BKwtxtzDXi/szHjl1v3DMxb29J3ZVXO6lnai+xW/ltfZFvNT4GD9Erfcsaj 8GeeX9wmWXoR3UbxRZ6G2UXI8p/zJIzyaHDrLhSJYMpRg30fulBweecxoBZe6+3nth1AZpMVBAzT yQz8gEGZoq/RZA0rzDrHw29WYPNz00pcPX1+kv6QS1tD+1WLM6grgEuAVYh24MG4qv8LYAWRw1Vv +Z+Hogbomv5tDqsgZ1GEoYb8JYpT+KCgtp/5bD9TzIfwUQCAvUA9vF6p8ORhUU/ux/BNCvHn1U/g Ru8mEqLbo4JTwV88Ikayjhjp6yBGhlcWPL1IedZBDKYRI1J3kRBDumVCjPMihvR/7dokxFCJBazF bowh1yteKR0o+IkxcsgXEDAipiLxNloWEPXorIFCjDaOJ8A4L2DwxnFSiGFnzVAz6gJG3lwpr4CR YMYhESPMOyFGnDYhRiyfoRCDQgwPSYkuylFSomKHps6WryEGpGCvUcbIU8QFTEoyqFrIdLQpYySi qUwSYli1QooxzhtjRM06oBjDijFYCI69E2REJn/zGmRA3U0HGUkmQatNSwgyNrYXCDLOCxmmTUWQ 4UAGVA+6kGEyOK+QEacJl1EGD4Vuga5FGbGKgCgvobzEQ15imoYEGQ5kwDLtQoZJ4TxDRghJEiQm LWuCIOPZHiRFGeeNMkzXkCDDgQzDwzKUjMjkcF4hIxFAHkLI4GHUYReZxISiDKJk+KNkmLYhQYYD GS7NMDL5G8DFTjRDi4clQgEAJBd9KoO6thoBVQokVjJVpdieWLw2pdAmAe1EL4RT+T7JXxY9zRCZ VEUEDhnCt+eITGqJwLXwTBBi4TqnMDLpgVcHxoE9rGLeBKrynWI8WDlaMzkwcmD+HJhpY5MDcxzY OqkwMumBX8jIGDhTdH8s77g/inmpGG/GHbxBhjB9bIIMBzLWWYWRSQ+8QkaeqY4/DONIeG8DZoF8 QwoysMpGQYY/xDBtbEIMBzEMrVCOskQmFts1S26H8ax8Oc+BNoABQ8SyTiuuWfzsBUrx/vlyHsKE 5KETNGsjeJQvt5z918iXDXlN2iXcWTgIzY3fqXqzcTQ0zlOwdyzXxFDQcXJfXcd5MfPd3y6PGg3F edRBsRyrEdIRPFKHTfaq5lxlHQdHhV93ZJQBnOmeprJX4252xVELPeMcsixlpUkn3WJ5rEs0p4bP o+YPD7JSRBWqMWpNh720CjbP1TNmqDjKBm0azk6Y6dggzM4rG4w7Htyk/KeveZMRgtzFm56dZ2yd 3AGQ1Tpvf8PzXCBWYtUq4x0YRU6pmmxT6fH2tg0Nz4OQBQ3PW0IbpueEINv0mpqfzw7PCwPIlIPa OSiDZar4YMpv2cSOnfzWxlif8VDH+muT8Hrxi+TUQdSJZWBkgqJFXqhn6/RstaASRv1Si0nPPDFs VChbUoJNsW77n0+wKWuCdZF1vEwU4lOSHYDiF/JuGr0mHoESk/ROcaYrpMPxjRZsEqD25L7TeChI eIyYlMp5zi7YxJhpXqsFKs9zn2TcCizNeQuey4VuVYbNWZ96XR4VVz6balMSYwnTnSSJMV1PZWt2 x3MnZ2DZGowbAtRjBGjWWEPv1S5AqtKoe9josGEue5QUGMfRJTyKQ5R81oxN436BilIv6IC9/FLK txsNxZOYqum2KVO1O237mmoUI8iCqQrosW+sTDLQhzqtpRIq2np3TQjf/NwUyqu4He8Cej9/+lKM uW2aeO82jY2KUPwmU3uD4odt6Oct8HO7MCpfOjDwAxtWJCKWNgqljTMWMfQdZaCcg+skkAPZ3yPU BHGpv0mOLCrXWXUAZSX7WJvSFoPBDDWjY2EeSzOFeSzrlrN5DGZ5Hgq3QNXOk0WCsC6KvlsNeCYq pFDvlKEed1srMGgMd+M0pikiXafiPO10WnjT7Dt9p4VME/XS34FYMeOm4SKzkMRutuyUhWjUBP+M sCnxqpEf5rGaqGdrowJQXW1ctgpGTYGqOFpMm/KSk+Ql20qkWHe0S6SJrrefr0SKlqXqMNgelH7M hH7w7dL7gvKyesZUSJME5OUwJU54ul4hxU9Er63fZ8yvDZIbTsj566PcFJ3VEtx71KxZgqDM21mC sPD0RRCiUxfgGC9R4EJS9nKTjy2cENwKwY6p9y7dP2Oa6+uzWdVkmm96l4UWQ30VGoCg4Zjp3lX/ jS1gCF8aIl2X7skSYH4o9AyFLNwaD0IBzEstHU9bfWwNYEzdXfV4E114P18AIyJwvhiKsLS7pYxo BCy5qs8XfRPA5ByODN8Vwe4HTXBzo1u8HEV0v5MAJos6OcTe5eWNyy8XsLLc8ycHQdvwrG/ptTl2 yUBfxXYKqUwQ9iq64EZR3e2hrFWZdggIFLZQ2FKPNm06t81C3cRP1e/2sVCrRJ0koRqZZKlShmiJ MVHYBisn37qMqi0nqbZ42DgvAw0bBxAPrkJna6W+LNXFFs67NDbRkKWhjINRzAkDZapCv5MqdAaQ 5ZjmoVXocN00kwwsUgffHYYlmeabdtjoKc9enc1ANMUxTV3u3n2/UctJx4lm+0L7o9OsS4EdIRO6 U4MkOei346Ah31XVViNTqfbt1DGhv+EnaBuoaJJnMBbotFxo+Ikke15BssdEBDT8ZA0/Zch860KG 3aTxBxk5dGAxzNogn99kABGNS9ImPWfea5jgwYYHED5Zgwe7OeYTHnQLRHTLpgm2D7CVQfBAil7+ FL1MHkeI4SCGoaq2OYg9meQPMTjT/T+W5B3aF+UglIO8Qg5iiHkEGQ5kmPZ/Cxk2BcAfZAjeTMWv 7+FFSchkCmIspBsKl8BflGFycYIMBzIMN8NAhuoOeq90skjPFXIGDXSqdBaT+QszZ7SHF7Ls9bjB uCxGN/ORtBs9XCd73EfIPJn8nCDDgQxDlmkhQ7YmvEMGKBgqsQUqdSIZzwgObhcsIcg4B2QQPjj4 YNhNLT7YDCd/WUgikJyNdG8RdxgnVOukwsUrFC5MAY8gw4EMwzprIcP0mb3ud5LGyFZHyEhAaYKy EMpCVIIBZFknqvJXuDAFPIIMBzIMG7CFDNNJ8goZWZJoilYYEkWLspCmJvFqkKEUGDAbJ8hwIGOd 1ZmZTpJXyEhyQArF0epqqFFHlRIT/4kJbPMFsS5BRqMFpmXIM9BEsmcO1EiVrnPuJsq0aXQ1SVAq H5MMkrSvJ1e9b3mY32Q372SkeovcQYZzJbZeExD75Zo7n9xBIrSbAQJPp/71XjTtM9yF1BLGyUyF 5YANu0jTnkSYnhFhykAu0rE1k5ofYGukaT/qBdNyftWblSMEQkiXpnOkxYC2iNTsVnPzD+/PQfgY lgT5SNtUoQ+i47sDTJU07W+vo4s3KDSOger553JR+dHywGqedp8Y2ZrLFaRp/zZNzbvUXAYCKo7Z 2S3mI1IzuXcRpmbx2p6tAjY6UlJzJxfQoNnwk8yGb029TH9RKc3lurl4xtQr53rMKumqgYsEnpF6 r7L4aAnNpTGkL1gXiFizp5a1l5iRiZVvM+ot7crzJpSbYcPDhny78bLb2qurFUyosjCR1XLLA6Qg E9K5Bmtic6dWZiD5mvciX4NCjbZh2uX9Yw3TLE6UTIdoutX1MnpzZJi3sFXGQAyurwfsD6QvG/ot VvWDp9n0u9sTpcVPTyK5GeK/baRmNOGA3CxFSVJZSl6LV0BRHVYDOppTmyVFK2eNVkAgU9uHjlbO XigGsS7Vj1yPek20Io3IClZgiyflqHncDJJvCFZc02vXmr9YBcIvZ7UdUyDecM4UnFxEPLm5IAGz RV0Ny+fKx6lbPs6PKR/nbG31kSW+A0tsEdJXNAJC6DY+MsV3PLB+x5hm3EPDsUOfBfHbJu8NSfz2 e4yE/ZSLIVhw7c1QT3YNf/VWJhskRoXAYjQWUKKwY34kMUoe+mUP7daUWbh/UVkVtjbYJoM2mrRN kanyY1s/INsk23zZNk0N2xDemQI57av9zdVxgSkqwmzOZTrVmjLRV4m++gr0VYPTxHi3Ge+p26dh 4f6Nmk38VYjylZK7wK0MnFI44AJWHIXaYtw0qY7fi4vF2Zk3YV7Vk2J+Py17waMiJf2f0pO2NVFx A0tVtlZlSRbq7sr5uqiZloQRcTecfzf8VdgS1U2HjukGEIGVCKzPVSBRes3qPGmhpQNrPcRgHRGD FQiGi+VVb7xaLV7abfKx2mtPrszt22C9myisxWSqRK6ILb0cjstZsfwwmwzralndrT4Mq9kl7Hg/ GZaX+9qa25lhiuBxKC4Sh5U4rNICX6zpgMSI9sdtTYfJlrn3mg5WchT1UO0NQSUdUl8Efwt+xqvu CdVv7PoNpr8qXrfwwe6X+av55jH0RrCyA5tguyUfAe0MWfShbSNo2whvukgg06XTAYIMBzJMC9OC DFMehxa7P8jgLFLd+PUyMbWJqE30Cm0i0/4gzHAwY0NrGRRK2nKLP8wQYa7E1ESadiQrCDMIM14B M8wIEWGGgxmmtWzFGQZfvcYZLAaelqpdQMIEqNXWLiIUWqIt7eCKLCk38ZebmB4uYYaDGYZB8Gky LwPGDLbuSf1lEZdzw8FGdkqqR+KAg96Bg0xAdiT5KYq3ckJ+ylEzcYt6uRoUy3HwpZhe9UbwSMFY XT3oLU22bW9Cmjkn7AJ1qBjMLOP9zFPNtG+0TR6DzcsyGvCZXFfF4mbAP4UHqvT6dFfP0J2hfXws q1mAD656U1g9sjpdfAGlJPXS5iX48nmFkaJ0hNM5spmOMk4yQhTR8TWOg/MzayVfsxOR17gqzUJF 84tQrtaJqygXo1zsFXIxsw4orrLjKujIOLQutjdVZqOzShKh8iqRqU9s8yqi+dLEcz16kd8A20W7 hnnMyDPjsC+kjJ3WZksZh2FqGdhT5PQdSqw8LrZxyrF17HDKVeiLb4BQ52O9wMozhrT3+PBTNfz3 EsPd7vPmC0C3+/PjL9WovOoVD6tKBslNEA3UsOAJNbf1jCikh50Ks4gg3jGCKZbWBQhEaa0L2B9I RUKW1gVMTLfvMillO8ntT+sCBepsfi+3uQI76R/htdYXasNJk8TAO5AYQGrZ+VVBc9OHVrUebveg 9zZFDtkyQj83649M8R2YYouRmF5vdRKmPakHj2BvefACXSdwtJMI1Ow2ZL1QHbSBMBQQXUjuk2Kd tHGwQNYkegzOtCbccPyr8jPCvCuGwW+ZPVs+o/O+1/UappWjl6rdxtlpqaorF2Xbi7LW1VBa1O01 5LHu0bCTy6qSsON7EXbMO60DfmDr4FkbZU3jwKxY42XIRsPB4OKtTte5fsZL+NPpJfC9ewmWA7IK MaIja8PE5uyDegYvjaON6uKdgCOoEnbSPlMn3bVx5RqbjnYy0cmPScKrP56MRuUci//fpZitl9xO bl7olBn2rzdvlUmCkX+V6kWoPOo0nQQ0ZGWwTYEi7UZy//u4WGAXXE/K6R37cqSCOba5d8lZp4Eb JLyAWKIbIjl0Rjq2qRNBBtr48IxJ6I53xJTEvBs/bardKtEW9qjnHok2DFaoVNty22mO8ppYpFgj TvMEsiUFnPzkujxELTmJFriHnCQH9ScHGsUx3YG0VXrthokceiQbGiKEhG9hOwRPEWSnO6DcqXbl OyGhDX08a3gKZIrvaitdL6hougvtIIOqsmhz9Df8lAitng1jC506DxHuiHDnjXBH7DqLXZcj60hl lBZA2C0ynwAB+3irTqSS0G+7aAmmpjTpBPQVmnTq+5t0MpU/wgwHM0y70sIMu2XpDzPSRO/tBCxe WZqyMAP1IAkzCDMwmfKHGaYiS5jhYIZpGVuYYbeN/WFGFsdNMTGhyZ/LWTGZS0KYI4VGcYY/zIhN pZwww8YMEItcz03s7r8/zEhyZM9DAyJi3a2/qHhBxQtvxYvV0+enYDK66inWLRbxCDMczOhMCwqT w+3KFmo65GkGyUVuU6WzDEdQEAQ463TIieZLm1wtXtgiNQejcVuUJlc4gW3moCimbLMZ4iJ6bxa9 gzESPz1LlJKymUWRiUl3tU2rZwmj1RC6yWgJNjpwqETt1jY0zPpdDrP66EriJIJjbEdxNfJIbz0Z dUUVdQEQlFpPbWyMp8BLRpPfnjXjvBC8SPHlnJetic4Eq68LnOqt6+px8w5dRX+ltsd4+aXAzpvO 8dDAAYCCjn4UPNSTq9436qDvt3tGjpJGjq0eM+qZpcCKU8AI6jMOMDa2qmZ/TsiwJA7bm+GwIQXc sTVbpnZv4hCD6ibZ2i1L44EYXF8P2B8I2My2hv/jMQdol2lbawvyoGgOmOSdGRTl2KqDcBE2Quyg ImcJdf6nUxlokMapty5ebJz8W6muySHQx3tQ8oPQ4b4uFuPJcFCsCvt3qS3TL3k1rqajsv7xfwIA AAD//wMAUEsDBBQABgAIAAAAIQCBbjNL3wAAAAgBAAAPAAAAZHJzL2Rvd25yZXYueG1sTI9BT8JA EIXvJv6HzZh4k20BldZuCSHqiZAIJoTb0B3ahu5u013a8u8dT3qavHmTN9/LlqNpRE+dr51VEE8i EGQLp2tbKvjefzwtQPiAVmPjLCm4kYdlfn+XYardYL+o34VScIj1KSqoQmhTKX1RkUE/cS1Z9s6u MxhYdqXUHQ4cbho5jaIXabC2/KHCltYVFZfd1Sj4HHBYzeL3fnM5r2/H/fP2sIlJqceHcfUGItAY /o7hF5/RIWemk7ta7UXDmpsEHtMEBNtJMufFScFs8ToHmWfyf4H8BwAA//8DAFBLAQItABQABgAI AAAAIQC2gziS/gAAAOEBAAATAAAAAAAAAAAAAAAAAAAAAABbQ29udGVudF9UeXBlc10ueG1sUEsB Ai0AFAAGAAgAAAAhADj9If/WAAAAlAEAAAsAAAAAAAAAAAAAAAAALwEAAF9yZWxzLy5yZWxzUEsB Ai0AFAAGAAgAAAAhALn2+kvxFQAAA0oBAA4AAAAAAAAAAAAAAAAALgIAAGRycy9lMm9Eb2MueG1s UEsBAi0AFAAGAAgAAAAhAIFuM0vfAAAACAEAAA8AAAAAAAAAAAAAAAAASxgAAGRycy9kb3ducmV2 LnhtbFBLBQYAAAAABAAEAPMAAABXGQAAAAA= ">
                <v:line id="Line 35" o:spid="_x0000_s1064" style="position:absolute;flip:x y;visibility:visible;mso-wrap-style:square" from="2025,4073" to="2025,4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TVoMYAAADbAAAADwAAAGRycy9kb3ducmV2LnhtbESPQWvCQBSE7wX/w/KEXqRuIqVodA0x ReihVNQeenzNPpNg9m3Irkn677sFocdhZr5hNuloGtFT52rLCuJ5BIK4sLrmUsHnef+0BOE8ssbG Min4IQfpdvKwwUTbgY/Un3wpAoRdggoq79tESldUZNDNbUscvIvtDPogu1LqDocAN41cRNGLNFhz WKiwpbyi4nq6GQX98Pr+HcWLfGfs4WuV1R/jWc6UepyO2RqEp9H/h+/tN61g9Qx/X8IPkN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7U1aDGAAAA2wAAAA8AAAAAAAAA AAAAAAAAoQIAAGRycy9kb3ducmV2LnhtbFBLBQYAAAAABAAEAPkAAACUAwAAAAA= " strokeweight="1.25pt">
                  <v:stroke startarrow="block"/>
                </v:line>
                <v:shape id="Text Box 36" o:spid="_x0000_s1065" type="#_x0000_t202" style="position:absolute;left:1795;top:4175;width:437;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R1O8MA AADbAAAADwAAAGRycy9kb3ducmV2LnhtbESPzWrDMBCE74W8g9hAb7WUkpTYiWxCS6CnluYPclus jW1irYylxu7bV4VCjsPMfMOsi9G24ka9bxxrmCUKBHHpTMOVhsN++7QE4QOywdYxafghD0U+eVhj ZtzAX3TbhUpECPsMNdQhdJmUvqzJok9cRxy9i+sthij7Spoehwi3rXxW6kVabDgu1NjRa03ldfdt NRw/LufTXH1Wb3bRDW5Ukm0qtX6c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 " filled="f" stroked="f">
                  <v:textbox>
                    <w:txbxContent>
                      <w:p w:rsidR="00CA7F0C" w:rsidRPr="002A6DA8" w:rsidRDefault="00CA7F0C" w:rsidP="00CA7F0C">
                        <w:r>
                          <w:t>P</w:t>
                        </w:r>
                        <w:r w:rsidRPr="002A6DA8">
                          <w:t>'</w:t>
                        </w:r>
                      </w:p>
                    </w:txbxContent>
                  </v:textbox>
                </v:shape>
                <v:shape id="Text Box 37" o:spid="_x0000_s1066" type="#_x0000_t202" style="position:absolute;left:1820;top:3728;width:41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CA7F0C" w:rsidRPr="002A6DA8" w:rsidRDefault="00CA7F0C" w:rsidP="00CA7F0C">
                        <w:r>
                          <w:t>Q</w:t>
                        </w:r>
                        <w:r w:rsidRPr="002A6DA8">
                          <w:rPr>
                            <w:vertAlign w:val="superscript"/>
                          </w:rPr>
                          <w:t>'</w:t>
                        </w:r>
                      </w:p>
                    </w:txbxContent>
                  </v:textbox>
                </v:shape>
                <v:shape id="Text Box 38" o:spid="_x0000_s1067" type="#_x0000_t202" style="position:absolute;left:961;top:4135;width:336;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rpO18MA AADbAAAADwAAAGRycy9kb3ducmV2LnhtbESPW4vCMBSE3wX/QziCb2uiuF6qUURZ2KcVr+DboTm2 xeakNFnb/febhQUfh5n5hlmuW1uKJ9W+cKxhOFAgiFNnCs40nE8fbzMQPiAbLB2Thh/ysF51O0tM jGv4QM9jyESEsE9QQx5ClUjp05ws+oGriKN3d7XFEGWdSVNjE+G2lCOlJtJiwXEhx4q2OaWP47fV cPm6365jtc929r1qXKsk27nUut9rNwsQgdrwCv+3P42G+RT+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vrpO18MAAADbAAAADwAAAAAAAAAAAAAAAACYAgAAZHJzL2Rv d25yZXYueG1sUEsFBgAAAAAEAAQA9QAAAIgDAAAAAA== " filled="f" stroked="f">
                  <v:textbox>
                    <w:txbxContent>
                      <w:p w:rsidR="00CA7F0C" w:rsidRPr="002A6DA8" w:rsidRDefault="00CA7F0C" w:rsidP="00CA7F0C">
                        <w:r>
                          <w:t>P</w:t>
                        </w:r>
                      </w:p>
                    </w:txbxContent>
                  </v:textbox>
                </v:shape>
                <v:shape id="Text Box 39" o:spid="_x0000_s1068" type="#_x0000_t202" style="position:absolute;left:6390;top:4098;width:577;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Xapb8A AADbAAAADwAAAGRycy9kb3ducmV2LnhtbERPy4rCMBTdC/5DuMLsNHEYRatRxEFw5WB9gLtLc22L zU1poq1/P1kMzPJw3st1ZyvxosaXjjWMRwoEceZMybmG82k3nIHwAdlg5Zg0vMnDetXvLTExruUj vdKQixjCPkENRQh1IqXPCrLoR64mjtzdNRZDhE0uTYNtDLeV/FRqKi2WHBsKrGlbUPZIn1bD5XC/ Xb/UT/5tJ3XrOiXZzqXWH4NuswARqAv/4j/33miYx7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 filled="f" stroked="f">
                  <v:textbox>
                    <w:txbxContent>
                      <w:p w:rsidR="00CA7F0C" w:rsidRPr="00681858" w:rsidRDefault="00CA7F0C" w:rsidP="00CA7F0C">
                        <w:r w:rsidRPr="00681858">
                          <w:t>P</w:t>
                        </w:r>
                      </w:p>
                    </w:txbxContent>
                  </v:textbox>
                </v:shape>
                <v:shape id="Text Box 40" o:spid="_x0000_s1069" type="#_x0000_t202" style="position:absolute;left:9777;top:3837;width:634;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l/PsIA AADbAAAADwAAAGRycy9kb3ducmV2LnhtbESPQWvCQBSE74L/YXmCN921aDHRVcQieLLUquDtkX0m wezbkF1N/PfdQqHHYWa+YZbrzlbiSY0vHWuYjBUI4syZknMNp+/daA7CB2SDlWPS8CIP61W/t8TU uJa/6HkMuYgQ9ilqKEKoUyl9VpBFP3Y1cfRurrEYomxyaRpsI9xW8k2pd2mx5LhQYE3bgrL78WE1 nA+362WqPvMPO6tb1ynJNpFaDwfdZgEiUBf+w3/tvdGQJPD7Jf4AufoBAAD//wMAUEsBAi0AFAAG AAgAAAAhAPD3irv9AAAA4gEAABMAAAAAAAAAAAAAAAAAAAAAAFtDb250ZW50X1R5cGVzXS54bWxQ SwECLQAUAAYACAAAACEAMd1fYdIAAACPAQAACwAAAAAAAAAAAAAAAAAuAQAAX3JlbHMvLnJlbHNQ SwECLQAUAAYACAAAACEAMy8FnkEAAAA5AAAAEAAAAAAAAAAAAAAAAAApAgAAZHJzL3NoYXBleG1s LnhtbFBLAQItABQABgAIAAAAIQCgaX8+wgAAANsAAAAPAAAAAAAAAAAAAAAAAJgCAABkcnMvZG93 bnJldi54bWxQSwUGAAAAAAQABAD1AAAAhwMAAAAA " filled="f" stroked="f">
                  <v:textbox>
                    <w:txbxContent>
                      <w:p w:rsidR="00CA7F0C" w:rsidRPr="00681858" w:rsidRDefault="00CA7F0C" w:rsidP="00CA7F0C">
                        <w:r>
                          <w:t>P'</w:t>
                        </w:r>
                      </w:p>
                    </w:txbxContent>
                  </v:textbox>
                </v:shape>
                <v:shape id="_x0000_s1070" type="#_x0000_t202" style="position:absolute;left:9700;top:4680;width:634;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Af4MQA AADcAAAADwAAAGRycy9kb3ducmV2LnhtbESPQWvCQBCF70L/wzKF3nS3UkVTVymVQk+KsRV6G7Jj EpqdDdmtSf+9cxC8zfDevPfNajP4Rl2oi3VgC88TA4q4CK7m0sLX8WO8ABUTssMmMFn4pwib9cNo hZkLPR/okqdSSQjHDC1UKbWZ1rGoyGOchJZYtHPoPCZZu1K7DnsJ942eGjPXHmuWhgpbeq+o+M3/ vIXv3fnn9GL25dbP2j4MRrNfamufHoe3V1CJhnQ3364/neAbwZdnZAK9vgIAAP//AwBQSwECLQAU AAYACAAAACEA8PeKu/0AAADiAQAAEwAAAAAAAAAAAAAAAAAAAAAAW0NvbnRlbnRfVHlwZXNdLnht bFBLAQItABQABgAIAAAAIQAx3V9h0gAAAI8BAAALAAAAAAAAAAAAAAAAAC4BAABfcmVscy8ucmVs c1BLAQItABQABgAIAAAAIQAzLwWeQQAAADkAAAAQAAAAAAAAAAAAAAAAACkCAABkcnMvc2hhcGV4 bWwueG1sUEsBAi0AFAAGAAgAAAAhAOxQH+DEAAAA3AAAAA8AAAAAAAAAAAAAAAAAmAIAAGRycy9k b3ducmV2LnhtbFBLBQYAAAAABAAEAPUAAACJAwAAAAA= " filled="f" stroked="f">
                  <v:textbox>
                    <w:txbxContent>
                      <w:p w:rsidR="00CA7F0C" w:rsidRPr="00681858" w:rsidRDefault="00CA7F0C" w:rsidP="00CA7F0C">
                        <w:r w:rsidRPr="00681858">
                          <w:t>Q'</w:t>
                        </w:r>
                      </w:p>
                    </w:txbxContent>
                  </v:textbox>
                </v:shape>
                <v:shape id="Text Box 42" o:spid="_x0000_s1071" type="#_x0000_t202" style="position:absolute;left:5762;top:2031;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y6e8AA AADcAAAADwAAAGRycy9kb3ducmV2LnhtbERPS4vCMBC+C/sfwix400RR0WqUZWVhT4pP8DY0Y1ts JqXJ2u6/N4LgbT6+5yxWrS3FnWpfONYw6CsQxKkzBWcajoef3hSED8gGS8ek4Z88rJYfnQUmxjW8 o/s+ZCKGsE9QQx5ClUjp05ws+r6riCN3dbXFEGGdSVNjE8NtKYdKTaTFgmNDjhV955Te9n9Ww2lz vZxHaput7bhqXKsk25nUuvvZfs1BBGrDW/xy/5o4Xw3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gxy6e8AAAADcAAAADwAAAAAAAAAAAAAAAACYAgAAZHJzL2Rvd25y ZXYueG1sUEsFBgAAAAAEAAQA9QAAAIUDAAAAAA== " filled="f" stroked="f">
                  <v:textbox>
                    <w:txbxContent>
                      <w:p w:rsidR="00CA7F0C" w:rsidRPr="002A6DA8" w:rsidRDefault="00CA7F0C" w:rsidP="00CA7F0C">
                        <w:r>
                          <w:t>P</w:t>
                        </w:r>
                        <w:r w:rsidRPr="002A6DA8">
                          <w:t>'</w:t>
                        </w:r>
                      </w:p>
                    </w:txbxContent>
                  </v:textbox>
                </v:shape>
                <v:shape id="Text Box 43" o:spid="_x0000_s1072" type="#_x0000_t202" style="position:absolute;left:5709;top:1161;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4kDMAA AADcAAAADwAAAGRycy9kb3ducmV2LnhtbERPS4vCMBC+C/6HMII3TRQVtxpFdhE8KT52YW9DM7bF ZlKaaOu/NwsL3ubje85y3dpSPKj2hWMNo6ECQZw6U3Cm4XLeDuYgfEA2WDomDU/ysF51O0tMjGv4 SI9TyEQMYZ+ghjyEKpHSpzlZ9ENXEUfu6mqLIcI6k6bGJobbUo6VmkmLBceGHCv6zCm9ne5Ww/f+ +vszUYfsy06rxrVKsv2QWvd77WYBIlAb3uJ/987E+WoMf8/EC+TqBQAA//8DAFBLAQItABQABgAI AAAAIQDw94q7/QAAAOIBAAATAAAAAAAAAAAAAAAAAAAAAABbQ29udGVudF9UeXBlc10ueG1sUEsB Ai0AFAAGAAgAAAAhADHdX2HSAAAAjwEAAAsAAAAAAAAAAAAAAAAALgEAAF9yZWxzLy5yZWxzUEsB Ai0AFAAGAAgAAAAhADMvBZ5BAAAAOQAAABAAAAAAAAAAAAAAAAAAKQIAAGRycy9zaGFwZXhtbC54 bWxQSwECLQAUAAYACAAAACEAc84kDMAAAADcAAAADwAAAAAAAAAAAAAAAACYAgAAZHJzL2Rvd25y ZXYueG1sUEsFBgAAAAAEAAQA9QAAAIUDAAAAAA== " filled="f" stroked="f">
                  <v:textbox>
                    <w:txbxContent>
                      <w:p w:rsidR="00CA7F0C" w:rsidRPr="002A6DA8" w:rsidRDefault="00CA7F0C" w:rsidP="00CA7F0C">
                        <w:r>
                          <w:t>Q</w:t>
                        </w:r>
                        <w:r w:rsidRPr="002A6DA8">
                          <w:t>'</w:t>
                        </w:r>
                      </w:p>
                    </w:txbxContent>
                  </v:textbox>
                </v:shape>
                <v:shape id="Text Box 44" o:spid="_x0000_s1073" type="#_x0000_t202" style="position:absolute;left:6365;top:2043;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Bl8IA AADcAAAADwAAAGRycy9kb3ducmV2LnhtbERPTWvCQBC9F/wPywjedFdtpcZsRFoKPbWYtoK3ITsm wexsyG5N/PduQehtHu9z0u1gG3GhzteONcxnCgRx4UzNpYbvr7fpMwgfkA02jknDlTxss9FDiolx Pe/pkodSxBD2CWqoQmgTKX1RkUU/cy1x5E6usxgi7EppOuxjuG3kQqmVtFhzbKiwpZeKinP+azX8 fJyOh0f1Wb7ap7Z3g5Js11LryXjYbUAEGsK/+O5+N3G+WsL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cgoGXwgAAANwAAAAPAAAAAAAAAAAAAAAAAJgCAABkcnMvZG93 bnJldi54bWxQSwUGAAAAAAQABAD1AAAAhwMAAAAA " filled="f" stroked="f">
                  <v:textbox>
                    <w:txbxContent>
                      <w:p w:rsidR="00CA7F0C" w:rsidRPr="002A6DA8" w:rsidRDefault="00CA7F0C" w:rsidP="00CA7F0C">
                        <w:r>
                          <w:t>P</w:t>
                        </w:r>
                      </w:p>
                    </w:txbxContent>
                  </v:textbox>
                </v:shape>
                <v:line id="Line 45" o:spid="_x0000_s1074" style="position:absolute;visibility:visible;mso-wrap-style:square" from="3033,2076" to="3033,2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Ap78AAADcAAAADwAAAGRycy9kb3ducmV2LnhtbERPzYrCMBC+C/sOYRb2pqmuiFSjuAvC 6kmrDzA0Y1NsJiWJtr79RhC8zcf3O8t1bxtxJx9qxwrGowwEcel0zZWC82k7nIMIEVlj45gUPCjA evUxWGKuXcdHuhexEimEQ44KTIxtLmUoDVkMI9cSJ+7ivMWYoK+k9tilcNvISZbNpMWaU4PBln4N ldfiZhVobrrd94/zl+n4/Nhvq/nBdEGpr89+swARqY9v8cv9p9P8bArPZ9IFcvU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3+Ap78AAADcAAAADwAAAAAAAAAAAAAAAACh AgAAZHJzL2Rvd25yZXYueG1sUEsFBgAAAAAEAAQA+QAAAI0DAAAAAA== " strokeweight="1.25pt">
                  <v:stroke endarrow="block"/>
                </v:line>
                <v:shape id="Text Box 46" o:spid="_x0000_s1075" type="#_x0000_t202" style="position:absolute;left:2780;top:1677;width:63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8eMIA AADcAAAADwAAAGRycy9kb3ducmV2LnhtbERPS2vCQBC+F/oflil4q7uVWmx0E4ql4Emp2kJvQ3by wOxsyG6T+O9dQfA2H99zVtloG9FT52vHGl6mCgRx7kzNpYbj4et5AcIHZIONY9JwJg9Z+viwwsS4 gb+p34dSxBD2CWqoQmgTKX1ekUU/dS1x5ArXWQwRdqU0HQ4x3DZyptSbtFhzbKiwpXVF+Wn/bzX8 bIu/31e1Kz/tvB3cqCTbd6n15Gn8WIIINIa7+ObemDhfzeH6TLxAphcAAAD//wMAUEsBAi0AFAAG AAgAAAAhAPD3irv9AAAA4gEAABMAAAAAAAAAAAAAAAAAAAAAAFtDb250ZW50X1R5cGVzXS54bWxQ SwECLQAUAAYACAAAACEAMd1fYdIAAACPAQAACwAAAAAAAAAAAAAAAAAuAQAAX3JlbHMvLnJlbHNQ SwECLQAUAAYACAAAACEAMy8FnkEAAAA5AAAAEAAAAAAAAAAAAAAAAAApAgAAZHJzL3NoYXBleG1s LnhtbFBLAQItABQABgAIAAAAIQD8J7x4wgAAANwAAAAPAAAAAAAAAAAAAAAAAJgCAABkcnMvZG93 bnJldi54bWxQSwUGAAAAAAQABAD1AAAAhwMAAAAA " filled="f" stroked="f">
                  <v:textbox>
                    <w:txbxContent>
                      <w:p w:rsidR="00CA7F0C" w:rsidRPr="002A6DA8" w:rsidRDefault="00CA7F0C" w:rsidP="00CA7F0C">
                        <w:r>
                          <w:t>P</w:t>
                        </w:r>
                        <w:r w:rsidRPr="002A6DA8">
                          <w:t>'</w:t>
                        </w:r>
                      </w:p>
                    </w:txbxContent>
                  </v:textbox>
                </v:shape>
                <v:shape id="Text Box 47" o:spid="_x0000_s1076" type="#_x0000_t202" style="position:absolute;left:2814;top:2196;width:63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UiD8AA AADcAAAADwAAAGRycy9kb3ducmV2LnhtbERPS4vCMBC+C/6HMMLeNFFU3GoUUYQ9rfjYhb0NzdgW m0lpou3+eyMI3ubje85i1dpS3Kn2hWMNw4ECQZw6U3Cm4Xza9WcgfEA2WDomDf/kYbXsdhaYGNfw ge7HkIkYwj5BDXkIVSKlT3Oy6AeuIo7cxdUWQ4R1Jk2NTQy3pRwpNZUWC44NOVa0ySm9Hm9Ww8/3 5e93rPbZ1k6qxrVKsv2UWn/02vUcRKA2vMUv95eJ89UUns/EC+TyAQAA//8DAFBLAQItABQABgAI AAAAIQDw94q7/QAAAOIBAAATAAAAAAAAAAAAAAAAAAAAAABbQ29udGVudF9UeXBlc10ueG1sUEsB Ai0AFAAGAAgAAAAhADHdX2HSAAAAjwEAAAsAAAAAAAAAAAAAAAAALgEAAF9yZWxzLy5yZWxzUEsB Ai0AFAAGAAgAAAAhADMvBZ5BAAAAOQAAABAAAAAAAAAAAAAAAAAAKQIAAGRycy9zaGFwZXhtbC54 bWxQSwECLQAUAAYACAAAACEADPUiD8AAAADcAAAADwAAAAAAAAAAAAAAAACYAgAAZHJzL2Rvd25y ZXYueG1sUEsFBgAAAAAEAAQA9QAAAIUDAAAAAA== " filled="f" stroked="f">
                  <v:textbox>
                    <w:txbxContent>
                      <w:p w:rsidR="00CA7F0C" w:rsidRPr="002A6DA8" w:rsidRDefault="00CA7F0C" w:rsidP="00CA7F0C">
                        <w:r>
                          <w:t>Q</w:t>
                        </w:r>
                        <w:r w:rsidRPr="002A6DA8">
                          <w:t>'</w:t>
                        </w:r>
                      </w:p>
                    </w:txbxContent>
                  </v:textbox>
                </v:shape>
                <v:shape id="Text Box 48" o:spid="_x0000_s1077" type="#_x0000_t202" style="position:absolute;left:987;top:2029;width:3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mHlMIA AADcAAAADwAAAGRycy9kb3ducmV2LnhtbERPTWvCQBC9F/wPywjedFextcZsRFoKPbWYtoK3ITsm wexsyG5N/PduQehtHu9z0u1gG3GhzteONcxnCgRx4UzNpYbvr7fpMwgfkA02jknDlTxss9FDiolx Pe/pkodSxBD2CWqoQmgTKX1RkUU/cy1x5E6usxgi7EppOuxjuG3kQqknabHm2FBhSy8VFef812r4 +TgdD0v1Wb7ax7Z3g5Js11LryXjYbUAEGsK/+O5+N3G+WsHfM/ECmd0AAAD//wMAUEsBAi0AFAAG AAgAAAAhAPD3irv9AAAA4gEAABMAAAAAAAAAAAAAAAAAAAAAAFtDb250ZW50X1R5cGVzXS54bWxQ SwECLQAUAAYACAAAACEAMd1fYdIAAACPAQAACwAAAAAAAAAAAAAAAAAuAQAAX3JlbHMvLnJlbHNQ SwECLQAUAAYACAAAACEAMy8FnkEAAAA5AAAAEAAAAAAAAAAAAAAAAAApAgAAZHJzL3NoYXBleG1s LnhtbFBLAQItABQABgAIAAAAIQBjuYeUwgAAANwAAAAPAAAAAAAAAAAAAAAAAJgCAABkcnMvZG93 bnJldi54bWxQSwUGAAAAAAQABAD1AAAAhwMAAAAA " filled="f" stroked="f">
                  <v:textbox>
                    <w:txbxContent>
                      <w:p w:rsidR="00CA7F0C" w:rsidRPr="002A6DA8" w:rsidRDefault="00CA7F0C" w:rsidP="00CA7F0C">
                        <w:r>
                          <w:t>P</w:t>
                        </w:r>
                      </w:p>
                    </w:txbxContent>
                  </v:textbox>
                </v:shape>
                <v:line id="Line 49" o:spid="_x0000_s1078" style="position:absolute;flip:x;visibility:visible;mso-wrap-style:square" from="9941,4181" to="9942,46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mocUAAADcAAAADwAAAGRycy9kb3ducmV2LnhtbESPT0/DMAzF70h8h8hI3FgCUhHrlk1s ArTr/ghx9BrTdkucqglr+fb4MImbrff83s/z5Ri8ulCf2sgWHicGFHEVXcu1hcP+/eEFVMrIDn1k svBLCZaL25s5li4OvKXLLtdKQjiVaKHJuSu1TlVDAdMkdsSifcc+YJa1r7XrcZDw4PWTMc86YMvS 0GBH64aq8+4nWPgwm9VwmhZmfSqOn8Vq9Oe3L2/t/d34OgOVacz/5uv1xgm+EVp5Rib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OBmocUAAADcAAAADwAAAAAAAAAA AAAAAAChAgAAZHJzL2Rvd25yZXYueG1sUEsFBgAAAAAEAAQA+QAAAJMDAAAAAA== " strokeweight="1.5pt">
                  <v:stroke endarrow="block"/>
                </v:line>
                <v:line id="Line 50" o:spid="_x0000_s1079" style="position:absolute;flip:y;visibility:visible;mso-wrap-style:square" from="5978,1533" to="5978,2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w6wsMAAADcAAAADwAAAGRycy9kb3ducmV2LnhtbERPTWvCQBC9F/wPywheim4qRTR1FRWK FUQwKfQ6ZKdJNDsbsqtGf70rCN7m8T5nOm9NJc7UuNKygo9BBII4s7rkXMFv+t0fg3AeWWNlmRRc ycF81nmbYqzthfd0TnwuQgi7GBUU3texlC4ryKAb2Jo4cP+2MegDbHKpG7yEcFPJYRSNpMGSQ0OB Na0Kyo7JySigTXJIb+t8PNyeVss/Tu37Lv1UqtdtF18gPLX+JX66f3SYH03g8Uy4QM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LcOsLDAAAA3AAAAA8AAAAAAAAAAAAA AAAAoQIAAGRycy9kb3ducmV2LnhtbFBLBQYAAAAABAAEAPkAAACRAwAAAAA= " strokeweight="1.25pt">
                  <v:stroke dashstyle="dash" endarrow="block"/>
                </v:line>
                <v:line id="Line 51" o:spid="_x0000_s1080" style="position:absolute;visibility:visible;mso-wrap-style:square" from="5996,1566" to="7949,1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PGF8QAAADcAAAADwAAAGRycy9kb3ducmV2LnhtbESPTW/CMAyG70j8h8hIu0EKh2nrSKtp EhIHtmmAOFuNaTsapyShdP9+PkzazZbfj8frcnSdGijE1rOB5SIDRVx523Jt4HjYzJ9AxYRssfNM Bn4oQllMJ2vMrb/zFw37VCsJ4ZijgSalPtc6Vg05jAvfE8vt7IPDJGuotQ14l3DX6VWWPWqHLUtD gz29NVRd9jcnvVW9C9fT92Xcnt93mysPzx+HT2MeZuPrC6hEY/oX/7m3VvCXgi/PyAS6+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88YXxAAAANwAAAAPAAAAAAAAAAAA AAAAAKECAABkcnMvZG93bnJldi54bWxQSwUGAAAAAAQABAD5AAAAkgMAAAAA ">
                  <v:stroke dashstyle="dash"/>
                </v:line>
                <v:line id="Line 52" o:spid="_x0000_s1081" style="position:absolute;visibility:visible;mso-wrap-style:square" from="5973,1551" to="6607,1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9jjMQAAADcAAAADwAAAGRycy9kb3ducmV2LnhtbESPT4vCMBDF78J+hzALe9O0e1i0GkUW BA+64h88D83YVptJTWLtfnsjCN5meG/e781k1platOR8ZVlBOkhAEOdWV1woOOwX/SEIH5A11pZJ wT95mE0/ehPMtL3zltpdKEQMYZ+hgjKEJpPS5yUZ9APbEEftZJ3BEFdXSO3wHsNNLb+T5EcarDgS Smzot6T8sruZyM2Llbsez5dueVqvFlduR3/7jVJfn918DCJQF97m1/VSx/ppCs9n4gR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v2OMxAAAANwAAAAPAAAAAAAAAAAA AAAAAKECAABkcnMvZG93bnJldi54bWxQSwUGAAAAAAQABAD5AAAAkgMAAAAA ">
                  <v:stroke dashstyle="dash"/>
                </v:line>
                <v:shape id="Text Box 53" o:spid="_x0000_s1082" type="#_x0000_t202" style="position:absolute;left:2353;top:2826;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ey0cIA AADcAAAADwAAAGRycy9kb3ducmV2LnhtbERPTWvCQBC9C/0Pywi9md1IFU2zhqIUerKordDbkB2T YHY2ZLcm/ffdQsHbPN7n5MVoW3Gj3jeONaSJAkFcOtNwpeHj9DpbgfAB2WDrmDT8kIdi8zDJMTNu 4APdjqESMYR9hhrqELpMSl/WZNEnriOO3MX1FkOEfSVNj0MMt62cK7WUFhuODTV2tK2pvB6/rYbP /eXr/KTeq51ddIMblWS7llo/TseXZxCBxnAX/7vfTJyfzu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2F7LRwgAAANwAAAAPAAAAAAAAAAAAAAAAAJgCAABkcnMvZG93 bnJldi54bWxQSwUGAAAAAAQABAD1AAAAhwMAAAAA " filled="f" stroked="f">
                  <v:textbox>
                    <w:txbxContent>
                      <w:p w:rsidR="00CA7F0C" w:rsidRPr="002A6DA8" w:rsidRDefault="00CA7F0C" w:rsidP="00CA7F0C">
                        <w:r w:rsidRPr="002A6DA8">
                          <w:t>A.</w:t>
                        </w:r>
                      </w:p>
                    </w:txbxContent>
                  </v:textbox>
                </v:shape>
                <v:line id="Line 54" o:spid="_x0000_s1083" style="position:absolute;flip:y;visibility:visible;mso-wrap-style:square" from="1208,1728" to="1208,2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AJHsEAAADcAAAADwAAAGRycy9kb3ducmV2LnhtbESPW4vCMBCF34X9D2EWfLOpt7J0G0UF YV+9vQ/NbFvaTLpJ1PrvN4Lg2wznnG/OFOvBdOJGzjeWFUyTFARxaXXDlYLzaT/5AuEDssbOMil4 kIf16mNUYK7tnQ90O4ZKRAj7HBXUIfS5lL6syaBPbE8ctV/rDIa4ukpqh/cIN52cpWkmDTYcL9TY 066msj1eTaRIJ822vWSz+eJB3Cz4L1uyUuPPYfMNItAQ3uZX+kfH+tM5PJ+JE8jV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lEAkewQAAANwAAAAPAAAAAAAAAAAAAAAA AKECAABkcnMvZG93bnJldi54bWxQSwUGAAAAAAQABAD5AAAAjwMAAAAA " strokeweight="1.25pt">
                  <v:stroke endarrow="block"/>
                </v:line>
                <v:group id="Group 55" o:spid="_x0000_s1084" style="position:absolute;left:896;top:1386;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YKgsQAAADcAAAADwAAAGRycy9kb3ducmV2LnhtbERPS2vCQBC+F/wPywi9 NZtoWyRmFZFaegiFqiDehuyYBLOzIbvN4993C4Xe5uN7TrYdTSN66lxtWUESxSCIC6trLhWcT4en FQjnkTU2lknBRA62m9lDhqm2A39Rf/SlCCHsUlRQed+mUrqiIoMusi1x4G62M+gD7EqpOxxCuGnk Io5fpcGaQ0OFLe0rKu7Hb6PgfcBht0ze+vx+20/X08vnJU9Iqcf5uFuD8DT6f/Gf+0OH+ckz/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SYKgsQAAADcAAAA DwAAAAAAAAAAAAAAAACqAgAAZHJzL2Rvd25yZXYueG1sUEsFBgAAAAAEAAQA+gAAAJsDAAAAAA== ">
                  <v:line id="Line 56" o:spid="_x0000_s1085"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c1m8QAAADcAAAADwAAAGRycy9kb3ducmV2LnhtbERPTWvCQBC9F/wPyxR6qxstDZK6irQI 6kHUFtrjmJ0mqdnZsLsm6b93BcHbPN7nTOe9qUVLzleWFYyGCQji3OqKCwVfn8vnCQgfkDXWlknB P3mYzwYPU8y07XhP7SEUIoawz1BBGUKTSenzkgz6oW2II/drncEQoSukdtjFcFPLcZKk0mDFsaHE ht5Lyk+Hs1Gwfdml7WK9WfXf6/SYf+yPP3+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VzWbxAAAANwAAAAPAAAAAAAAAAAA AAAAAKECAABkcnMvZG93bnJldi54bWxQSwUGAAAAAAQABAD5AAAAkgMAAAAA "/>
                  <v:line id="Line 57" o:spid="_x0000_s1086"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GNP70AAADcAAAADwAAAGRycy9kb3ducmV2LnhtbERPzYrCMBC+C75DGMGbTfVgl2oUFQTx Zt0HGJqxKTaT0EStb2+Ehb3Nx/c76+1gO/GkPrSOFcyzHARx7XTLjYLf63H2AyJEZI2dY1LwpgDb zXi0xlK7F1/oWcVGpBAOJSowMfpSylAbshgy54kTd3O9xZhg30jd4yuF204u8nwpLbacGgx6Ohiq 79XDKrC+Knbyemn257ZwXJiw9+eg1HQy7FYgIg3xX/znPuk0f76E7zPpArn5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IUhjT+9AAAA3AAAAA8AAAAAAAAAAAAAAAAAoQIA AGRycy9kb3ducmV2LnhtbFBLBQYAAAAABAAEAPkAAACLAwAAAAA= " strokeweight="1pt">
                    <v:stroke startarrow="open" endarrow="open"/>
                  </v:line>
                  <v:line id="Line 58" o:spid="_x0000_s1087"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kOd8QAAADcAAAADwAAAGRycy9kb3ducmV2LnhtbERPTWvCQBC9F/wPyxR6qxstpJK6irQI 6kGqLbTHMTtNUrOzYXdN4r93BcHbPN7nTOe9qUVLzleWFYyGCQji3OqKCwXfX8vnCQgfkDXWlknB mTzMZ4OHKWbadryjdh8KEUPYZ6igDKHJpPR5SQb90DbEkfuzzmCI0BVSO+xiuKnlOElSabDi2FBi Q+8l5cf9ySjYvnym7WK9WfU/6/SQf+wOv/+dU+rpsV+8gQjUh7v45l7pOH/0C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yQ53xAAAANwAAAAPAAAAAAAAAAAA AAAAAKECAABkcnMvZG93bnJldi54bWxQSwUGAAAAAAQABAD5AAAAkgMAAAAA "/>
                  <v:line id="Line 59" o:spid="_x0000_s1088"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aaBccAAADcAAAADwAAAGRycy9kb3ducmV2LnhtbESPQUvDQBCF70L/wzIFb3ZThSCx21Ja hNaD2CrY4zQ7TaLZ2bC7JvHfOwehtxnem/e+WaxG16qeQmw8G5jPMlDEpbcNVwY+3p/vHkHFhGyx 9UwGfinCajm5WWBh/cAH6o+pUhLCsUADdUpdoXUsa3IYZ74jFu3ig8Mka6i0DThIuGv1fZbl2mHD 0lBjR5uayu/jjzPw+vCW9+v9y2783Ofncns4n76GYMztdFw/gUo0pqv5/3pnBX8utPKMTK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tVpoFxwAAANwAAAAPAAAAAAAA AAAAAAAAAKECAABkcnMvZG93bnJldi54bWxQSwUGAAAAAAQABAD5AAAAlQMAAAAA "/>
                </v:group>
                <v:line id="Line 60" o:spid="_x0000_s1089" style="position:absolute;visibility:visible;mso-wrap-style:square" from="1184,1761" to="4733,2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o/nsQAAADcAAAADwAAAGRycy9kb3ducmV2LnhtbERPTWvCQBC9F/wPyxR6qxsthJq6irQI 6kGqLbTHMTtNUrOzYXdN4r93BcHbPN7nTOe9qUVLzleWFYyGCQji3OqKCwXfX8vnVxA+IGusLZOC M3mYzwYPU8y07XhH7T4UIoawz1BBGUKTSenzkgz6oW2II/dnncEQoSukdtjFcFPLcZKk0mDFsaHE ht5Lyo/7k1GwfflM28V6s+p/1ukh/9gdfv87p9TTY794AxGoD3fxzb3Scf5oAt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Gj+exAAAANwAAAAPAAAAAAAAAAAA AAAAAKECAABkcnMvZG93bnJldi54bWxQSwUGAAAAAAQABAD5AAAAkgMAAAAA "/>
                <v:line id="Line 61" o:spid="_x0000_s1090" style="position:absolute;rotation:-20;visibility:visible;mso-wrap-style:square" from="1783,1851" to="2037,20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nEsMQAAADcAAAADwAAAGRycy9kb3ducmV2LnhtbESPQUsDMRCF74L/IUzBm01apNht0yKK IIhoW8HrsJluFjeTNYm76793DoK3Gd6b977Z7qfQqYFSbiNbWMwNKOI6upYbC++nx+tbULkgO+wi k4UfyrDfXV5ssXJx5AMNx9IoCeFcoQVfSl9pnWtPAfM89sSinWMKWGRNjXYJRwkPnV4as9IBW5YG jz3de6o/j9/BwvDgX79obW7yqnkr/PGSDI/P1l7NprsNqEJT+Tf/XT85wV8KvjwjE+jd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ucSwxAAAANwAAAAPAAAAAAAAAAAA AAAAAKECAABkcnMvZG93bnJldi54bWxQSwUGAAAAAAQABAD5AAAAkgMAAAAA " strokeweight=".25pt">
                  <v:stroke endarrow="open"/>
                </v:line>
                <v:line id="Line 62" o:spid="_x0000_s1091" style="position:absolute;rotation:-20;visibility:visible;mso-wrap-style:square" from="3408,2271" to="3661,2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hK8EAAADcAAAADwAAAGRycy9kb3ducmV2LnhtbERPTWsCMRC9F/ofwhS81UQRqVujFEuh IGLVQq/DZrpZupmsSbq7/nsjFHqbx/uc5XpwjegoxNqzhslYgSAuvam50vB5ent8AhETssHGM2m4 UIT16v5uiYXxPR+oO6ZK5BCOBWqwKbWFlLG05DCOfUucuW8fHKYMQyVNwD6Hu0ZOlZpLhzXnBost bSyVP8dfp6F7tfszLdQszquPxF+7oLjfaj16GF6eQSQa0r/4z/1u8vzpBG7P5Avk6go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39WErwQAAANwAAAAPAAAAAAAAAAAAAAAA AKECAABkcnMvZG93bnJldi54bWxQSwUGAAAAAAQABAD5AAAAjwMAAAAA " strokeweight=".25pt">
                  <v:stroke endarrow="open"/>
                </v:line>
                <v:line id="Line 63" o:spid="_x0000_s1092" style="position:absolute;rotation:-7;visibility:visible;mso-wrap-style:square" from="1252,1677" to="2461,2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0+zcUAAADcAAAADwAAAGRycy9kb3ducmV2LnhtbESPT2vCQBDF74LfYRmhF6mbhiIldRUV BfGm/UOPQ3aaTc3OptltEvvpXUHwNsN7835vZoveVqKlxpeOFTxNEhDEudMlFwre37aPLyB8QNZY OSYFZ/KwmA8HM8y06/hA7TEUIoawz1CBCaHOpPS5IYt+4mriqH27xmKIa1NI3WAXw20l0ySZSosl R4LBmtaG8tPxz0buF/38no38pP3Hv189m7zcjL1SD6N++QoiUB/u5tv1Tsf6aQrXZ+IEc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p0+zcUAAADcAAAADwAAAAAAAAAA AAAAAAChAgAAZHJzL2Rvd25yZXYueG1sUEsFBgAAAAAEAAQA+QAAAJMDAAAAAA== "/>
                <v:group id="Group 64" o:spid="_x0000_s1093" style="position:absolute;left:1800;top:2112;width:364;height:240" coordorigin="6698,6279" coordsize="30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KNYS8IAAADcAAAADwAAAGRycy9kb3ducmV2LnhtbERPTYvCMBC9C/6HMII3 Taso0jWKyK54kAXrwrK3oRnbYjMpTWzrvzcLgrd5vM9Zb3tTiZYaV1pWEE8jEMSZ1SXnCn4uX5MV COeRNVaWScGDHGw3w8EaE207PlOb+lyEEHYJKii8rxMpXVaQQTe1NXHgrrYx6ANscqkb7EK4qeQs ipbSYMmhocCa9gVlt/RuFBw67Hbz+LM93a77x99l8f17ikmp8ajffYDw1Pu3+OU+6jB/Nof/Z8IF cvM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CjWEvCAAAA3AAAAA8A AAAAAAAAAAAAAAAAqgIAAGRycy9kb3ducmV2LnhtbFBLBQYAAAAABAAEAPoAAACZAwAAAAA= ">
                  <v:line id="Line 65" o:spid="_x0000_s1094" style="position:absolute;rotation:-3;visibility:visible;mso-wrap-style:square" from="6778,6339" to="6998,6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G/PsMAAADcAAAADwAAAGRycy9kb3ducmV2LnhtbERP22rCQBB9L/gPywh9Ed3UWtGYjZRC xYIFb/g8ZsckmJ0N2a1J/74rCH2bw7lOsuxMJW7UuNKygpdRBII4s7rkXMHx8DmcgXAeWWNlmRT8 koNl2ntKMNa25R3d9j4XIYRdjAoK7+tYSpcVZNCNbE0cuIttDPoAm1zqBtsQbio5jqKpNFhyaCiw po+Csuv+xyh4W62/B5F8Pen5V5vNz7zlzapV6rnfvS9AeOr8v/jhXuswfzyB+zPhAp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2Rvz7DAAAA3AAAAA8AAAAAAAAAAAAA AAAAoQIAAGRycy9kb3ducmV2LnhtbFBLBQYAAAAABAAEAPkAAACRAwAAAAA= " strokeweight=".25pt">
                    <v:stroke endarrow="open"/>
                  </v:line>
                  <v:line id="Line 66" o:spid="_x0000_s1095" style="position:absolute;rotation:-3;visibility:visible;mso-wrap-style:square" from="6698,6279" to="6918,6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0apcMAAADcAAAADwAAAGRycy9kb3ducmV2LnhtbERPTWvCQBC9F/oflil4Ed1UUZrUVUqh EkHBxtLzNDtNQrOzIbsm8d+7gtDbPN7nrDaDqUVHrassK3ieRiCIc6srLhR8nT4mLyCcR9ZYWyYF F3KwWT8+rDDRtudP6jJfiBDCLkEFpfdNIqXLSzLoprYhDtyvbQ36ANtC6hb7EG5qOYuipTRYcWgo saH3kvK/7GwULLbpYRzJ+beOd30e//CR99teqdHT8PYKwtPg/8V3d6rD/NkCbs+EC+T6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LdGqXDAAAA3AAAAA8AAAAAAAAAAAAA AAAAoQIAAGRycy9kb3ducmV2LnhtbFBLBQYAAAAABAAEAPkAAACRAwAAAAA= " strokeweight=".25pt">
                    <v:stroke endarrow="open"/>
                  </v:line>
                </v:group>
                <v:line id="Line 67" o:spid="_x0000_s1096" style="position:absolute;flip:y;visibility:visible;mso-wrap-style:square" from="2526,1533" to="4174,25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3gLsQAAADcAAAADwAAAGRycy9kb3ducmV2LnhtbERPTWsCMRC9F/ofwhR6KZqtFNHVKCIU evBSLSvexs24WXYzWZNUt//eCEJv83ifM1/2thUX8qF2rOB9mIEgLp2uuVLws/scTECEiKyxdUwK /ijAcvH8NMdcuyt/02UbK5FCOOSowMTY5VKG0pDFMHQdceJOzluMCfpKao/XFG5bOcqysbRYc2ow 2NHaUNlsf60COdm8nf3q+NEUzX4/NUVZdIeNUq8v/WoGIlIf/8UP95dO80djuD+TLp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zeAuxAAAANwAAAAPAAAAAAAAAAAA AAAAAKECAABkcnMvZG93bnJldi54bWxQSwUGAAAAAAQABAD5AAAAkgMAAAAA "/>
                <v:group id="Group 68" o:spid="_x0000_s1097" style="position:absolute;left:3439;top:1773;width:334;height:225" coordorigin="9268,4914" coordsize="290,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5heSMIAAADcAAAADwAAAGRycy9kb3ducmV2LnhtbERPTYvCMBC9C/sfwix4 07QuulKNIrIrHkRQF8Tb0IxtsZmUJtvWf28Ewds83ufMl50pRUO1KywriIcRCOLU6oIzBX+n38EU hPPIGkvLpOBODpaLj94cE21bPlBz9JkIIewSVJB7XyVSujQng25oK+LAXW1t0AdYZ1LX2IZwU8pR FE2kwYJDQ44VrXNKb8d/o2DTYrv6in+a3e26vl9O4/15F5NS/c9uNQPhqfNv8cu91WH+6Bu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YXkjCAAAA3AAAAA8A AAAAAAAAAAAAAAAAqgIAAGRycy9kb3ducmV2LnhtbFBLBQYAAAAABAAEAPoAAACZAwAAAAA= ">
                  <v:line id="Line 69" o:spid="_x0000_s1098" style="position:absolute;flip:y;visibility:visible;mso-wrap-style:square" from="9338,4914" to="9558,5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03g8UAAADcAAAADwAAAGRycy9kb3ducmV2LnhtbESPUWvCMBSF34X9h3AHe5GZTuZWqlGG 0OGbqPsBl+aa1DY3pcm07tebgeDj4ZzzHc5iNbhWnKkPtWcFb5MMBHHldc1Gwc+hfM1BhIissfVM Cq4UYLV8Gi2w0P7COzrvoxEJwqFABTbGrpAyVJYchonviJN39L3DmGRvpO7xkuCuldMs+5AOa04L FjtaW6qa/a9TMPuzzfU07MbrQ/NpTV4eTfm9Verlefiag4g0xEf43t5oBfn7FP7PpCMgl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I03g8UAAADcAAAADwAAAAAAAAAA AAAAAAChAgAAZHJzL2Rvd25yZXYueG1sUEsFBgAAAAAEAAQA+QAAAJMDAAAAAA== " strokeweight=".25pt">
                    <v:stroke endarrow="open"/>
                  </v:line>
                  <v:line id="Line 70" o:spid="_x0000_s1099" style="position:absolute;flip:y;visibility:visible;mso-wrap-style:square" from="9268,4974" to="9488,5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GSGMUAAADcAAAADwAAAGRycy9kb3ducmV2LnhtbESP3WoCMRSE7wt9h3AK3hTN1v64rEYp wpbeFbUPcNgck3U3J8sm6urTN4LQy2FmvmEWq8G14kR9qD0reJlkIIgrr2s2Cn535TgHESKyxtYz KbhQgNXy8WGBhfZn3tBpG41IEA4FKrAxdoWUobLkMEx8R5y8ve8dxiR7I3WP5wR3rZxm2Yd0WHNa sNjR2lLVbI9OwfvVNpfDsHle75qZNXm5N+XXj1Kjp+FzDiLSEP/D9/a3VpC/vcLtTDoC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GSGMUAAADcAAAADwAAAAAAAAAA AAAAAAChAgAAZHJzL2Rvd25yZXYueG1sUEsFBgAAAAAEAAQA+QAAAJMDAAAAAA== " strokeweight=".25pt">
                    <v:stroke endarrow="open"/>
                  </v:line>
                </v:group>
                <v:line id="Line 71" o:spid="_x0000_s1100" style="position:absolute;visibility:visible;mso-wrap-style:square" from="6607,1746" to="10655,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fps8cAAADcAAAADwAAAGRycy9kb3ducmV2LnhtbESPT2vCQBTE7wW/w/KE3urGKkFSVxGL oD0U/0F7fGZfk2j2bdjdJum3dwuFHoeZ+Q0zX/amFi05X1lWMB4lIIhzqysuFJxPm6cZCB+QNdaW ScEPeVguBg9zzLTt+EDtMRQiQthnqKAMocmk9HlJBv3INsTR+7LOYIjSFVI77CLc1PI5SVJpsOK4 UGJD65Ly2/HbKHif7NN2tXvb9h+79JK/Hi6f184p9TjsVy8gAvXhP/zX3moFs+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mzxwAAANwAAAAPAAAAAAAA AAAAAAAAAKECAABkcnMvZG93bnJldi54bWxQSwUGAAAAAAQABAD5AAAAlQMAAAAA "/>
                <v:line id="Line 72" o:spid="_x0000_s1101" style="position:absolute;rotation:-12;visibility:visible;mso-wrap-style:square" from="8798,2286" to="9178,24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WVc8QAAADcAAAADwAAAGRycy9kb3ducmV2LnhtbESPQWvCQBSE70L/w/IK3sym0sYQs0pb KHiwSNLq+ZF9JqHZtyG7jfHfdwuCx2FmvmHy7WQ6MdLgWssKnqIYBHFldcu1gu+vj0UKwnlkjZ1l UnAlB9vNwyzHTNsLFzSWvhYBwi5DBY33fSalqxoy6CLbEwfvbAeDPsihlnrAS4CbTi7jOJEGWw4L Dfb03lD1U/4aBUinPb/xeDwUYxf75NOuyqVVav44va5BeJr8PXxr77SC9PkF/s+EIyA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ZZVzxAAAANwAAAAPAAAAAAAAAAAA AAAAAKECAABkcnMvZG93bnJldi54bWxQSwUGAAAAAAQABAD5AAAAkgMAAAAA " strokeweight=".25pt">
                  <v:stroke endarrow="open"/>
                </v:line>
                <v:line id="Line 73" o:spid="_x0000_s1102" style="position:absolute;rotation:-12;visibility:visible;mso-wrap-style:square" from="6886,1776" to="7266,19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cLBMIAAADcAAAADwAAAGRycy9kb3ducmV2LnhtbESPT4vCMBTE7wt+h/AEb2uqSFeqUVQQ PCiL9c/50TzbYvNSmljrtzfCwh6HmfkNM192phItNa60rGA0jEAQZ1aXnCs4n7bfUxDOI2usLJOC FzlYLnpfc0y0ffKR2tTnIkDYJaig8L5OpHRZQQbd0NbEwbvZxqAPssmlbvAZ4KaS4yiKpcGSw0KB NW0Kyu7pwyhAuu55ze3l99hWkY8P9icdW6UG/W41A+Gp8//hv/ZOK5hOYvicCUdALt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rcLBMIAAADcAAAADwAAAAAAAAAAAAAA AAChAgAAZHJzL2Rvd25yZXYueG1sUEsFBgAAAAAEAAQA+QAAAJADAAAAAA== " strokeweight=".25pt">
                  <v:stroke endarrow="open"/>
                </v:line>
                <v:line id="Line 74" o:spid="_x0000_s1103" style="position:absolute;visibility:visible;mso-wrap-style:square" from="5696,2091" to="6456,20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V3xMcAAADcAAAADwAAAGRycy9kb3ducmV2LnhtbESPQWvCQBSE7wX/w/KE3uqmVlJJXUUs Be2hqC20x2f2NYlm34bdNUn/vSsUPA4z8w0zW/SmFi05X1lW8DhKQBDnVldcKPj6fHuYgvABWWNt mRT8kYfFfHA3w0zbjnfU7kMhIoR9hgrKEJpMSp+XZNCPbEMcvV/rDIYoXSG1wy7CTS3HSZJKgxXH hRIbWpWUn/Zno+DjaZu2y837uv/epIf8dXf4OXZOqfthv3wBEagPt/B/e60VTCfP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hXfExwAAANwAAAAPAAAAAAAA AAAAAAAAAKECAABkcnMvZG93bnJldi54bWxQSwUGAAAAAAQABAD5AAAAlQMAAAAA "/>
                <v:shape id="Text Box 75" o:spid="_x0000_s1104" type="#_x0000_t202" style="position:absolute;left:7787;top:281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P8iMEA AADcAAAADwAAAGRycy9kb3ducmV2LnhtbERPz2vCMBS+D/wfwhO8rYlDR1dNi2wIOylTN9jt0Tzb YvNSmsx2/705CB4/vt/rYrStuFLvG8ca5okCQVw603Cl4XTcPqcgfEA22DomDf/kocgnT2vMjBv4 i66HUIkYwj5DDXUIXSalL2uy6BPXEUfu7HqLIcK+kqbHIYbbVr4o9SotNhwbauzovabycvizGr53 59+fhdpXH3bZDW5Uku2b1Ho2HTcrEIHG8BDf3Z9GQ7qI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MSz/IjBAAAA3AAAAA8AAAAAAAAAAAAAAAAAmAIAAGRycy9kb3du cmV2LnhtbFBLBQYAAAAABAAEAPUAAACGAwAAAAA= " filled="f" stroked="f">
                  <v:textbox>
                    <w:txbxContent>
                      <w:p w:rsidR="00CA7F0C" w:rsidRPr="002A6DA8" w:rsidRDefault="00CA7F0C" w:rsidP="00CA7F0C">
                        <w:r w:rsidRPr="002A6DA8">
                          <w:t>C.</w:t>
                        </w:r>
                      </w:p>
                    </w:txbxContent>
                  </v:textbox>
                </v:shape>
                <v:shape id="Text Box 76" o:spid="_x0000_s1105" type="#_x0000_t202" style="position:absolute;left:940;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ZE8QA AADcAAAADwAAAGRycy9kb3ducmV2LnhtbESPQWvCQBSE7wX/w/KE3ppdSywxdQ3SUvCkVFvB2yP7 TEKzb0N2a+K/dwsFj8PMfMMsi9G24kK9bxxrmCUKBHHpTMOVhq/Dx1MGwgdkg61j0nAlD8Vq8rDE 3LiBP+myD5WIEPY5aqhD6HIpfVmTRZ+4jjh6Z9dbDFH2lTQ9DhFuW/ms1Iu02HBcqLGjt5rKn/2v 1fC9PZ+OqdpV73beDW5Uku1Cav04HdevIAKN4R7+b2+MhixdwN+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Kv/WRPEAAAA3AAAAA8AAAAAAAAAAAAAAAAAmAIAAGRycy9k b3ducmV2LnhtbFBLBQYAAAAABAAEAPUAAACJAwAAAAA= " filled="f" stroked="f"/>
                <v:shape id="Text Box 77" o:spid="_x0000_s1106" type="#_x0000_t202" style="position:absolute;left:949;top:1374;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xmU8EA AADcAAAADwAAAGRycy9kb3ducmV2LnhtbERPy2rCQBTdF/yH4QrdNTOKljQ6CWIRulJqH9DdJXNN gpk7ITM18e+dheDycN7rYrStuFDvG8caZokCQVw603Cl4ftr95KC8AHZYOuYNFzJQ5FPntaYGTfw J12OoRIxhH2GGuoQukxKX9Zk0SeuI47cyfUWQ4R9JU2PQwy3rZwr9SotNhwbauxoW1N5Pv5bDT/7 09/vQh2qd7vsBjcqyfZNav08HTcrEIHG8BDf3R9GQ7qM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L8cZlPBAAAA3AAAAA8AAAAAAAAAAAAAAAAAmAIAAGRycy9kb3du cmV2LnhtbFBLBQYAAAAABAAEAPUAAACGAwAAAAA= " filled="f" stroked="f">
                  <v:textbox>
                    <w:txbxContent>
                      <w:p w:rsidR="00CA7F0C" w:rsidRPr="002A6DA8" w:rsidRDefault="00CA7F0C" w:rsidP="00CA7F0C">
                        <w:r>
                          <w:t>Q</w:t>
                        </w:r>
                      </w:p>
                    </w:txbxContent>
                  </v:textbox>
                </v:shape>
                <v:shape id="Text Box 78" o:spid="_x0000_s1107" type="#_x0000_t202" style="position:absolute;left:2138;top:1692;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DDyMMA AADcAAAADwAAAGRycy9kb3ducmV2LnhtbESPQYvCMBSE78L+h/AWvGmiqGjXKIsieFLUXWFvj+bZ lm1eShNt/fdGEDwOM/MNM1+2thQ3qn3hWMOgr0AQp84UnGn4OW16UxA+IBssHZOGO3lYLj46c0yM a/hAt2PIRISwT1BDHkKVSOnTnCz6vquIo3dxtcUQZZ1JU2MT4baUQ6Um0mLBcSHHilY5pf/Hq9Xw u7v8nUdqn63tuGpcqyTbmdS6+9l+f4EI1IZ3+NXeGg3T8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0FDDyMMAAADcAAAADwAAAAAAAAAAAAAAAACYAgAAZHJzL2Rv d25yZXYueG1sUEsFBgAAAAAEAAQA9QAAAIgDAAAAAA== " filled="f" stroked="f">
                  <v:textbox>
                    <w:txbxContent>
                      <w:p w:rsidR="00CA7F0C" w:rsidRPr="002A6DA8" w:rsidRDefault="00CA7F0C" w:rsidP="00CA7F0C">
                        <w:r w:rsidRPr="002A6DA8">
                          <w:t>O</w:t>
                        </w:r>
                      </w:p>
                    </w:txbxContent>
                  </v:textbox>
                </v:shape>
                <v:shape id="Text Box 79" o:spid="_x0000_s1108" type="#_x0000_t202" style="position:absolute;left:3223;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Jdv8QA AADcAAAADwAAAGRycy9kb3ducmV2LnhtbESPQWvCQBSE7wX/w/KE3uquYopGN0EsQk8tTVXw9sg+ k2D2bchuTfrvu4VCj8PMfMNs89G24k69bxxrmM8UCOLSmYYrDcfPw9MKhA/IBlvHpOGbPOTZ5GGL qXEDf9C9CJWIEPYpaqhD6FIpfVmTRT9zHXH0rq63GKLsK2l6HCLctnKh1LO02HBcqLGjfU3lrfiy Gk5v18t5qd6rF5t0gxuVZLuWWj9Ox90GRKAx/If/2q9GwypZ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CCCXb/EAAAA3AAAAA8AAAAAAAAAAAAAAAAAmAIAAGRycy9k b3ducmV2LnhtbFBLBQYAAAAABAAEAPUAAACJAwAAAAA= " filled="f" stroked="f">
                  <v:textbox>
                    <w:txbxContent>
                      <w:p w:rsidR="00CA7F0C" w:rsidRPr="002A6DA8" w:rsidRDefault="00CA7F0C" w:rsidP="00CA7F0C">
                        <w:r w:rsidRPr="002A6DA8">
                          <w:t>F'</w:t>
                        </w:r>
                      </w:p>
                    </w:txbxContent>
                  </v:textbox>
                </v:shape>
                <v:shape id="Text Box 80" o:spid="_x0000_s1109" type="#_x0000_t202" style="position:absolute;left:1484;top:2107;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74JMQA AADcAAAADwAAAGRycy9kb3ducmV2LnhtbESPT4vCMBTE7wt+h/AEb2viqotWo8iK4Mll/QfeHs2z LTYvpYm2fnuzsLDHYWZ+w8yXrS3Fg2pfONYw6CsQxKkzBWcajofN+wSED8gGS8ek4UkelovO2xwT 4xr+occ+ZCJC2CeoIQ+hSqT0aU4Wfd9VxNG7utpiiLLOpKmxiXBbyg+lPqXFguNCjhV95ZTe9ner 4bS7Xs4j9Z2t7bhqXKsk26nUutdtVzMQgdrwH/5rb42GyXgI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O+CTEAAAA3AAAAA8AAAAAAAAAAAAAAAAAmAIAAGRycy9k b3ducmV2LnhtbFBLBQYAAAAABAAEAPUAAACJAwAAAAA= " filled="f" stroked="f">
                  <v:textbox>
                    <w:txbxContent>
                      <w:p w:rsidR="00CA7F0C" w:rsidRPr="002A6DA8" w:rsidRDefault="00CA7F0C" w:rsidP="00CA7F0C">
                        <w:r w:rsidRPr="002A6DA8">
                          <w:t>F</w:t>
                        </w:r>
                      </w:p>
                    </w:txbxContent>
                  </v:textbox>
                </v:shape>
                <v:shape id="Text Box 81" o:spid="_x0000_s1110" type="#_x0000_t202" style="position:absolute;left:6345;top:203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dgUMMA AADcAAAADwAAAGRycy9kb3ducmV2LnhtbESPQYvCMBSE78L+h/AWvGmyoqJdo4gieFLUXWFvj+bZ lm1eShNt/fdGEDwOM/MNM1u0thQ3qn3hWMNXX4EgTp0pONPwc9r0JiB8QDZYOiYNd/KwmH90ZpgY 1/CBbseQiQhhn6CGPIQqkdKnOVn0fVcRR+/iaoshyjqTpsYmwm0pB0qNpcWC40KOFa1ySv+PV6vh d3f5Ow/VPlvbUdW4Vkm2U6l197NdfoMI1IZ3+NXeGg2T0RCeZ+IR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wCdgUMMAAADcAAAADwAAAAAAAAAAAAAAAACYAgAAZHJzL2Rv d25yZXYueG1sUEsFBgAAAAAEAAQA9QAAAIgDAAAAAA== " filled="f" stroked="f"/>
                <v:shape id="Text Box 82" o:spid="_x0000_s1111" type="#_x0000_t202" style="position:absolute;left:6390;top:1356;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vFy8QA AADcAAAADwAAAGRycy9kb3ducmV2LnhtbESPW2sCMRSE3wv+h3AKvtWk0hW7NStiKfikeGmhb4fN 2QvdnCyb1F3/vREEH4eZ+YZZLAfbiDN1vnas4XWiQBDnztRcajgdv17mIHxANtg4Jg0X8rDMRk8L TI3reU/nQyhFhLBPUUMVQptK6fOKLPqJa4mjV7jOYoiyK6XpsI9w28ipUjNpsea4UGFL64ryv8O/ 1fC9LX5/3tSu/LRJ27tBSbbvUuvx87D6ABFoCI/wvb0xGuZJ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K9rxcvEAAAA3AAAAA8AAAAAAAAAAAAAAAAAmAIAAGRycy9k b3ducmV2LnhtbFBLBQYAAAAABAAEAPUAAACJAwAAAAA= " filled="f" stroked="f">
                  <v:textbox>
                    <w:txbxContent>
                      <w:p w:rsidR="00CA7F0C" w:rsidRPr="002A6DA8" w:rsidRDefault="00CA7F0C" w:rsidP="00CA7F0C">
                        <w:r>
                          <w:t>Q</w:t>
                        </w:r>
                      </w:p>
                    </w:txbxContent>
                  </v:textbox>
                </v:shape>
                <v:shape id="Text Box 83" o:spid="_x0000_s1112" type="#_x0000_t202" style="position:absolute;left:7543;top:168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lbvMQA AADcAAAADwAAAGRycy9kb3ducmV2LnhtbESPQWvCQBSE70L/w/IKveluSw2augliKfSkGFuht0f2 mYRm34bs1qT/3hUEj8PMfMOs8tG24ky9bxxreJ4pEMSlMw1XGr4OH9MFCB+QDbaOScM/ecizh8kK U+MG3tO5CJWIEPYpaqhD6FIpfVmTRT9zHXH0Tq63GKLsK2l6HCLctvJFqURabDgu1NjRpqbyt/iz Gr63p5/jq9pV73beDW5Uku1Sav30OK7fQAQawz18a38aDYt5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F+5W7zEAAAA3AAAAA8AAAAAAAAAAAAAAAAAmAIAAGRycy9k b3ducmV2LnhtbFBLBQYAAAAABAAEAPUAAACJAwAAAAA= " filled="f" stroked="f">
                  <v:textbox>
                    <w:txbxContent>
                      <w:p w:rsidR="00CA7F0C" w:rsidRPr="002A6DA8" w:rsidRDefault="00CA7F0C" w:rsidP="00CA7F0C">
                        <w:r w:rsidRPr="002A6DA8">
                          <w:t>O</w:t>
                        </w:r>
                      </w:p>
                    </w:txbxContent>
                  </v:textbox>
                </v:shape>
                <v:shape id="Text Box 84" o:spid="_x0000_s1113" type="#_x0000_t202" style="position:absolute;left:8667;top:200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X+J8QA AADcAAAADwAAAGRycy9kb3ducmV2LnhtbESPT4vCMBTE78J+h/AW9rYmK+pqNcqiCJ6U9R94ezTP tti8lCZr67c3woLHYWZ+w0znrS3FjWpfONbw1VUgiFNnCs40HParzxEIH5ANlo5Jw508zGdvnSkm xjX8S7ddyESEsE9QQx5ClUjp05ws+q6riKN3cbXFEGWdSVNjE+G2lD2lhtJiwXEhx4oWOaXX3Z/V cNxczqe+2mZLO6ga1yrJdiy1/nhvfyYgArXhFf5vr42G0eAb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DD1/ifEAAAA3AAAAA8AAAAAAAAAAAAAAAAAmAIAAGRycy9k b3ducmV2LnhtbFBLBQYAAAAABAAEAPUAAACJAwAAAAA= " filled="f" stroked="f">
                  <v:textbox>
                    <w:txbxContent>
                      <w:p w:rsidR="00CA7F0C" w:rsidRPr="002A6DA8" w:rsidRDefault="00CA7F0C" w:rsidP="00CA7F0C">
                        <w:r w:rsidRPr="002A6DA8">
                          <w:t>F</w:t>
                        </w:r>
                        <w:r w:rsidRPr="002A6DA8">
                          <w:rPr>
                            <w:vertAlign w:val="superscript"/>
                          </w:rPr>
                          <w:t>'</w:t>
                        </w:r>
                      </w:p>
                    </w:txbxContent>
                  </v:textbox>
                </v:shape>
                <v:shape id="Text Box 85" o:spid="_x0000_s1114" type="#_x0000_t202" style="position:absolute;left:6901;top:206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pqVcEA AADcAAAADwAAAGRycy9kb3ducmV2LnhtbERPy2rCQBTdF/yH4QrdNTOKljQ6CWIRulJqH9DdJXNN gpk7ITM18e+dheDycN7rYrStuFDvG8caZokCQVw603Cl4ftr95KC8AHZYOuYNFzJQ5FPntaYGTfw J12OoRIxhH2GGuoQukxKX9Zk0SeuI47cyfUWQ4R9JU2PQwy3rZwr9SotNhwbauxoW1N5Pv5bDT/7 09/vQh2qd7vsBjcqyfZNav08HTcrEIHG8BDf3R9GQ7qM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EFqalXBAAAA3AAAAA8AAAAAAAAAAAAAAAAAmAIAAGRycy9kb3du cmV2LnhtbFBLBQYAAAAABAAEAPUAAACGAwAAAAA= " filled="f" stroked="f">
                  <v:textbox>
                    <w:txbxContent>
                      <w:p w:rsidR="00CA7F0C" w:rsidRPr="002A6DA8" w:rsidRDefault="00CA7F0C" w:rsidP="00CA7F0C">
                        <w:r w:rsidRPr="002A6DA8">
                          <w:t>F</w:t>
                        </w:r>
                      </w:p>
                    </w:txbxContent>
                  </v:textbox>
                </v:shape>
                <v:line id="Line 86" o:spid="_x0000_s1115" style="position:absolute;flip:y;visibility:visible;mso-wrap-style:square" from="6613,1728" to="6613,20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3RmsAAAADcAAAADwAAAGRycy9kb3ducmV2LnhtbESPW4vCMBSE3xf2P4SzsG9r6q1obRQV FnxdL++H5tiWNic1iVr/vRGEfRxm5hsmX/WmFTdyvrasYDhIQBAXVtdcKjgefn9mIHxA1thaJgUP 8rBafn7kmGl75z+67UMpIoR9hgqqELpMSl9UZNAPbEccvbN1BkOUrpTa4T3CTStHSZJKgzXHhQo7 2lZUNPuriRTppNk0p3Q0njyI6wlf0ikr9f3VrxcgAvXhP/xu77SC2XQOrzPxCMjl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Jt0ZrAAAAA3AAAAA8AAAAAAAAAAAAAAAAA oQIAAGRycy9kb3ducmV2LnhtbFBLBQYAAAAABAAEAPkAAACOAwAAAAA= " strokeweight="1.25pt">
                  <v:stroke endarrow="block"/>
                </v:line>
                <v:group id="Group 87" o:spid="_x0000_s1116" style="position:absolute;left:6301;top:1386;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uQpUsIAAADcAAAADwAAAGRycy9kb3ducmV2LnhtbERPy4rCMBTdC/5DuII7 TTuDIh1TEZkZXIjgA2R2l+baljY3pcm09e/NQnB5OO/1ZjC16Kh1pWUF8TwCQZxZXXKu4Hr5ma1A OI+ssbZMCh7kYJOOR2tMtO35RN3Z5yKEsEtQQeF9k0jpsoIMurltiAN3t61BH2CbS91iH8JNLT+i aCkNlhwaCmxoV1BWnf+Ngt8e++1n/N0dqvvu8XdZHG+HmJSaTobtFwhPg3+LX+69VrBahvn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bkKVLCAAAA3AAAAA8A AAAAAAAAAAAAAAAAqgIAAGRycy9kb3ducmV2LnhtbFBLBQYAAAAABAAEAPoAAACZAwAAAAA= ">
                  <v:line id="Line 88" o:spid="_x0000_s1117"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UWS8YAAADcAAAADwAAAGRycy9kb3ducmV2LnhtbESPT2vCQBTE7wW/w/IKvdWNFoKkriIV QXso/oN6fGafSTT7Nuxuk/Tbu4WCx2FmfsNM572pRUvOV5YVjIYJCOLc6ooLBcfD6nUCwgdkjbVl UvBLHuazwdMUM2073lG7D4WIEPYZKihDaDIpfV6SQT+0DXH0LtYZDFG6QmqHXYSbWo6TJJUGK44L JTb0UVJ+2/8YBV9v27RdbD7X/fcmPefL3fl07ZxSL8/94h1EoD48wv/ttVYwSUf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VFkvGAAAA3AAAAA8AAAAAAAAA AAAAAAAAoQIAAGRycy9kb3ducmV2LnhtbFBLBQYAAAAABAAEAPkAAACUAwAAAAA= "/>
                  <v:line id="Line 89" o:spid="_x0000_s1118"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Ou78EAAADcAAAADwAAAGRycy9kb3ducmV2LnhtbESPQYvCMBSE74L/ITxhbzbVg5VqWlQQ Fm9Wf8CjeduUbV5CE7X77zcLCx6HmfmG2deTHcSTxtA7VrDKchDErdM9dwrut/NyCyJEZI2DY1Lw QwHqaj7bY6ndi6/0bGInEoRDiQpMjL6UMrSGLIbMeeLkfbnRYkxy7KQe8ZXgdpDrPN9Iiz2nBYOe Toba7+ZhFVjfFAd5u3bHS184Lkw4+ktQ6mMxHXYgIk3xHf5vf2oF280a/s6kIyC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i467vwQAAANwAAAAPAAAAAAAAAAAAAAAA AKECAABkcnMvZG93bnJldi54bWxQSwUGAAAAAAQABAD5AAAAjwMAAAAA " strokeweight="1pt">
                    <v:stroke startarrow="open" endarrow="open"/>
                  </v:line>
                  <v:line id="Line 90" o:spid="_x0000_s1119"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tp8YAAADcAAAADwAAAGRycy9kb3ducmV2LnhtbESPQWvCQBSE70L/w/IK3nSjQpDUVUQR tIeittAen9nXJG32bdjdJum/dwXB4zAz3zCLVW9q0ZLzlWUFk3ECgji3uuJCwcf7bjQH4QOyxtoy KfgnD6vl02CBmbYdn6g9h0JECPsMFZQhNJmUPi/JoB/bhjh639YZDFG6QmqHXYSbWk6TJJUGK44L JTa0KSn/Pf8ZBW+zY9quD6/7/vOQXvLt6fL10zmlhs/9+gVEoD48wvf2XiuYpz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LLafGAAAA3AAAAA8AAAAAAAAA AAAAAAAAoQIAAGRycy9kb3ducmV2LnhtbFBLBQYAAAAABAAEAPkAAACUAwAAAAA= "/>
                  <v:line id="Line 91" o:spid="_x0000_s1120"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K108YAAADcAAAADwAAAGRycy9kb3ducmV2LnhtbESPQWvCQBSE74L/YXmCN91YS5DUVaSl oD2UqoX2+Mw+k2j2bdjdJum/7xYEj8PMfMMs172pRUvOV5YVzKYJCOLc6ooLBZ/H18kChA/IGmvL pOCXPKxXw8ESM2073lN7CIWIEPYZKihDaDIpfV6SQT+1DXH0ztYZDFG6QmqHXYSbWj4kSSoNVhwX SmzouaT8evgxCt7nH2m72b1t+69despf9qfvS+eUGo/6zROIQH24h2/trVawSB/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itdPGAAAA3AAAAA8AAAAAAAAA AAAAAAAAoQIAAGRycy9kb3ducmV2LnhtbFBLBQYAAAAABAAEAPkAAACUAwAAAAA= "/>
                </v:group>
                <v:line id="Line 92" o:spid="_x0000_s1121" style="position:absolute;flip:y;visibility:visible;mso-wrap-style:square" from="6555,1566" to="7949,1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qRN8cAAADcAAAADwAAAGRycy9kb3ducmV2LnhtbESPQWsCMRSE7wX/Q3hCL0WzllbW1ShS KPTgpbaseHtunptlNy9rkur23zeFQo/DzHzDrDaD7cSVfGgcK5hNMxDEldMN1wo+P14nOYgQkTV2 jknBNwXYrEd3Kyy0u/E7XfexFgnCoUAFJsa+kDJUhiyGqeuJk3d23mJM0tdSe7wluO3kY5bNpcWG 04LBnl4MVe3+yyqQ+e7h4renp7ZsD4eFKauyP+6Uuh8P2yWISEP8D/+137SCfP4M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ipE3xwAAANwAAAAPAAAAAAAA AAAAAAAAAKECAABkcnMvZG93bnJldi54bWxQSwUGAAAAAAQABAD5AAAAlQMAAAAA "/>
                <v:group id="_x0000_s1122" style="position:absolute;left:6929;top:1671;width:369;height:15" coordorigin="7588,4194" coordsize="320,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kEUvcQAAADcAAAADwAAAGRycy9kb3ducmV2LnhtbESPQYvCMBSE7wv+h/AE b2valS1SjSLiigcRVgXx9miebbF5KU1s6783C8Ieh5n5hpkve1OJlhpXWlYQjyMQxJnVJecKzqef zykI55E1VpZJwZMcLBeDjzmm2nb8S+3R5yJA2KWooPC+TqV0WUEG3djWxMG72cagD7LJpW6wC3BT ya8oSqTBksNCgTWtC8rux4dRsO2wW03iTbu/39bP6+n7cNnHpNRo2K9mIDz1/j/8bu+0gmmSwN+Z cATk4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kEUvcQAAADcAAAA DwAAAAAAAAAAAAAAAACqAgAAZHJzL2Rvd25yZXYueG1sUEsFBgAAAAAEAAQA+gAAAJsDAAAAAA== ">
                  <v:line id="Line 94" o:spid="_x0000_s1123" style="position:absolute;rotation:-9;visibility:visible;mso-wrap-style:square" from="7688,4194" to="7908,4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o08QAAADcAAAADwAAAGRycy9kb3ducmV2LnhtbESPQWvCQBSE70L/w/IK3nRTDzGkrhIK BRE8xIjn1+xrNm32bciuGvvru4LgcZiZb5jVZrSduNDgW8cK3uYJCOLa6ZYbBcfqc5aB8AFZY+eY FNzIw2b9Mllhrt2VS7ocQiMihH2OCkwIfS6lrw1Z9HPXE0fv2w0WQ5RDI/WA1wi3nVwkSSotthwX DPb0Yaj+PZytgqL+wyrbVfvi1uvWpKev8qdcKjV9HYt3EIHG8Aw/2lutIEuXcD8Tj4B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T+jTxAAAANwAAAAPAAAAAAAAAAAA AAAAAKECAABkcnMvZG93bnJldi54bWxQSwUGAAAAAAQABAD5AAAAkgMAAAAA " strokeweight=".25pt">
                    <v:stroke endarrow="open"/>
                  </v:line>
                  <v:line id="Line 95" o:spid="_x0000_s1124" style="position:absolute;rotation:-9;visibility:visible;mso-wrap-style:square" from="7588,4209" to="7808,4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B8ocEAAADcAAAADwAAAGRycy9kb3ducmV2LnhtbERPz2vCMBS+D/wfwhO8zdQdulKNUgRh DDzUiudn82yqzUtpMq3765fDwOPH93u1GW0n7jT41rGCxTwBQVw73XKj4Fjt3jMQPiBr7ByTgid5 2KwnbyvMtXtwSfdDaEQMYZ+jAhNCn0vpa0MW/dz1xJG7uMFiiHBopB7wEcNtJz+SJJUWW44NBnva Gqpvhx+roKh/scq+q33x7HVr0tO5vJafSs2mY7EEEWgML/G/+0sryNK4Np6JR0Cu/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0HyhwQAAANwAAAAPAAAAAAAAAAAAAAAA AKECAABkcnMvZG93bnJldi54bWxQSwUGAAAAAAQABAD5AAAAjwMAAAAA " strokeweight=".25pt">
                    <v:stroke endarrow="open"/>
                  </v:line>
                </v:group>
                <v:line id="Line 96" o:spid="_x0000_s1125" style="position:absolute;visibility:visible;mso-wrap-style:square" from="7914,1566" to="10322,1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MaTcYAAADcAAAADwAAAGRycy9kb3ducmV2LnhtbESPQWvCQBSE7wX/w/KE3upGhaCpq0hF 0B6k2kJ7fGZfk9js27C7TdJ/3xUEj8PMfMMsVr2pRUvOV5YVjEcJCOLc6ooLBR/v26cZCB+QNdaW ScEfeVgtBw8LzLTt+EjtKRQiQthnqKAMocmk9HlJBv3INsTR+7bOYIjSFVI77CLc1HKSJKk0WHFc KLGhl5Lyn9OvUXCYvqXtev+66z/36TnfHM9fl84p9Tjs188gAvXhHr61d1rBLJ3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rjGk3GAAAA3AAAAA8AAAAAAAAA AAAAAAAAoQIAAGRycy9kb3ducmV2LnhtbFBLBQYAAAAABAAEAPkAAACUAwAAAAA= "/>
                <v:group id="Group 97" o:spid="_x0000_s1126" style="position:absolute;left:8801;top:1566;width:369;height:0" coordorigin="9008,2574" coordsize="3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z2/j8IAAADcAAAADwAAAGRycy9kb3ducmV2LnhtbERPy4rCMBTdC/MP4Q64 07QjPqhGEZkRFyJYBwZ3l+baFpub0mTa+vdmIbg8nPdq05tKtNS40rKCeByBIM6sLjlX8Hv5GS1A OI+ssbJMCh7kYLP+GKww0bbjM7Wpz0UIYZeggsL7OpHSZQUZdGNbEwfuZhuDPsAml7rBLoSbSn5F 0UwaLDk0FFjTrqDsnv4bBfsOu+0k/m6P99vucb1MT3/HmJQafvbbJQhPvX+LX+6DVrCYh/n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M9v4/CAAAA3AAAAA8A AAAAAAAAAAAAAAAAqgIAAGRycy9kb3ducmV2LnhtbFBLBQYAAAAABAAEAPoAAACZAwAAAAA= ">
                  <v:line id="Line 98" o:spid="_x0000_s1127" style="position:absolute;visibility:visible;mso-wrap-style:square" from="9008,2574" to="9228,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fEMMYAAADcAAAADwAAAGRycy9kb3ducmV2LnhtbESPQWvCQBSE70L/w/IKXqTZ6CGG1FVE KNSDKUYvvb1mX5Ng9m3Y3cb033cLhR6HmfmG2ewm04uRnO8sK1gmKQji2uqOGwXXy8tTDsIHZI29 ZVLwTR5224fZBgtt73ymsQqNiBD2BSpoQxgKKX3dkkGf2IE4ep/WGQxRukZqh/cIN71cpWkmDXYc F1oc6NBSfau+jIJpcSsHcu94HLts/1GeRqkPb0rNH6f9M4hAU/gP/7VftYJ8vYTfM/EIyO0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HxDDGAAAA3AAAAA8AAAAAAAAA AAAAAAAAoQIAAGRycy9kb3ducmV2LnhtbFBLBQYAAAAABAAEAPkAAACUAwAAAAA= " strokeweight=".25pt">
                    <v:stroke endarrow="open"/>
                  </v:line>
                  <v:line id="Line 99" o:spid="_x0000_s1128" style="position:absolute;visibility:visible;mso-wrap-style:square" from="9108,2574" to="9328,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VaR8YAAADcAAAADwAAAGRycy9kb3ducmV2LnhtbESPQWvCQBSE70L/w/IKvUizqYcYUlcR oVAPjRi99PaafU2C2bdhd43pv+8KhR6HmfmGWW0m04uRnO8sK3hJUhDEtdUdNwrOp7fnHIQPyBp7 y6Tghzxs1g+zFRba3vhIYxUaESHsC1TQhjAUUvq6JYM+sQNx9L6tMxiidI3UDm8Rbnq5SNNMGuw4 LrQ40K6l+lJdjYJpfikHcp+4H7ts+1V+jFLvDko9PU7bVxCBpvAf/mu/awX5cgH3M/EI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VWkfGAAAA3AAAAA8AAAAAAAAA AAAAAAAAoQIAAGRycy9kb3ducmV2LnhtbFBLBQYAAAAABAAEAPkAAACUAwAAAAA= " strokeweight=".25pt">
                    <v:stroke endarrow="open"/>
                  </v:line>
                </v:group>
                <v:line id="Line 100" o:spid="_x0000_s1129" style="position:absolute;visibility:visible;mso-wrap-style:square" from="1190,3863" to="5239,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K7escAAADcAAAADwAAAGRycy9kb3ducmV2LnhtbESPT2vCQBTE7wW/w/KE3uqmFVKJriIt Be2h1D+gx2f2maTNvg272yT99q4geBxm5jfMbNGbWrTkfGVZwfMoAUGcW11xoWC/+3iagPABWWNt mRT8k4fFfPAww0zbjjfUbkMhIoR9hgrKEJpMSp+XZNCPbEMcvbN1BkOUrpDaYRfhppYvSZJKgxXH hRIbeisp/93+GQVf4++0Xa4/V/1hnZ7y983p+NM5pR6H/XIKIlAf7uFbe6UVTF7H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rt6xwAAANwAAAAPAAAAAAAA AAAAAAAAAKECAABkcnMvZG93bnJldi54bWxQSwUGAAAAAAQABAD5AAAAlQMAAAAA "/>
                <v:line id="Line 101" o:spid="_x0000_s1130" style="position:absolute;rotation:-12;visibility:visible;mso-wrap-style:square" from="3364,4403" to="3744,4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X6VcMAAADcAAAADwAAAGRycy9kb3ducmV2LnhtbESPQWvCQBSE70L/w/IK3nRTkShpNtIK Qg+KGG3Pj+xrEpp9G7LbJP57VxA8DjPzDZNuRtOInjpXW1bwNo9AEBdW11wquJx3szUI55E1NpZJ wZUcbLKXSYqJtgOfqM99KQKEXYIKKu/bREpXVGTQzW1LHLxf2xn0QXal1B0OAW4auYiiWBqsOSxU 2NK2ouIv/zcKkH72/Mn99/HUN5GPD3aVL6xS09fx4x2Ep9E/w4/2l1awXi3hfiYcAZ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NF+lXDAAAA3AAAAA8AAAAAAAAAAAAA AAAAoQIAAGRycy9kb3ducmV2LnhtbFBLBQYAAAAABAAEAPkAAACRAwAAAAA= " strokeweight=".25pt">
                  <v:stroke endarrow="open"/>
                </v:line>
                <v:line id="Line 102" o:spid="_x0000_s1131" style="position:absolute;rotation:-12;visibility:visible;mso-wrap-style:square" from="1451,3893" to="1831,40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lfzsMAAADcAAAADwAAAGRycy9kb3ducmV2LnhtbESPQWvCQBSE70L/w/IK3nRTwShpNtIK Qg+KGG3Pj+xrEpp9G7LbJP57VxA8DjPzDZNuRtOInjpXW1bwNo9AEBdW11wquJx3szUI55E1NpZJ wZUcbLKXSYqJtgOfqM99KQKEXYIKKu/bREpXVGTQzW1LHLxf2xn0QXal1B0OAW4auYiiWBqsOSxU 2NK2ouIv/zcKkH72/Mn99/HUN5GPD3aVL6xS09fx4x2Ep9E/w4/2l1awXi3hfiYcAZ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wJX87DAAAA3AAAAA8AAAAAAAAAAAAA AAAAoQIAAGRycy9kb3ducmV2LnhtbFBLBQYAAAAABAAEAPkAAACRAwAAAAA= " strokeweight=".25pt">
                  <v:stroke endarrow="open"/>
                </v:line>
                <v:shape id="Text Box 103" o:spid="_x0000_s1132" type="#_x0000_t202" style="position:absolute;left:2370;top:4928;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wH3MQA AADcAAAADwAAAGRycy9kb3ducmV2LnhtbESPT4vCMBTE7wt+h/AEb2vioq5Wo8iK4Mll/QfeHs2z LTYvpYm2fnuzsLDHYWZ+w8yXrS3Fg2pfONYw6CsQxKkzBWcajofN+wSED8gGS8ek4UkelovO2xwT 4xr+occ+ZCJC2CeoIQ+hSqT0aU4Wfd9VxNG7utpiiLLOpKmxiXBbyg+lxtJiwXEhx4q+ckpv+7vV cNpdL+eh+s7WdlQ1rlWS7VRq3eu2qxmIQG34D/+1t0bD5HMMv2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BQMB9zEAAAA3AAAAA8AAAAAAAAAAAAAAAAAmAIAAGRycy9k b3ducmV2LnhtbFBLBQYAAAAABAAEAPUAAACJAwAAAAA= " filled="f" stroked="f">
                  <v:textbox>
                    <w:txbxContent>
                      <w:p w:rsidR="00CA7F0C" w:rsidRPr="002A6DA8" w:rsidRDefault="00CA7F0C" w:rsidP="00CA7F0C">
                        <w:r w:rsidRPr="002A6DA8">
                          <w:t>B.</w:t>
                        </w:r>
                      </w:p>
                    </w:txbxContent>
                  </v:textbox>
                </v:shape>
                <v:line id="Line 104" o:spid="_x0000_s1133" style="position:absolute;flip:y;visibility:visible;mso-wrap-style:square" from="1196,3845" to="1196,42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u8E8AAAADcAAAADwAAAGRycy9kb3ducmV2LnhtbESPT4vCMBTE74LfIbyFvWm6rtbSNYoK gtf1z/3RvG1Lm5eaRK3f3ggLHoeZ+Q2zWPWmFTdyvras4GucgCAurK65VHA67kYZCB+QNbaWScGD PKyWw8ECc23v/Eu3QyhFhLDPUUEVQpdL6YuKDPqx7Yij92edwRClK6V2eI9w08pJkqTSYM1xocKO thUVzeFqIkU6aTbNOZ18Tx/E9ZQv6YyV+vzo1z8gAvXhHf5v77WCbD6H15l4BOTy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cLvBPAAAAA3AAAAA8AAAAAAAAAAAAAAAAA oQIAAGRycy9kb3ducmV2LnhtbFBLBQYAAAAABAAEAPkAAACOAwAAAAA= " strokeweight="1.25pt">
                  <v:stroke endarrow="block"/>
                </v:line>
                <v:group id="Group 105" o:spid="_x0000_s1134" style="position:absolute;left:884;top:3503;width:4096;height:1440" coordorigin="2423,2589" coordsize="3555,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UuzicIAAADcAAAADwAAAGRycy9kb3ducmV2LnhtbERPy4rCMBTdC/MP4Q64 07QjPqhGEZkRFyJYBwZ3l+baFpub0mTa+vdmIbg8nPdq05tKtNS40rKCeByBIM6sLjlX8Hv5GS1A OI+ssbJMCh7kYLP+GKww0bbjM7Wpz0UIYZeggsL7OpHSZQUZdGNbEwfuZhuDPsAml7rBLoSbSn5F 0UwaLDk0FFjTrqDsnv4bBfsOu+0k/m6P99vucb1MT3/HmJQafvbbJQhPvX+LX+6DVrCYh7XhTDgC cv0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1Ls4nCAAAA3AAAAA8A AAAAAAAAAAAAAAAAqgIAAGRycy9kb3ducmV2LnhtbFBLBQYAAAAABAAEAPoAAACZAwAAAAA= ">
                  <v:line id="Line 106" o:spid="_x0000_s1135" style="position:absolute;visibility:visible;mso-wrap-style:square" from="2423,3294" to="5978,3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qMkMcAAADcAAAADwAAAGRycy9kb3ducmV2LnhtbESPQWvCQBSE74X+h+UVvNVNK6QaXUVa BO2hqBX0+Mw+k7TZt2F3TdJ/3y0IPQ4z8w0zW/SmFi05X1lW8DRMQBDnVldcKDh8rh7HIHxA1lhb JgU/5GExv7+bYaZtxztq96EQEcI+QwVlCE0mpc9LMuiHtiGO3sU6gyFKV0jtsItwU8vnJEmlwYrj QokNvZaUf++vRsHHaJu2y837uj9u0nP+tjufvjqn1OChX05BBOrDf/jWXmsF45c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oyQxwAAANwAAAAPAAAAAAAA AAAAAAAAAKECAABkcnMvZG93bnJldi54bWxQSwUGAAAAAAQABAD5AAAAlQMAAAAA "/>
                  <v:line id="Line 107" o:spid="_x0000_s1136" style="position:absolute;visibility:visible;mso-wrap-style:square" from="3830,2589" to="3830,4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Fz+b4AAADcAAAADwAAAGRycy9kb3ducmV2LnhtbERPzYrCMBC+L/gOYQRva+oetqVrFBUW pLe2+wBDM9sUm0looq1vvzkIe/z4/vfHxY7iQVMYHCvYbTMQxJ3TA/cKftrv9wJEiMgaR8ek4EkB jofV2x5L7Wau6dHEXqQQDiUqMDH6UsrQGbIYts4TJ+7XTRZjglMv9YRzCrej/MiyT2lx4NRg0NPF UHdr7laB9U1+km3dn6shd5ybcPZVUGqzXk5fICIt8V/8cl+1gqJI89OZdATk4Q8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NcXP5vgAAANwAAAAPAAAAAAAAAAAAAAAAAKEC AABkcnMvZG93bnJldi54bWxQSwUGAAAAAAQABAD5AAAAjAMAAAAA " strokeweight="1pt">
                    <v:stroke startarrow="open" endarrow="open"/>
                  </v:line>
                  <v:line id="Line 108" o:spid="_x0000_s1137" style="position:absolute;visibility:visible;mso-wrap-style:square" from="4515,3219" to="4515,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nwsccAAADcAAAADwAAAGRycy9kb3ducmV2LnhtbESPT2vCQBTE74LfYXlCb7qxhRBSVxGl oD2U+gfq8Zl9Jmmzb8PuNkm/fbdQ8DjMzG+YxWowjejI+dqygvksAUFcWF1zqeB8eplmIHxA1thY JgU/5GG1HI8WmGvb84G6YyhFhLDPUUEVQptL6YuKDPqZbYmjd7POYIjSlVI77CPcNPIxSVJpsOa4 UGFLm4qKr+O3UfD29J526/3rbvjYp9die7hePnun1MNkWD+DCDSEe/i/vdMKsmwO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mfCxxwAAANwAAAAPAAAAAAAA AAAAAAAAAKECAABkcnMvZG93bnJldi54bWxQSwUGAAAAAAQABAD5AAAAlQMAAAAA "/>
                  <v:line id="Line 109" o:spid="_x0000_s1138" style="position:absolute;visibility:visible;mso-wrap-style:square" from="3153,3219" to="3153,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tuxscAAADcAAAADwAAAGRycy9kb3ducmV2LnhtbESPT2vCQBTE70K/w/IKvelGCyGkriKW gnoo9Q/U4zP7TNJm34bdNUm/fbdQ8DjMzG+Y+XIwjejI+dqygukkAUFcWF1zqeB0fBtnIHxA1thY JgU/5GG5eBjNMde25z11h1CKCGGfo4IqhDaX0hcVGfQT2xJH72qdwRClK6V22Ee4aeQsSVJpsOa4 UGFL64qK78PNKHh//ki71Xa3GT636aV43V/OX71T6ulxWL2ACDSEe/i/vdEKsmwGf2fiEZ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S27GxwAAANwAAAAPAAAAAAAA AAAAAAAAAKECAABkcnMvZG93bnJldi54bWxQSwUGAAAAAAQABAD5AAAAlQMAAAAA "/>
                </v:group>
                <v:shape id="Text Box 110" o:spid="_x0000_s1139" type="#_x0000_t202" style="position:absolute;left:928;top:4148;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7UY8QA AADcAAAADwAAAGRycy9kb3ducmV2LnhtbESPQWvCQBSE7wX/w/IEb3VXbSWNriKK0JNFbQveHtln Esy+DdnVxH/vCoUeh5n5hpkvO1uJGzW+dKxhNFQgiDNnSs41fB+3rwkIH5ANVo5Jw508LBe9lzmm xrW8p9sh5CJC2KeooQihTqX0WUEW/dDVxNE7u8ZiiLLJpWmwjXBbybFSU2mx5LhQYE3rgrLL4Wo1 /OzOp9839ZVv7Hvduk5Jth9S60G/W81ABOrCf/iv/Wk0JMk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DGu1GPEAAAA3AAAAA8AAAAAAAAAAAAAAAAAmAIAAGRycy9k b3ducmV2LnhtbFBLBQYAAAAABAAEAPUAAACJAwAAAAA= " filled="f" stroked="f"/>
                <v:shape id="Text Box 111" o:spid="_x0000_s1140" type="#_x0000_t202" style="position:absolute;left:955;top:3491;width:393;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dMF8MA AADcAAAADwAAAGRycy9kb3ducmV2LnhtbESPT4vCMBTE74LfITzBmyYurtRqFFkR9rSLf8Hbo3m2 xealNNF2v/1mYcHjMDO/YZbrzlbiSY0vHWuYjBUI4syZknMNp+NulIDwAdlg5Zg0/JCH9arfW2Jq XMt7eh5CLiKEfYoaihDqVEqfFWTRj11NHL2bayyGKJtcmgbbCLeVfFNqJi2WHBcKrOmjoOx+eFgN 56/b9TJV3/nWvtet65RkO5daDwfdZgEiUBde4f/2p9GQJFP4OxOPgFz9AgAA//8DAFBLAQItABQA BgAIAAAAIQDw94q7/QAAAOIBAAATAAAAAAAAAAAAAAAAAAAAAABbQ29udGVudF9UeXBlc10ueG1s UEsBAi0AFAAGAAgAAAAhADHdX2HSAAAAjwEAAAsAAAAAAAAAAAAAAAAALgEAAF9yZWxzLy5yZWxz UEsBAi0AFAAGAAgAAAAhADMvBZ5BAAAAOQAAABAAAAAAAAAAAAAAAAAAKQIAAGRycy9zaGFwZXht bC54bWxQSwECLQAUAAYACAAAACEAvkdMF8MAAADcAAAADwAAAAAAAAAAAAAAAACYAgAAZHJzL2Rv d25yZXYueG1sUEsFBgAAAAAEAAQA9QAAAIgDAAAAAA== " filled="f" stroked="f">
                  <v:textbox>
                    <w:txbxContent>
                      <w:p w:rsidR="00CA7F0C" w:rsidRPr="002A6DA8" w:rsidRDefault="00CA7F0C" w:rsidP="00CA7F0C">
                        <w:r>
                          <w:t>Q</w:t>
                        </w:r>
                      </w:p>
                    </w:txbxContent>
                  </v:textbox>
                </v:shape>
                <v:shape id="Text Box 112" o:spid="_x0000_s1141" type="#_x0000_t202" style="position:absolute;left:2144;top:3845;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vpjMQA AADcAAAADwAAAGRycy9kb3ducmV2LnhtbESPT2vCQBTE74LfYXkFb2a3UiVNXUUsBU+Kf1ro7ZF9 JqHZtyG7NfHbu4LgcZiZ3zDzZW9rcaHWV441vCYKBHHuTMWFhtPxa5yC8AHZYO2YNFzJw3IxHMwx M67jPV0OoRARwj5DDWUITSalz0uy6BPXEEfv7FqLIcq2kKbFLsJtLSdKzaTFiuNCiQ2tS8r/Dv9W w/f2/PvzpnbFp502neuVZPsutR699KsPEIH68Aw/2hujIU2ncD8Tj4Bc3AAAAP//AwBQSwECLQAU AAYACAAAACEA8PeKu/0AAADiAQAAEwAAAAAAAAAAAAAAAAAAAAAAW0NvbnRlbnRfVHlwZXNdLnht bFBLAQItABQABgAIAAAAIQAx3V9h0gAAAI8BAAALAAAAAAAAAAAAAAAAAC4BAABfcmVscy8ucmVs c1BLAQItABQABgAIAAAAIQAzLwWeQQAAADkAAAAQAAAAAAAAAAAAAAAAACkCAABkcnMvc2hhcGV4 bWwueG1sUEsBAi0AFAAGAAgAAAAhANEL6YzEAAAA3AAAAA8AAAAAAAAAAAAAAAAAmAIAAGRycy9k b3ducmV2LnhtbFBLBQYAAAAABAAEAPUAAACJAwAAAAA= " filled="f" stroked="f">
                  <v:textbox>
                    <w:txbxContent>
                      <w:p w:rsidR="00CA7F0C" w:rsidRPr="002A6DA8" w:rsidRDefault="00CA7F0C" w:rsidP="00CA7F0C">
                        <w:r w:rsidRPr="002A6DA8">
                          <w:t>O</w:t>
                        </w:r>
                      </w:p>
                    </w:txbxContent>
                  </v:textbox>
                </v:shape>
                <v:shape id="Text Box 113" o:spid="_x0000_s1142" type="#_x0000_t202" style="position:absolute;left:3097;top:3776;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l3+8QA AADcAAAADwAAAGRycy9kb3ducmV2LnhtbESPT4vCMBTE7wt+h/AEb2violK7RpEVwZOy/lnY26N5 tmWbl9JEW7+9ERY8DjPzG2a+7GwlbtT40rGG0VCBIM6cKTnXcDpu3hMQPiAbrByThjt5WC56b3NM jWv5m26HkIsIYZ+ihiKEOpXSZwVZ9ENXE0fv4hqLIcoml6bBNsJtJT+UmkqLJceFAmv6Kij7O1yt hvPu8vszVvt8bSd16zol2c6k1oN+t/oEEagLr/B/e2s0JMkU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CHZd/vEAAAA3AAAAA8AAAAAAAAAAAAAAAAAmAIAAGRycy9k b3ducmV2LnhtbFBLBQYAAAAABAAEAPUAAACJAwAAAAA= " filled="f" stroked="f">
                  <v:textbox>
                    <w:txbxContent>
                      <w:p w:rsidR="00CA7F0C" w:rsidRPr="002A6DA8" w:rsidRDefault="00CA7F0C" w:rsidP="00CA7F0C">
                        <w:r w:rsidRPr="002A6DA8">
                          <w:t>F</w:t>
                        </w:r>
                        <w:r w:rsidRPr="002A6DA8">
                          <w:rPr>
                            <w:vertAlign w:val="superscript"/>
                          </w:rPr>
                          <w:t>'</w:t>
                        </w:r>
                      </w:p>
                    </w:txbxContent>
                  </v:textbox>
                </v:shape>
                <v:shape id="Text Box 114" o:spid="_x0000_s1143" type="#_x0000_t202" style="position:absolute;left:1502;top:4184;width:413;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XSYMQA AADcAAAADwAAAGRycy9kb3ducmV2LnhtbESPQWvCQBSE7wX/w/IEb3VXsTWNriKK0JNFbQveHtln Esy+DdnVxH/vCoUeh5n5hpkvO1uJGzW+dKxhNFQgiDNnSs41fB+3rwkIH5ANVo5Jw508LBe9lzmm xrW8p9sh5CJC2KeooQihTqX0WUEW/dDVxNE7u8ZiiLLJpWmwjXBbybFS79JiyXGhwJrWBWWXw9Vq +NmdT78T9ZVv7Fvduk5Jth9S60G/W81ABOrCf/iv/Wk0JMkU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E6V0mDEAAAA3AAAAA8AAAAAAAAAAAAAAAAAmAIAAGRycy9k b3ducmV2LnhtbFBLBQYAAAAABAAEAPUAAACJAwAAAAA= " filled="f" stroked="f">
                  <v:textbox>
                    <w:txbxContent>
                      <w:p w:rsidR="00CA7F0C" w:rsidRPr="002A6DA8" w:rsidRDefault="00CA7F0C" w:rsidP="00CA7F0C">
                        <w:r w:rsidRPr="002A6DA8">
                          <w:t>F</w:t>
                        </w:r>
                      </w:p>
                    </w:txbxContent>
                  </v:textbox>
                </v:shape>
                <v:line id="Line 115" o:spid="_x0000_s1144" style="position:absolute;rotation:3;flip:y;visibility:visible;mso-wrap-style:square" from="1714,3864" to="2549,4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lIGsEAAADcAAAADwAAAGRycy9kb3ducmV2LnhtbERPyWrDMBC9B/oPYgq9xXJ7KMa1EkzS QimEkKX3wZrYJtbISKqXfn10COT4eHuxnkwnBnK+tazgNUlBEFdWt1wrOJ++lhkIH5A1dpZJwUwe 1qunRYG5tiMfaDiGWsQQ9jkqaELocyl91ZBBn9ieOHIX6wyGCF0ttcMxhptOvqXpuzTYcmxosKdN Q9X1+GcU/F7OZi63/yX+2M90t3clzZtaqZfnqfwAEWgKD/Hd/a0VZFlcG8/EIyBX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9SUgawQAAANwAAAAPAAAAAAAAAAAAAAAA AKECAABkcnMvZG93bnJldi54bWxQSwUGAAAAAAQABAD5AAAAjwMAAAAA ">
                  <v:stroke dashstyle="dash"/>
                </v:line>
                <v:line id="Line 116" o:spid="_x0000_s1145" style="position:absolute;rotation:-1;flip:y;visibility:visible;mso-wrap-style:square" from="2515,3158" to="4035,3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sp8MUAAADcAAAADwAAAGRycy9kb3ducmV2LnhtbESPzWrDMBCE74W+g9hCbonckATXtWyM SSHHND+H3LbW1ja1VralJs7bV4VCj8PMfMOk+WQ6caXRtZYVPC8iEMSV1S3XCk7Ht3kMwnlkjZ1l UnAnB3n2+JBiou2N3+l68LUIEHYJKmi87xMpXdWQQbewPXHwPu1o0Ac51lKPeAtw08llFG2kwZbD QoM9lQ1VX4dvo2Aocbuvzh/nix54rYt26FfloNTsaSpeQXia/H/4r73TCuL4BX7PhCMgs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sp8MUAAADcAAAADwAAAAAAAAAA AAAAAAChAgAAZHJzL2Rvd25yZXYueG1sUEsFBgAAAAAEAAQA+QAAAJMDAAAAAA== "/>
                <v:shape id="Text Box 117" o:spid="_x0000_s1146" type="#_x0000_t202" style="position:absolute;left:7806;top:490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XcycAA AADcAAAADwAAAGRycy9kb3ducmV2LnhtbERPy4rCMBTdC/MP4Q6402RERatRhpEBV4r1Ae4uzbUt 09yUJmPr35uF4PJw3st1Zytxp8aXjjV8DRUI4syZknMNp+PvYAbCB2SDlWPS8CAP69VHb4mJcS0f 6J6GXMQQ9glqKEKoEyl9VpBFP3Q1ceRurrEYImxyaRpsY7it5EipqbRYcmwosKafgrK/9N9qOO9u 18tY7fONndSt65RkO5da9z+77wWIQF14i1/urdEwm8f5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RKXcycAAAADcAAAADwAAAAAAAAAAAAAAAACYAgAAZHJzL2Rvd25y ZXYueG1sUEsFBgAAAAAEAAQA9QAAAIUDAAAAAA== " filled="f" stroked="f">
                  <v:textbox>
                    <w:txbxContent>
                      <w:p w:rsidR="00CA7F0C" w:rsidRPr="00681858" w:rsidRDefault="00CA7F0C" w:rsidP="00CA7F0C">
                        <w:pPr>
                          <w:rPr>
                            <w:color w:val="FF0000"/>
                          </w:rPr>
                        </w:pPr>
                        <w:r w:rsidRPr="00681858">
                          <w:rPr>
                            <w:color w:val="FF0000"/>
                          </w:rPr>
                          <w:t>D.</w:t>
                        </w:r>
                      </w:p>
                    </w:txbxContent>
                  </v:textbox>
                </v:shape>
                <v:line id="Line 118" o:spid="_x0000_s1147" style="position:absolute;flip:y;visibility:visible;mso-wrap-style:square" from="6632,3818" to="6632,4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JnBsAAAADcAAAADwAAAGRycy9kb3ducmV2LnhtbESPT4vCMBTE74LfIbyFvWmqq8XtNooK gtf1z/3RvG1Lm5eaRK3f3ggLHoeZ+Q2Tr3rTihs5X1tWMBknIIgLq2suFZyOu9EChA/IGlvLpOBB HlbL4SDHTNs7/9LtEEoRIewzVFCF0GVS+qIig35sO+Lo/VlnMETpSqkd3iPctHKaJKk0WHNcqLCj bUVFc7iaSJFOmk1zTqdfswdxPeNLOmelPj/69Q+IQH14h//be61g8T2B15l4BOTy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eiZwbAAAAA3AAAAA8AAAAAAAAAAAAAAAAA oQIAAGRycy9kb3ducmV2LnhtbFBLBQYAAAAABAAEAPkAAACOAwAAAAA= " strokeweight="1.25pt">
                  <v:stroke endarrow="block"/>
                </v:line>
                <v:line id="Line 119" o:spid="_x0000_s1148" style="position:absolute;visibility:visible;mso-wrap-style:square" from="1207,3863" to="2506,3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L4G8YAAADcAAAADwAAAGRycy9kb3ducmV2LnhtbESPQWvCQBSE7wX/w/KE3upGC0FTVxGl oD2UqoX2+Mw+k2j2bdjdJum/7xYEj8PMfMPMl72pRUvOV5YVjEcJCOLc6ooLBZ/H16cpCB+QNdaW ScEveVguBg9zzLTteE/tIRQiQthnqKAMocmk9HlJBv3INsTRO1tnMETpCqkddhFuajlJklQarDgu lNjQuqT8evgxCt6fP9J2tXvb9l+79JRv9qfvS+eUehz2qxcQgfpwD9/aW61gOpvA/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GS+BvGAAAA3AAAAA8AAAAAAAAA AAAAAAAAoQIAAGRycy9kb3ducmV2LnhtbFBLBQYAAAAABAAEAPkAAACUAwAAAAA= "/>
                <v:group id="Group 120" o:spid="_x0000_s1149" style="position:absolute;left:1764;top:3866;width:346;height:0" coordorigin="3178,2754" coordsize="3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HAsYAAADcAAAADwAAAGRycy9kb3ducmV2LnhtbESPQWvCQBSE7wX/w/IK 3ppNlJaYZhWRKh5CoSqU3h7ZZxLMvg3ZbRL/fbdQ6HGYmW+YfDOZVgzUu8aygiSKQRCXVjdcKbic 908pCOeRNbaWScGdHGzWs4ccM21H/qDh5CsRIOwyVFB732VSurImgy6yHXHwrrY36IPsK6l7HAPc tHIRxy/SYMNhocaOdjWVt9O3UXAYcdwuk7ehuF1396/z8/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48cCxgAAANwA AAAPAAAAAAAAAAAAAAAAAKoCAABkcnMvZG93bnJldi54bWxQSwUGAAAAAAQABAD6AAAAnQMAAAAA ">
                  <v:line id="Line 121" o:spid="_x0000_s1150" style="position:absolute;visibility:visible;mso-wrap-style:square" from="3178,2754" to="3398,2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yBUsQAAADcAAAADwAAAGRycy9kb3ducmV2LnhtbESPT4vCMBTE78J+h/AWvIimKyJajSLC wnpQ8c9lb2+bZ1tsXkqSrfXbG0HwOMzMb5j5sjWVaMj50rKCr0ECgjizuuRcwfn03Z+A8AFZY2WZ FNzJw3Lx0Zljqu2ND9QcQy4ihH2KCooQ6lRKnxVk0A9sTRy9i3UGQ5Qul9rhLcJNJYdJMpYGS44L Bda0Lii7Hv+NgrZ33dXkfnHTlOPV327bSL3eK9X9bFczEIHa8A6/2j9awWQ6gueZeATk4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fIFSxAAAANwAAAAPAAAAAAAAAAAA AAAAAKECAABkcnMvZG93bnJldi54bWxQSwUGAAAAAAQABAD5AAAAkgMAAAAA " strokeweight=".25pt">
                    <v:stroke endarrow="open"/>
                  </v:line>
                  <v:line id="Line 122" o:spid="_x0000_s1151" style="position:absolute;visibility:visible;mso-wrap-style:square" from="3258,2754" to="3478,27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AkycQAAADcAAAADwAAAGRycy9kb3ducmV2LnhtbESPT4vCMBTE78J+h/AWvIimKyhajSLC wnpQ8c9lb2+bZ1tsXkqSrfXbG0HwOMzMb5j5sjWVaMj50rKCr0ECgjizuuRcwfn03Z+A8AFZY2WZ FNzJw3Lx0Zljqu2ND9QcQy4ihH2KCooQ6lRKnxVk0A9sTRy9i3UGQ5Qul9rhLcJNJYdJMpYGS44L Bda0Lii7Hv+NgrZ33dXkfnHTlOPV327bSL3eK9X9bFczEIHa8A6/2j9awWQ6gueZeATk4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MCTJxAAAANwAAAAPAAAAAAAAAAAA AAAAAKECAABkcnMvZG93bnJldi54bWxQSwUGAAAAAAQABAD5AAAAkgMAAAAA " strokeweight=".25pt">
                    <v:stroke endarrow="open"/>
                  </v:line>
                </v:group>
                <v:group id="Group 123" o:spid="_x0000_s1152" style="position:absolute;left:3039;top:3443;width:328;height:219;rotation:306539fd" coordorigin="3039,3551" coordsize="328,2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iDZMUAAADcAAAADwAAAGRycy9kb3ducmV2LnhtbESPQWvCQBSE7wX/w/IE L0U31iJpdBURRKFeNNLzI/tMgtm3YXer0V/vFgoeh5n5hpkvO9OIKzlfW1YwHiUgiAuray4VnPLN MAXhA7LGxjIpuJOH5aL3NsdM2xsf6HoMpYgQ9hkqqEJoMyl9UZFBP7ItcfTO1hkMUbpSaoe3CDeN /EiSqTRYc1yosKV1RcXl+GsUbPYT7/TPY/2dbpNy/7nK3/P6odSg361mIAJ14RX+b++0gvRrCn9n 4hGQiy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3Ig2TFAAAA3AAA AA8AAAAAAAAAAAAAAAAAqgIAAGRycy9kb3ducmV2LnhtbFBLBQYAAAAABAAEAPoAAACcAwAAAAA= ">
                  <v:line id="Line 124" o:spid="_x0000_s1153" style="position:absolute;rotation:-8;flip:y;visibility:visible;mso-wrap-style:square" from="3039,3590" to="3292,3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UtLMQAAADcAAAADwAAAGRycy9kb3ducmV2LnhtbESPT2sCMRTE70K/Q3gFb5ptC7quRqml Qi8e/Acen8lzd3HzsiRRt9/eFAoeh5n5DTNbdLYRN/KhdqzgbZiBINbO1Fwq2O9WgxxEiMgGG8ek 4JcCLOYvvRkWxt15Q7dtLEWCcChQQRVjW0gZdEUWw9C1xMk7O28xJulLaTzeE9w28j3LRtJizWmh wpa+KtKX7dUqaHf6nC3L4/eI/Fp/8PLUHa5eqf5r9zkFEamLz/B/+8coyCdj+DuTjoCc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hS0sxAAAANwAAAAPAAAAAAAAAAAA AAAAAKECAABkcnMvZG93bnJldi54bWxQSwUGAAAAAAQABAD5AAAAkgMAAAAA " strokeweight=".25pt">
                    <v:stroke endarrow="open"/>
                  </v:line>
                  <v:line id="Line 125" o:spid="_x0000_s1154" style="position:absolute;rotation:-8;flip:y;visibility:visible;mso-wrap-style:square" from="3114,3551" to="3367,3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q5XsAAAADcAAAADwAAAGRycy9kb3ducmV2LnhtbERPy4rCMBTdD/gP4QruxtQRRKtRVEZw 42J8gMtrcm2LzU1Jota/Nwthlofzni1aW4sH+VA5VjDoZyCItTMVFwqOh833GESIyAZrx6TgRQEW 887XDHPjnvxHj30sRArhkKOCMsYmlzLokiyGvmuIE3d13mJM0BfSeHymcFvLnywbSYsVp4YSG1qX pG/7u1XQHPQ1WxXn3xH5nR7y6tKe7l6pXrddTkFEauO/+OPeGgXjSVqbzqQjIOd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8auV7AAAAA3AAAAA8AAAAAAAAAAAAAAAAA oQIAAGRycy9kb3ducmV2LnhtbFBLBQYAAAAABAAEAPkAAACOAwAAAAA= " strokeweight=".25pt">
                    <v:stroke endarrow="open"/>
                  </v:line>
                </v:group>
                <v:line id="Line 126" o:spid="_x0000_s1155" style="position:absolute;visibility:visible;mso-wrap-style:square" from="6632,3833" to="7932,3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ZqascAAADcAAAADwAAAGRycy9kb3ducmV2LnhtbESPT2vCQBTE74LfYXlCb7qxhaCpq4il oD0U/0F7fGZfk2j2bdjdJum3dwuFHoeZ+Q2zWPWmFi05X1lWMJ0kIIhzqysuFJxPr+MZCB+QNdaW ScEPeVgth4MFZtp2fKD2GAoRIewzVFCG0GRS+rwkg35iG+LofVlnMETpCqkddhFuavmYJKk0WHFc KLGhTUn57fhtFLw/7dN2vXvb9h+79JK/HC6f184p9TDq188gAvXhP/zX3moFs/kcfs/EI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NmpqxwAAANwAAAAPAAAAAAAA AAAAAAAAAKECAABkcnMvZG93bnJldi54bWxQSwUGAAAAAAQABAD5AAAAlQMAAAAA "/>
                <v:line id="Line 127" o:spid="_x0000_s1156" style="position:absolute;visibility:visible;mso-wrap-style:square" from="6639,3836" to="10688,4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dZ7cMAAADcAAAADwAAAGRycy9kb3ducmV2LnhtbERPz2vCMBS+D/wfwhN2m6kbFFeNIspA PQx1g3l8Nm9tZ/NSkth2/705CB4/vt+zRW9q0ZLzlWUF41ECgji3uuJCwffXx8sEhA/IGmvLpOCf PCzmg6cZZtp2fKD2GAoRQ9hnqKAMocmk9HlJBv3INsSR+7XOYIjQFVI77GK4qeVrkqTSYMWxocSG ViXll+PVKPh826ftcrvb9D/b9JyvD+fTX+eUeh72yymIQH14iO/ujVbwn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nWe3DAAAA3AAAAA8AAAAAAAAAAAAA AAAAoQIAAGRycy9kb3ducmV2LnhtbFBLBQYAAAAABAAEAPkAAACRAwAAAAA= "/>
                <v:line id="Line 128" o:spid="_x0000_s1157" style="position:absolute;rotation:-12;visibility:visible;mso-wrap-style:square" from="8848,4369" to="9164,4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dUlLcIAAADcAAAADwAAAGRycy9kb3ducmV2LnhtbESPT4vCMBTE74LfITzBmyZ6cNdqFBUW PLiI9c/50TzbYvNSmmyt336zIOxxmJnfMMt1ZyvRUuNLxxomYwWCOHOm5FzD5fw1+gThA7LByjFp eJGH9arfW2Ji3JNP1KYhFxHCPkENRQh1IqXPCrLox64mjt7dNRZDlE0uTYPPCLeVnCo1kxZLjgsF 1rQrKHukP1YD0u3AW26vx1NbqTD7dh/p1Gk9HHSbBYhAXfgPv9t7o2GuJvB3Jh4Buf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dUlLcIAAADcAAAADwAAAAAAAAAAAAAA AAChAgAAZHJzL2Rvd25yZXYueG1sUEsFBgAAAAAEAAQA+QAAAJADAAAAAA== " strokeweight=".25pt">
                  <v:stroke endarrow="open"/>
                </v:line>
                <v:line id="Line 129" o:spid="_x0000_s1158" style="position:absolute;rotation:-12;visibility:visible;mso-wrap-style:square" from="7142,3932" to="7460,4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e7WsMAAADcAAAADwAAAGRycy9kb3ducmV2LnhtbESPQWvCQBSE74X+h+UVemt2zSHV6BpU KPRQKcbW8yP7TILZtyG7jem/dwsFj8PMfMOsisl2YqTBt441zBIFgrhypuVaw9fx7WUOwgdkg51j 0vBLHor148MKc+OufKCxDLWIEPY5amhC6HMpfdWQRZ+4njh6ZzdYDFEOtTQDXiPcdjJVKpMWW44L Dfa0a6i6lD9WA9Lpg7c8fn8exk6FbO9ey9Rp/fw0bZYgAk3hHv5vvxsNC5XC35l4BOT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0Hu1rDAAAA3AAAAA8AAAAAAAAAAAAA AAAAoQIAAGRycy9kb3ducmV2LnhtbFBLBQYAAAAABAAEAPkAAACRAwAAAAA= " strokeweight=".25pt">
                  <v:stroke endarrow="open"/>
                </v:line>
                <v:line id="Line 130" o:spid="_x0000_s1159" style="position:absolute;rotation:-2;visibility:visible;mso-wrap-style:square" from="7949,3776" to="10574,5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a+p8UAAADcAAAADwAAAGRycy9kb3ducmV2LnhtbESPQWvCQBSE70L/w/IKXqRuGrGtMau0 gtRTS9VDj4/sM1nMvk2zG43/visIHoeZ+YbJl72txYlabxwreB4nIIgLpw2XCva79dMbCB+QNdaO ScGFPCwXD4McM+3O/EOnbShFhLDPUEEVQpNJ6YuKLPqxa4ijd3CtxRBlW0rd4jnCbS3TJHmRFg3H hQobWlVUHLedVWBG6feG5Uc6rTv8/SvS1dfnq1Fq+Ni/z0EE6sM9fGtvtIJZMoHrmXgE5OI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a+p8UAAADcAAAADwAAAAAAAAAA AAAAAAChAgAAZHJzL2Rvd25yZXYueG1sUEsFBgAAAAAEAAQA+QAAAJMDAAAAAA== "/>
                <v:line id="Line 131" o:spid="_x0000_s1160" style="position:absolute;visibility:visible;mso-wrap-style:square" from="7190,3836" to="7444,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cbSMUAAADcAAAADwAAAGRycy9kb3ducmV2LnhtbESPQWvCQBSE74L/YXmFXqRuLEVs6hpE ENpDI2ovvb1mX5OQ7Nuwuybpv+8KgsdhZr5h1tloWtGT87VlBYt5AoK4sLrmUsHXef+0AuEDssbW Min4Iw/ZZjpZY6rtwEfqT6EUEcI+RQVVCF0qpS8qMujntiOO3q91BkOUrpTa4RDhppXPSbKUBmuO CxV2tKuoaE4Xo2CcNXlH7hs/+nq5/ck/e6l3B6UeH8btG4hAY7iHb+13reA1eYHrmXgE5OY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5cbSMUAAADcAAAADwAAAAAAAAAA AAAAAAChAgAAZHJzL2Rvd25yZXYueG1sUEsFBgAAAAAEAAQA+QAAAJMDAAAAAA== " strokeweight=".25pt">
                  <v:stroke endarrow="open"/>
                </v:line>
                <v:line id="Line 132" o:spid="_x0000_s1161" style="position:absolute;visibility:visible;mso-wrap-style:square" from="7282,3836" to="7536,3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Nu+08UAAADcAAAADwAAAGRycy9kb3ducmV2LnhtbESPQWvCQBSE74L/YXmFXqRuLFRs6hpE ENpDI2ovvb1mX5OQ7Nuwuybpv+8KgsdhZr5h1tloWtGT87VlBYt5AoK4sLrmUsHXef+0AuEDssbW Min4Iw/ZZjpZY6rtwEfqT6EUEcI+RQVVCF0qpS8qMujntiOO3q91BkOUrpTa4RDhppXPSbKUBmuO CxV2tKuoaE4Xo2CcNXlH7hs/+nq5/ck/e6l3B6UeH8btG4hAY7iHb+13reA1eYHrmXgE5OY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Nu+08UAAADcAAAADwAAAAAAAAAA AAAAAAChAgAAZHJzL2Rvd25yZXYueG1sUEsFBgAAAAAEAAQA+QAAAJMDAAAAAA== " strokeweight=".25pt">
                  <v:stroke endarrow="open"/>
                </v:line>
                <v:shape id="Text Box 133" o:spid="_x0000_s1162" type="#_x0000_t202" style="position:absolute;left:6390;top:413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t7PMIA AADcAAAADwAAAGRycy9kb3ducmV2LnhtbESPQYvCMBSE74L/ITzBmybKKmvXKKIseFJ0dwVvj+bZ lm1eShNt/fdGEDwOM/MNM1+2thQ3qn3hWMNoqEAQp84UnGn4/fkefILwAdlg6Zg03MnDctHtzDEx ruED3Y4hExHCPkENeQhVIqVPc7Loh64ijt7F1RZDlHUmTY1NhNtSjpWaSosFx4UcK1rnlP4fr1bD 3+5yPn2ofbaxk6pxrZJsZ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A663s8wgAAANwAAAAPAAAAAAAAAAAAAAAAAJgCAABkcnMvZG93 bnJldi54bWxQSwUGAAAAAAQABAD1AAAAhwMAAAAA " filled="f" stroked="f"/>
                <v:shape id="Text Box 134" o:spid="_x0000_s1163" type="#_x0000_t202" style="position:absolute;left:6386;top:3465;width:64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fep8UA AADcAAAADwAAAGRycy9kb3ducmV2LnhtbESPS2vDMBCE74X+B7GF3BKpIW0Sx0oICYWeWuI8ILfF Wj+otTKWGrv/vioEehxm5hsm3Qy2ETfqfO1Yw/NEgSDOnam51HA6vo0XIHxANtg4Jg0/5GGzfnxI MTGu5wPdslCKCGGfoIYqhDaR0ucVWfQT1xJHr3CdxRBlV0rTYR/htpFTpV6lxZrjQoUt7SrKv7Jv q+H8UVwvM/VZ7u1L27tBSbZLqfXoadiuQAQawn/43n43GpZqD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p96nxQAAANwAAAAPAAAAAAAAAAAAAAAAAJgCAABkcnMv ZG93bnJldi54bWxQSwUGAAAAAAQABAD1AAAAigMAAAAA " filled="f" stroked="f">
                  <v:textbox>
                    <w:txbxContent>
                      <w:p w:rsidR="00CA7F0C" w:rsidRPr="00681858" w:rsidRDefault="00CA7F0C" w:rsidP="00CA7F0C">
                        <w:pPr>
                          <w:rPr>
                            <w:sz w:val="20"/>
                          </w:rPr>
                        </w:pPr>
                        <w:r w:rsidRPr="00681858">
                          <w:rPr>
                            <w:sz w:val="20"/>
                          </w:rPr>
                          <w:t>Q</w:t>
                        </w:r>
                      </w:p>
                    </w:txbxContent>
                  </v:textbox>
                </v:shape>
                <v:shape id="Text Box 135" o:spid="_x0000_s1164" type="#_x0000_t202" style="position:absolute;left:7601;top:3817;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hK1cAA AADcAAAADwAAAGRycy9kb3ducmV2LnhtbERPTYvCMBC9C/sfwix402RFZa1GWVYET4p1FbwNzdiW bSalibb+e3MQPD7e92LV2UrcqfGlYw1fQwWCOHOm5FzD33Ez+AbhA7LByjFpeJCH1fKjt8DEuJYP dE9DLmII+wQ1FCHUiZQ+K8iiH7qaOHJX11gMETa5NA22MdxWcqTUVFosOTYUWNNvQdl/erMaTrvr 5TxW+3xtJ3XrOiXZzqTW/c/uZw4iUBfe4pd7azTMVFwbz8QjIJdPAAAA//8DAFBLAQItABQABgAI AAAAIQDw94q7/QAAAOIBAAATAAAAAAAAAAAAAAAAAAAAAABbQ29udGVudF9UeXBlc10ueG1sUEsB Ai0AFAAGAAgAAAAhADHdX2HSAAAAjwEAAAsAAAAAAAAAAAAAAAAALgEAAF9yZWxzLy5yZWxzUEsB Ai0AFAAGAAgAAAAhADMvBZ5BAAAAOQAAABAAAAAAAAAAAAAAAAAAKQIAAGRycy9zaGFwZXhtbC54 bWxQSwECLQAUAAYACAAAACEAJDhK1cAAAADcAAAADwAAAAAAAAAAAAAAAACYAgAAZHJzL2Rvd25y ZXYueG1sUEsFBgAAAAAEAAQA9QAAAIUDAAAAAA== " filled="f" stroked="f">
                  <v:textbox>
                    <w:txbxContent>
                      <w:p w:rsidR="00CA7F0C" w:rsidRPr="00681858" w:rsidRDefault="00CA7F0C" w:rsidP="00CA7F0C">
                        <w:r w:rsidRPr="00681858">
                          <w:t>O</w:t>
                        </w:r>
                      </w:p>
                    </w:txbxContent>
                  </v:textbox>
                </v:shape>
                <v:shape id="Text Box 136" o:spid="_x0000_s1165" type="#_x0000_t202" style="position:absolute;left:8559;top:3761;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TvTsQA AADcAAAADwAAAGRycy9kb3ducmV2LnhtbESPQWvCQBSE74X+h+UVemt2K6000VVEEXqqGNuCt0f2 mYRm34bsmqT/3hUEj8PMfMPMl6NtRE+drx1reE0UCOLCmZpLDd+H7csHCB+QDTaOScM/eVguHh/m mBk38J76PJQiQthnqKEKoc2k9EVFFn3iWuLonVxnMUTZldJ0OES4beREqam0WHNcqLCldUXFX362 Gn6+TsffN7UrN/a9HdyoJNtUav38NK5mIAKN4R6+tT+NhlSlcD0Tj4BcXAAAAP//AwBQSwECLQAU AAYACAAAACEA8PeKu/0AAADiAQAAEwAAAAAAAAAAAAAAAAAAAAAAW0NvbnRlbnRfVHlwZXNdLnht bFBLAQItABQABgAIAAAAIQAx3V9h0gAAAI8BAAALAAAAAAAAAAAAAAAAAC4BAABfcmVscy8ucmVs c1BLAQItABQABgAIAAAAIQAzLwWeQQAAADkAAAAQAAAAAAAAAAAAAAAAACkCAABkcnMvc2hhcGV4 bWwueG1sUEsBAi0AFAAGAAgAAAAhAEt0707EAAAA3AAAAA8AAAAAAAAAAAAAAAAAmAIAAGRycy9k b3ducmV2LnhtbFBLBQYAAAAABAAEAPUAAACJAwAAAAA= " filled="f" stroked="f">
                  <v:textbox>
                    <w:txbxContent>
                      <w:p w:rsidR="00CA7F0C" w:rsidRPr="00681858" w:rsidRDefault="00CA7F0C" w:rsidP="00CA7F0C">
                        <w:r w:rsidRPr="00681858">
                          <w:t>F</w:t>
                        </w:r>
                        <w:r w:rsidRPr="00681858">
                          <w:rPr>
                            <w:vertAlign w:val="superscript"/>
                          </w:rPr>
                          <w:t>'</w:t>
                        </w:r>
                      </w:p>
                    </w:txbxContent>
                  </v:textbox>
                </v:shape>
                <v:shape id="Text Box 137" o:spid="_x0000_s1166" type="#_x0000_t202" style="position:absolute;left:6946;top:4163;width:68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fQDsEA AADcAAAADwAAAGRycy9kb3ducmV2LnhtbERPz2vCMBS+D/wfwhO8rYnixtqZFlEET5M5Hez2aJ5t WfNSmmjrf28Ogx0/vt+rYrStuFHvG8ca5okCQVw603Cl4fS1e34D4QOywdYxabiThyKfPK0wM27g T7odQyViCPsMNdQhdJmUvqzJok9cRxy5i+sthgj7SpoehxhuW7lQ6lVabDg21NjRpqby93i1Gs4f l5/vpTpUW/vSDW5Ukm0qtZ5Nx/U7iEBj+Bf/ufdGQzqP8+OZeARk/gAAAP//AwBQSwECLQAUAAYA CAAAACEA8PeKu/0AAADiAQAAEwAAAAAAAAAAAAAAAAAAAAAAW0NvbnRlbnRfVHlwZXNdLnhtbFBL AQItABQABgAIAAAAIQAx3V9h0gAAAI8BAAALAAAAAAAAAAAAAAAAAC4BAABfcmVscy8ucmVsc1BL AQItABQABgAIAAAAIQAzLwWeQQAAADkAAAAQAAAAAAAAAAAAAAAAACkCAABkcnMvc2hhcGV4bWwu eG1sUEsBAi0AFAAGAAgAAAAhAF+X0A7BAAAA3AAAAA8AAAAAAAAAAAAAAAAAmAIAAGRycy9kb3du cmV2LnhtbFBLBQYAAAAABAAEAPUAAACGAwAAAAA= " filled="f" stroked="f">
                  <v:textbox>
                    <w:txbxContent>
                      <w:p w:rsidR="00CA7F0C" w:rsidRPr="00681858" w:rsidRDefault="00CA7F0C" w:rsidP="00CA7F0C">
                        <w:r w:rsidRPr="00681858">
                          <w:t>F</w:t>
                        </w:r>
                      </w:p>
                    </w:txbxContent>
                  </v:textbox>
                </v:shape>
                <v:line id="Line 138" o:spid="_x0000_s1167" style="position:absolute;rotation:-887348fd;visibility:visible;mso-wrap-style:square" from="8894,4212" to="9147,4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O+O8UAAADcAAAADwAAAGRycy9kb3ducmV2LnhtbESPQWvCQBSE7wX/w/IEb3UThdKmriIS UQo9NAq9PrLPJDX7Nuyubvrvu4VCj8PMfMOsNqPpxZ2c7ywryOcZCOLa6o4bBefT/vEZhA/IGnvL pOCbPGzWk4cVFtpG/qB7FRqRIOwLVNCGMBRS+rolg35uB+LkXawzGJJ0jdQOY4KbXi6y7Eka7Dgt tDjQrqX6Wt2MgrJcft7Ky+4rvlfnw5trYqQuKjWbjttXEIHG8B/+ax+1gpc8h98z6QjI9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JO+O8UAAADcAAAADwAAAAAAAAAA AAAAAAChAgAAZHJzL2Rvd25yZXYueG1sUEsFBgAAAAAEAAQA+QAAAJMDAAAAAA== " strokeweight=".25pt">
                  <v:stroke endarrow="open"/>
                </v:line>
                <v:line id="Line 139" o:spid="_x0000_s1168" style="position:absolute;rotation:-887348fd;visibility:visible;mso-wrap-style:square" from="8976,4254" to="9229,4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EgTMUAAADcAAAADwAAAGRycy9kb3ducmV2LnhtbESPQWvCQBSE74L/YXlCb7rRgtjUVUQi LUIPpoFeH9lnkjb7Nuyubvrvu4VCj8PMfMNs96PpxZ2c7ywrWC4yEMS11R03Cqr303wDwgdkjb1l UvBNHva76WSLubaRL3QvQyMShH2OCtoQhlxKX7dk0C/sQJy8q3UGQ5KukdphTHDTy1WWraXBjtNC iwMdW6q/yptRUBSPH7fievyMb2X1cnZNjNRFpR5m4+EZRKAx/If/2q9awdNyBb9n0hGQu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EEgTMUAAADcAAAADwAAAAAAAAAA AAAAAAChAgAAZHJzL2Rvd25yZXYueG1sUEsFBgAAAAAEAAQA+QAAAJMDAAAAAA== " strokeweight=".25pt">
                  <v:stroke endarrow="open"/>
                </v:line>
                <v:line id="Line 140" o:spid="_x0000_s1169" style="position:absolute;visibility:visible;mso-wrap-style:square" from="6320,4181" to="10416,4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xRR8YAAADcAAAADwAAAGRycy9kb3ducmV2LnhtbESPQWvCQBSE74L/YXmCN91YIdTUVcQi aA+laqE9PrPPJJp9G3a3Sfrvu4VCj8PMfMMs172pRUvOV5YVzKYJCOLc6ooLBe/n3eQRhA/IGmvL pOCbPKxXw8ESM207PlJ7CoWIEPYZKihDaDIpfV6SQT+1DXH0rtYZDFG6QmqHXYSbWj4kSSoNVhwX SmxoW1J+P30ZBa/zt7TdHF72/cchveTPx8vnrXNKjUf95glEoD78h//ae61gMZ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XsUUfGAAAA3AAAAA8AAAAAAAAA AAAAAAAAoQIAAGRycy9kb3ducmV2LnhtbFBLBQYAAAAABAAEAPkAAACUAwAAAAA= "/>
                <v:line id="Line 141" o:spid="_x0000_s1170" style="position:absolute;visibility:visible;mso-wrap-style:square" from="7941,3476" to="7941,4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Hv4MIAAADcAAAADwAAAGRycy9kb3ducmV2LnhtbESPwWrDMBBE74X8g9hCbo2cEurEjRLi QqD4FicfsFhby9RaCUuxnb+vCoUeh5l5w+yPs+3FSEPoHCtYrzIQxI3THbcKbtfzyxZEiMgae8ek 4EEBjofF0x4L7Sa+0FjHViQIhwIVmBh9IWVoDFkMK+eJk/flBosxyaGVesApwW0vX7PsTVrsOC0Y 9PRhqPmu71aB9XV+ktdLW1Zd7jg3ofRVUGr5PJ/eQUSa43/4r/2pFezWG/g9k46APP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KHv4MIAAADcAAAADwAAAAAAAAAAAAAA AAChAgAAZHJzL2Rvd25yZXYueG1sUEsFBgAAAAAEAAQA+QAAAJADAAAAAA== " strokeweight="1pt">
                  <v:stroke startarrow="open" endarrow="open"/>
                </v:line>
                <v:line id="Line 142" o:spid="_x0000_s1171" style="position:absolute;visibility:visible;mso-wrap-style:square" from="8730,4106" to="8730,4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lsqMcAAADcAAAADwAAAGRycy9kb3ducmV2LnhtbESPQWvCQBSE74X+h+UVeqsbLYY2uopY CtpDUVtoj8/sM4lm34bdNUn/vSsUPA4z8w0znfemFi05X1lWMBwkIIhzqysuFHx/vT+9gPABWWNt mRT8kYf57P5uipm2HW+p3YVCRAj7DBWUITSZlD4vyaAf2IY4egfrDIYoXSG1wy7CTS1HSZJKgxXH hRIbWpaUn3Zno+DzeZO2i/XHqv9Zp/v8bbv/PXZOqceHfjEBEagPt/B/e6UVvA7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SWyoxwAAANwAAAAPAAAAAAAA AAAAAAAAAKECAABkcnMvZG93bnJldi54bWxQSwUGAAAAAAQABAD5AAAAlQMAAAAA "/>
                <v:line id="Line 143" o:spid="_x0000_s1172" style="position:absolute;visibility:visible;mso-wrap-style:square" from="7161,4106" to="7161,42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vy38YAAADcAAAADwAAAGRycy9kb3ducmV2LnhtbESPQWvCQBSE7wX/w/IKvdWNFkJNXUVa BPUg1Rba4zP7mqRm34bdNYn/3hUEj8PMfMNM572pRUvOV5YVjIYJCOLc6ooLBd9fy+dXED4ga6wt k4IzeZjPBg9TzLTteEftPhQiQthnqKAMocmk9HlJBv3QNsTR+7POYIjSFVI77CLc1HKcJKk0WHFc KLGh95Ly4/5kFGxfPtN2sd6s+p91esg/doff/84p9fTYL95ABOrDPXxrr7SCySi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b8t/GAAAA3AAAAA8AAAAAAAAA AAAAAAAAoQIAAGRycy9kb3ducmV2LnhtbFBLBQYAAAAABAAEAPkAAACUAwAAAAA= "/>
                <v:shape id="Text Box 144" o:spid="_x0000_s1173" type="#_x0000_t202" style="position:absolute;left:4980;top:5036;width:2162;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5IesUA AADcAAAADwAAAGRycy9kb3ducmV2LnhtbESPT2sCMRTE74LfITzBmyaKtbrdKNJS6KnSVQu9PTZv /9DNy7JJ3e23bwqCx2FmfsOk+8E24kqdrx1rWMwVCOLcmZpLDefT62wDwgdkg41j0vBLHva78SjF xLieP+iahVJECPsENVQhtImUPq/Iop+7ljh6hesshii7UpoO+wi3jVwqtZYWa44LFbb0XFH+nf1Y DZf34utzpY7li31oezcoyXYrtZ5OhsMTiEBDuIdv7TejYbt4h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fkh6xQAAANwAAAAPAAAAAAAAAAAAAAAAAJgCAABkcnMv ZG93bnJldi54bWxQSwUGAAAAAAQABAD1AAAAigMAAAAA " filled="f" stroked="f">
                  <v:textbox>
                    <w:txbxContent>
                      <w:p w:rsidR="00CA7F0C" w:rsidRPr="002B38EC" w:rsidRDefault="00CA7F0C" w:rsidP="00CA7F0C"/>
                    </w:txbxContent>
                  </v:textbox>
                </v:shape>
              </v:group>
            </w:pict>
          </mc:Fallback>
        </mc:AlternateContent>
      </w: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B. TỰ LUẬN: ( 7 điểm )</w:t>
      </w: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Câu 1. ( 2 điểm)</w:t>
      </w:r>
    </w:p>
    <w:p w:rsidR="00CA7F0C" w:rsidRPr="00CA7F0C" w:rsidRDefault="00CA7F0C" w:rsidP="00CA7F0C">
      <w:pPr>
        <w:widowControl/>
        <w:spacing w:before="60"/>
        <w:ind w:firstLine="720"/>
        <w:jc w:val="both"/>
        <w:rPr>
          <w:rFonts w:eastAsia="Times New Roman"/>
          <w:b/>
          <w:kern w:val="0"/>
          <w:sz w:val="26"/>
          <w:szCs w:val="26"/>
          <w:lang w:val="nl-NL" w:eastAsia="en-US"/>
        </w:rPr>
      </w:pPr>
      <w:r w:rsidRPr="00CA7F0C">
        <w:rPr>
          <w:rFonts w:eastAsia="Times New Roman"/>
          <w:kern w:val="0"/>
          <w:sz w:val="26"/>
          <w:szCs w:val="26"/>
          <w:lang w:val="nl-NL" w:eastAsia="en-US"/>
        </w:rPr>
        <w:t>Nêu đặc điểm của ảnh của một vật tạo bởi thấu kính hội tụ?</w:t>
      </w: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Câu 2. ( 2 điểm)</w:t>
      </w:r>
    </w:p>
    <w:p w:rsidR="00CA7F0C" w:rsidRPr="00CA7F0C" w:rsidRDefault="00CA7F0C" w:rsidP="00CA7F0C">
      <w:pPr>
        <w:widowControl/>
        <w:spacing w:before="60"/>
        <w:ind w:firstLine="720"/>
        <w:jc w:val="both"/>
        <w:rPr>
          <w:rFonts w:eastAsia="Times New Roman"/>
          <w:kern w:val="0"/>
          <w:sz w:val="26"/>
          <w:szCs w:val="26"/>
          <w:lang w:val="nl-NL" w:eastAsia="en-US"/>
        </w:rPr>
      </w:pPr>
      <w:r w:rsidRPr="00CA7F0C">
        <w:rPr>
          <w:rFonts w:eastAsia="Times New Roman"/>
          <w:kern w:val="0"/>
          <w:sz w:val="26"/>
          <w:szCs w:val="26"/>
          <w:lang w:val="nl-NL" w:eastAsia="en-US"/>
        </w:rPr>
        <w:t>So sánh tính chất của ảnh ảo tạo bởi các loại thấu kính?</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
          <w:kern w:val="0"/>
          <w:sz w:val="26"/>
          <w:szCs w:val="26"/>
          <w:lang w:eastAsia="en-US"/>
        </w:rPr>
        <w:t>Câu 3:</w:t>
      </w:r>
      <w:r w:rsidRPr="00CA7F0C">
        <w:rPr>
          <w:rFonts w:eastAsia="Times New Roman"/>
          <w:bCs/>
          <w:i/>
          <w:kern w:val="0"/>
          <w:sz w:val="26"/>
          <w:szCs w:val="26"/>
          <w:lang w:eastAsia="en-US"/>
        </w:rPr>
        <w:t xml:space="preserve"> </w:t>
      </w:r>
      <w:r w:rsidRPr="00CA7F0C">
        <w:rPr>
          <w:rFonts w:eastAsia="Times New Roman"/>
          <w:b/>
          <w:bCs/>
          <w:i/>
          <w:kern w:val="0"/>
          <w:sz w:val="26"/>
          <w:szCs w:val="26"/>
          <w:lang w:eastAsia="en-US"/>
        </w:rPr>
        <w:t>( 3 điểm</w:t>
      </w:r>
      <w:r w:rsidRPr="00CA7F0C">
        <w:rPr>
          <w:rFonts w:eastAsia="Times New Roman"/>
          <w:b/>
          <w:bCs/>
          <w:kern w:val="0"/>
          <w:sz w:val="26"/>
          <w:szCs w:val="26"/>
          <w:lang w:eastAsia="en-US"/>
        </w:rPr>
        <w:t>)</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Cs/>
          <w:kern w:val="0"/>
          <w:sz w:val="26"/>
          <w:szCs w:val="26"/>
          <w:lang w:eastAsia="en-US"/>
        </w:rPr>
        <w:t xml:space="preserve"> </w:t>
      </w:r>
      <w:r w:rsidRPr="00CA7F0C">
        <w:rPr>
          <w:rFonts w:eastAsia="Times New Roman"/>
          <w:bCs/>
          <w:kern w:val="0"/>
          <w:sz w:val="26"/>
          <w:szCs w:val="26"/>
          <w:lang w:eastAsia="en-US"/>
        </w:rPr>
        <w:tab/>
        <w:t>Đặt một vật sáng AB có chiều cao 2cm có dạng đoạn thẳng nhỏ vuông góc với trục chính của thấu kính hội tụ ( điểm A nằm trên trục chính ) và cách thấu kính một khoảng 12cm, thấu kính có tiêu cự f = 8cm.</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Cs/>
          <w:kern w:val="0"/>
          <w:sz w:val="26"/>
          <w:szCs w:val="26"/>
          <w:lang w:eastAsia="en-US"/>
        </w:rPr>
        <w:t>a/ Hãy vẽ ảnh A</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B</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 xml:space="preserve"> của vật AB theo đúng tỉ lệ.</w:t>
      </w:r>
    </w:p>
    <w:p w:rsidR="00CA7F0C" w:rsidRPr="00CA7F0C" w:rsidRDefault="00CA7F0C" w:rsidP="00CA7F0C">
      <w:pPr>
        <w:widowControl/>
        <w:jc w:val="both"/>
        <w:rPr>
          <w:rFonts w:eastAsia="Times New Roman"/>
          <w:bCs/>
          <w:i/>
          <w:kern w:val="0"/>
          <w:sz w:val="26"/>
          <w:szCs w:val="26"/>
          <w:lang w:eastAsia="en-US"/>
        </w:rPr>
      </w:pPr>
      <w:r w:rsidRPr="00CA7F0C">
        <w:rPr>
          <w:rFonts w:eastAsia="Times New Roman"/>
          <w:bCs/>
          <w:kern w:val="0"/>
          <w:sz w:val="26"/>
          <w:szCs w:val="26"/>
          <w:lang w:eastAsia="en-US"/>
        </w:rPr>
        <w:t>b/ Vận dụng kiến thức hình học, tính khoảng cách từ ảnh đến thấu kính và chiều cao của ảnh A</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B</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 xml:space="preserve">. </w:t>
      </w:r>
    </w:p>
    <w:p w:rsidR="00CA7F0C" w:rsidRPr="00CA7F0C" w:rsidRDefault="00CA7F0C" w:rsidP="00CA7F0C">
      <w:pPr>
        <w:widowControl/>
        <w:jc w:val="center"/>
        <w:rPr>
          <w:rFonts w:eastAsia="Times New Roman"/>
          <w:b/>
          <w:kern w:val="0"/>
          <w:sz w:val="26"/>
          <w:szCs w:val="26"/>
          <w:lang w:val="nl-NL" w:eastAsia="en-US"/>
        </w:rPr>
      </w:pPr>
      <w:r w:rsidRPr="00CA7F0C">
        <w:rPr>
          <w:rFonts w:eastAsia="Times New Roman"/>
          <w:b/>
          <w:kern w:val="0"/>
          <w:sz w:val="26"/>
          <w:szCs w:val="26"/>
          <w:lang w:val="nl-NL" w:eastAsia="en-US"/>
        </w:rPr>
        <w:t>ĐÁP ÁN VÀ THANG ĐIỂM</w:t>
      </w:r>
    </w:p>
    <w:p w:rsidR="00CA7F0C" w:rsidRPr="00CA7F0C" w:rsidRDefault="00CA7F0C" w:rsidP="00CA7F0C">
      <w:pPr>
        <w:widowControl/>
        <w:jc w:val="center"/>
        <w:rPr>
          <w:rFonts w:eastAsia="Times New Roman"/>
          <w:kern w:val="0"/>
          <w:sz w:val="26"/>
          <w:szCs w:val="26"/>
          <w:lang w:val="nl-NL" w:eastAsia="en-US"/>
        </w:rPr>
      </w:pPr>
    </w:p>
    <w:p w:rsidR="00CA7F0C" w:rsidRPr="00CA7F0C" w:rsidRDefault="00CA7F0C" w:rsidP="00CA7F0C">
      <w:pPr>
        <w:widowControl/>
        <w:jc w:val="center"/>
        <w:rPr>
          <w:rFonts w:eastAsia="Times New Roman"/>
          <w:kern w:val="0"/>
          <w:sz w:val="26"/>
          <w:szCs w:val="26"/>
          <w:lang w:val="nl-NL" w:eastAsia="en-US"/>
        </w:rPr>
      </w:pPr>
      <w:r w:rsidRPr="00CA7F0C">
        <w:rPr>
          <w:rFonts w:eastAsia="Times New Roman"/>
          <w:kern w:val="0"/>
          <w:sz w:val="26"/>
          <w:szCs w:val="26"/>
          <w:lang w:val="nl-NL" w:eastAsia="en-US"/>
        </w:rPr>
        <w:t>(Đáp án này gồn 1 trang)</w:t>
      </w:r>
    </w:p>
    <w:p w:rsidR="00CA7F0C" w:rsidRPr="00CA7F0C" w:rsidRDefault="00CA7F0C" w:rsidP="00CA7F0C">
      <w:pPr>
        <w:widowControl/>
        <w:spacing w:before="60"/>
        <w:jc w:val="both"/>
        <w:rPr>
          <w:rFonts w:eastAsia="Times New Roman"/>
          <w:bCs/>
          <w:i/>
          <w:iCs/>
          <w:kern w:val="0"/>
          <w:sz w:val="26"/>
          <w:szCs w:val="26"/>
          <w:lang w:val="nl-NL" w:eastAsia="en-US"/>
        </w:rPr>
      </w:pPr>
      <w:r w:rsidRPr="00CA7F0C">
        <w:rPr>
          <w:rFonts w:eastAsia="Times New Roman"/>
          <w:b/>
          <w:bCs/>
          <w:iCs/>
          <w:kern w:val="0"/>
          <w:sz w:val="26"/>
          <w:szCs w:val="26"/>
          <w:lang w:val="nl-NL" w:eastAsia="en-US"/>
        </w:rPr>
        <w:t xml:space="preserve">A. TRẮC NGHIỆM: 3 điểm </w:t>
      </w:r>
      <w:r w:rsidRPr="00CA7F0C">
        <w:rPr>
          <w:rFonts w:eastAsia="Times New Roman"/>
          <w:bCs/>
          <w:i/>
          <w:iCs/>
          <w:kern w:val="0"/>
          <w:sz w:val="26"/>
          <w:szCs w:val="26"/>
          <w:lang w:val="nl-NL" w:eastAsia="en-US"/>
        </w:rPr>
        <w:t>(chọn đúng đáp án mỗi câu cho 0,5 điểm)</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1389"/>
        <w:gridCol w:w="1390"/>
        <w:gridCol w:w="1390"/>
        <w:gridCol w:w="1390"/>
        <w:gridCol w:w="1390"/>
        <w:gridCol w:w="1390"/>
      </w:tblGrid>
      <w:tr w:rsidR="00CA7F0C" w:rsidRPr="00CA7F0C" w:rsidTr="00605263">
        <w:trPr>
          <w:jc w:val="center"/>
        </w:trPr>
        <w:tc>
          <w:tcPr>
            <w:tcW w:w="1340"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bCs/>
                <w:iCs/>
                <w:kern w:val="0"/>
                <w:sz w:val="26"/>
                <w:szCs w:val="26"/>
                <w:lang w:val="es-ES" w:eastAsia="en-US"/>
              </w:rPr>
              <w:t>Câu</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2</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3</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4</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5</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6</w:t>
            </w:r>
          </w:p>
        </w:tc>
      </w:tr>
      <w:tr w:rsidR="00CA7F0C" w:rsidRPr="00CA7F0C" w:rsidTr="00605263">
        <w:trPr>
          <w:jc w:val="center"/>
        </w:trPr>
        <w:tc>
          <w:tcPr>
            <w:tcW w:w="1340"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bCs/>
                <w:iCs/>
                <w:kern w:val="0"/>
                <w:sz w:val="26"/>
                <w:szCs w:val="26"/>
                <w:lang w:val="es-ES" w:eastAsia="en-US"/>
              </w:rPr>
              <w:t>Đáp án</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B</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C</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A</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D</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C</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D</w:t>
            </w:r>
          </w:p>
        </w:tc>
      </w:tr>
    </w:tbl>
    <w:p w:rsidR="00CA7F0C" w:rsidRPr="00CA7F0C" w:rsidRDefault="00CA7F0C" w:rsidP="00CA7F0C">
      <w:pPr>
        <w:widowControl/>
        <w:spacing w:before="60"/>
        <w:jc w:val="center"/>
        <w:rPr>
          <w:rFonts w:eastAsia="Times New Roman"/>
          <w:b/>
          <w:bCs/>
          <w:iCs/>
          <w:kern w:val="0"/>
          <w:sz w:val="26"/>
          <w:szCs w:val="26"/>
          <w:lang w:val="es-ES"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134"/>
        <w:gridCol w:w="965"/>
      </w:tblGrid>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Câu</w:t>
            </w:r>
          </w:p>
        </w:tc>
        <w:tc>
          <w:tcPr>
            <w:tcW w:w="880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Nội dung</w:t>
            </w:r>
          </w:p>
        </w:tc>
        <w:tc>
          <w:tcPr>
            <w:tcW w:w="980"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Điểm</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1</w:t>
            </w:r>
          </w:p>
        </w:tc>
        <w:tc>
          <w:tcPr>
            <w:tcW w:w="8809"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kern w:val="0"/>
                <w:sz w:val="26"/>
                <w:szCs w:val="26"/>
                <w:lang w:val="es-ES" w:eastAsia="en-US"/>
              </w:rPr>
              <w:t>Nêu đúng đặc điểm của ảnh của ảnh của một vật tạo bởi thấu kính hội tụ</w:t>
            </w:r>
          </w:p>
        </w:tc>
        <w:tc>
          <w:tcPr>
            <w:tcW w:w="980"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2</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2</w:t>
            </w:r>
          </w:p>
        </w:tc>
        <w:tc>
          <w:tcPr>
            <w:tcW w:w="8809" w:type="dxa"/>
          </w:tcPr>
          <w:p w:rsidR="00CA7F0C" w:rsidRPr="00CA7F0C" w:rsidRDefault="00CA7F0C" w:rsidP="00CA7F0C">
            <w:pPr>
              <w:widowControl/>
              <w:spacing w:before="60"/>
              <w:jc w:val="both"/>
              <w:rPr>
                <w:rFonts w:eastAsia="Times New Roman"/>
                <w:kern w:val="0"/>
                <w:sz w:val="26"/>
                <w:szCs w:val="26"/>
                <w:lang w:val="es-ES" w:eastAsia="en-US"/>
              </w:rPr>
            </w:pPr>
            <w:r w:rsidRPr="00CA7F0C">
              <w:rPr>
                <w:rFonts w:eastAsia="Times New Roman"/>
                <w:kern w:val="0"/>
                <w:sz w:val="26"/>
                <w:szCs w:val="26"/>
                <w:lang w:val="es-ES" w:eastAsia="en-US"/>
              </w:rPr>
              <w:t>So sánh đúng</w:t>
            </w:r>
          </w:p>
          <w:p w:rsidR="00CA7F0C" w:rsidRPr="00CA7F0C" w:rsidRDefault="00CA7F0C" w:rsidP="00CA7F0C">
            <w:pPr>
              <w:widowControl/>
              <w:spacing w:before="60"/>
              <w:jc w:val="both"/>
              <w:rPr>
                <w:rFonts w:eastAsia="Times New Roman"/>
                <w:kern w:val="0"/>
                <w:sz w:val="26"/>
                <w:szCs w:val="26"/>
                <w:lang w:val="es-ES" w:eastAsia="en-US"/>
              </w:rPr>
            </w:pPr>
            <w:r w:rsidRPr="00CA7F0C">
              <w:rPr>
                <w:rFonts w:eastAsia="Times New Roman"/>
                <w:kern w:val="0"/>
                <w:sz w:val="26"/>
                <w:szCs w:val="26"/>
                <w:lang w:val="es-ES" w:eastAsia="en-US"/>
              </w:rPr>
              <w:t>+ Giống nhau</w:t>
            </w:r>
          </w:p>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kern w:val="0"/>
                <w:sz w:val="26"/>
                <w:szCs w:val="26"/>
                <w:lang w:val="es-ES" w:eastAsia="en-US"/>
              </w:rPr>
              <w:t xml:space="preserve">+ Khác nhau </w:t>
            </w:r>
          </w:p>
        </w:tc>
        <w:tc>
          <w:tcPr>
            <w:tcW w:w="980" w:type="dxa"/>
          </w:tcPr>
          <w:p w:rsidR="00CA7F0C" w:rsidRPr="00CA7F0C" w:rsidRDefault="00CA7F0C" w:rsidP="00CA7F0C">
            <w:pPr>
              <w:widowControl/>
              <w:spacing w:before="60"/>
              <w:jc w:val="center"/>
              <w:rPr>
                <w:rFonts w:eastAsia="Times New Roman"/>
                <w:bCs/>
                <w:iCs/>
                <w:kern w:val="0"/>
                <w:sz w:val="26"/>
                <w:szCs w:val="26"/>
                <w:lang w:val="es-ES" w:eastAsia="en-US"/>
              </w:rPr>
            </w:pPr>
          </w:p>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3</w:t>
            </w:r>
          </w:p>
        </w:tc>
        <w:tc>
          <w:tcPr>
            <w:tcW w:w="8809" w:type="dxa"/>
          </w:tcPr>
          <w:p w:rsidR="00CA7F0C" w:rsidRPr="00CA7F0C" w:rsidRDefault="00CA7F0C" w:rsidP="00CA7F0C">
            <w:pPr>
              <w:widowControl/>
              <w:spacing w:before="100" w:beforeAutospacing="1"/>
              <w:ind w:left="393" w:right="-195"/>
              <w:rPr>
                <w:rFonts w:eastAsia="Times New Roman"/>
                <w:bCs/>
                <w:kern w:val="0"/>
                <w:sz w:val="26"/>
                <w:szCs w:val="26"/>
                <w:lang w:eastAsia="en-US"/>
              </w:rPr>
            </w:pPr>
            <w:r w:rsidRPr="00CA7F0C">
              <w:rPr>
                <w:rFonts w:eastAsia="Times New Roman"/>
                <w:bCs/>
                <w:kern w:val="0"/>
                <w:sz w:val="26"/>
                <w:szCs w:val="26"/>
                <w:lang w:eastAsia="en-US"/>
              </w:rPr>
              <w:t xml:space="preserve">- Vẽ hình.                                                                                                   </w:t>
            </w:r>
          </w:p>
          <w:p w:rsidR="00CA7F0C" w:rsidRPr="00CA7F0C" w:rsidRDefault="00CA7F0C" w:rsidP="00CA7F0C">
            <w:pPr>
              <w:widowControl/>
              <w:spacing w:before="100" w:beforeAutospacing="1"/>
              <w:ind w:right="-195"/>
              <w:rPr>
                <w:rFonts w:eastAsia="Times New Roman"/>
                <w:bCs/>
                <w:kern w:val="0"/>
                <w:sz w:val="26"/>
                <w:szCs w:val="26"/>
                <w:lang w:eastAsia="en-US"/>
              </w:rPr>
            </w:pPr>
            <w:r w:rsidRPr="00CA7F0C">
              <w:rPr>
                <w:rFonts w:eastAsia="Times New Roman"/>
                <w:bCs/>
                <w:kern w:val="0"/>
                <w:sz w:val="26"/>
                <w:szCs w:val="26"/>
                <w:lang w:eastAsia="en-US"/>
              </w:rPr>
              <w:t xml:space="preserve">   - Tính khoảng cách từ ảnh đến thấu kính                                                </w:t>
            </w:r>
          </w:p>
          <w:p w:rsidR="00CA7F0C" w:rsidRPr="00CA7F0C" w:rsidRDefault="00CA7F0C" w:rsidP="00CA7F0C">
            <w:pPr>
              <w:widowControl/>
              <w:spacing w:before="100" w:beforeAutospacing="1"/>
              <w:ind w:right="-195"/>
              <w:rPr>
                <w:rFonts w:eastAsia="Times New Roman"/>
                <w:bCs/>
                <w:kern w:val="0"/>
                <w:sz w:val="26"/>
                <w:szCs w:val="26"/>
                <w:lang w:eastAsia="en-US"/>
              </w:rPr>
            </w:pPr>
            <w:r w:rsidRPr="00CA7F0C">
              <w:rPr>
                <w:rFonts w:eastAsia="Times New Roman"/>
                <w:bCs/>
                <w:kern w:val="0"/>
                <w:sz w:val="26"/>
                <w:szCs w:val="26"/>
                <w:lang w:eastAsia="en-US"/>
              </w:rPr>
              <w:t xml:space="preserve">   - Chiều cao ảnh</w:t>
            </w:r>
          </w:p>
        </w:tc>
        <w:tc>
          <w:tcPr>
            <w:tcW w:w="980" w:type="dxa"/>
          </w:tcPr>
          <w:p w:rsidR="00CA7F0C" w:rsidRPr="00CA7F0C" w:rsidRDefault="00CA7F0C" w:rsidP="00CA7F0C">
            <w:pPr>
              <w:widowControl/>
              <w:spacing w:before="100" w:beforeAutospacing="1" w:line="260" w:lineRule="atLeast"/>
              <w:jc w:val="center"/>
              <w:rPr>
                <w:rFonts w:eastAsia="Times New Roman"/>
                <w:bCs/>
                <w:kern w:val="0"/>
                <w:sz w:val="26"/>
                <w:szCs w:val="26"/>
                <w:lang w:eastAsia="en-US"/>
              </w:rPr>
            </w:pPr>
            <w:r w:rsidRPr="00CA7F0C">
              <w:rPr>
                <w:rFonts w:eastAsia="Times New Roman"/>
                <w:bCs/>
                <w:kern w:val="0"/>
                <w:sz w:val="26"/>
                <w:szCs w:val="26"/>
                <w:lang w:eastAsia="en-US"/>
              </w:rPr>
              <w:t xml:space="preserve"> 1                          1                 1</w:t>
            </w:r>
          </w:p>
        </w:tc>
      </w:tr>
    </w:tbl>
    <w:p w:rsidR="00CA7F0C" w:rsidRPr="00CA7F0C" w:rsidRDefault="00CA7F0C" w:rsidP="00CA7F0C">
      <w:pPr>
        <w:widowControl/>
        <w:rPr>
          <w:rFonts w:eastAsia="Times New Roman"/>
          <w:bCs/>
          <w:i/>
          <w:kern w:val="0"/>
          <w:sz w:val="26"/>
          <w:szCs w:val="26"/>
          <w:lang w:eastAsia="en-US"/>
        </w:rPr>
      </w:pPr>
      <w:r w:rsidRPr="00CA7F0C">
        <w:rPr>
          <w:rFonts w:eastAsia="Times New Roman"/>
          <w:bCs/>
          <w:i/>
          <w:kern w:val="0"/>
          <w:sz w:val="26"/>
          <w:szCs w:val="26"/>
          <w:lang w:eastAsia="en-US"/>
        </w:rPr>
        <w:t xml:space="preserve">                                                                                   </w:t>
      </w:r>
    </w:p>
    <w:p w:rsidR="00E27F69" w:rsidRDefault="00E27F69" w:rsidP="00CA7F0C">
      <w:pPr>
        <w:widowControl/>
        <w:rPr>
          <w:rFonts w:eastAsia="Calibri"/>
          <w:b/>
          <w:kern w:val="0"/>
          <w:sz w:val="28"/>
          <w:szCs w:val="28"/>
          <w:lang w:val="pt-BR" w:eastAsia="en-US"/>
        </w:rPr>
      </w:pPr>
    </w:p>
    <w:p w:rsidR="00E27F69" w:rsidRPr="00E27F69" w:rsidRDefault="00E27F69" w:rsidP="00E27F69">
      <w:pPr>
        <w:widowControl/>
        <w:jc w:val="center"/>
        <w:rPr>
          <w:rFonts w:eastAsia="Calibri"/>
          <w:b/>
          <w:color w:val="FF0000"/>
          <w:kern w:val="0"/>
          <w:sz w:val="28"/>
          <w:szCs w:val="28"/>
          <w:lang w:val="pt-BR" w:eastAsia="en-US"/>
        </w:rPr>
      </w:pPr>
      <w:r w:rsidRPr="00E27F69">
        <w:rPr>
          <w:rFonts w:eastAsia="Calibri"/>
          <w:b/>
          <w:color w:val="FF0000"/>
          <w:kern w:val="0"/>
          <w:sz w:val="28"/>
          <w:szCs w:val="28"/>
          <w:lang w:val="pt-BR" w:eastAsia="en-US"/>
        </w:rPr>
        <w:t>ĐÁP ÁN</w:t>
      </w:r>
    </w:p>
    <w:p w:rsidR="00E27F69" w:rsidRDefault="00E27F69" w:rsidP="00CA7F0C">
      <w:pPr>
        <w:widowControl/>
        <w:rPr>
          <w:rFonts w:eastAsia="Calibri"/>
          <w:b/>
          <w:kern w:val="0"/>
          <w:sz w:val="28"/>
          <w:szCs w:val="28"/>
          <w:lang w:val="pt-BR" w:eastAsia="en-US"/>
        </w:rPr>
      </w:pPr>
    </w:p>
    <w:p w:rsidR="00CA7F0C" w:rsidRPr="00CA7F0C" w:rsidRDefault="00CA7F0C" w:rsidP="00CA7F0C">
      <w:pPr>
        <w:widowControl/>
        <w:rPr>
          <w:rFonts w:eastAsia="Times New Roman"/>
          <w:b/>
          <w:kern w:val="0"/>
          <w:sz w:val="28"/>
          <w:szCs w:val="28"/>
          <w:lang w:val="nl-NL" w:eastAsia="en-US"/>
        </w:rPr>
      </w:pPr>
      <w:r w:rsidRPr="00CA7F0C">
        <w:rPr>
          <w:rFonts w:eastAsia="Calibri"/>
          <w:b/>
          <w:kern w:val="0"/>
          <w:sz w:val="28"/>
          <w:szCs w:val="28"/>
          <w:lang w:val="pt-BR" w:eastAsia="en-US"/>
        </w:rPr>
        <w:t xml:space="preserve">Phần I: Trắc nghiệm (2,0 điểm). </w:t>
      </w:r>
      <w:r w:rsidRPr="00CA7F0C">
        <w:rPr>
          <w:rFonts w:eastAsia="Times New Roman"/>
          <w:bCs/>
          <w:kern w:val="0"/>
          <w:sz w:val="28"/>
          <w:szCs w:val="28"/>
          <w:lang w:val="nl-NL" w:eastAsia="en-US"/>
        </w:rPr>
        <w:t>Mỗi câu đúng được 0,25 điể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44"/>
        <w:gridCol w:w="744"/>
        <w:gridCol w:w="744"/>
        <w:gridCol w:w="744"/>
        <w:gridCol w:w="745"/>
        <w:gridCol w:w="745"/>
        <w:gridCol w:w="745"/>
        <w:gridCol w:w="745"/>
      </w:tblGrid>
      <w:tr w:rsidR="00CA7F0C" w:rsidRPr="00CA7F0C" w:rsidTr="00605263">
        <w:tc>
          <w:tcPr>
            <w:tcW w:w="1276"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âu</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1</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2</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3</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4</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5</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6</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7</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8</w:t>
            </w:r>
          </w:p>
        </w:tc>
      </w:tr>
      <w:tr w:rsidR="00CA7F0C" w:rsidRPr="00CA7F0C" w:rsidTr="00605263">
        <w:tc>
          <w:tcPr>
            <w:tcW w:w="1276"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Đáp án</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A</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B</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D</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A</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B</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D</w:t>
            </w:r>
          </w:p>
        </w:tc>
      </w:tr>
    </w:tbl>
    <w:p w:rsidR="00CA7F0C" w:rsidRPr="00CA7F0C" w:rsidRDefault="00CA7F0C" w:rsidP="00CA7F0C">
      <w:pPr>
        <w:widowControl/>
        <w:rPr>
          <w:rFonts w:eastAsia="Calibri"/>
          <w:b/>
          <w:kern w:val="0"/>
          <w:sz w:val="28"/>
          <w:szCs w:val="28"/>
          <w:lang w:val="pt-BR" w:eastAsia="en-US"/>
        </w:rPr>
      </w:pPr>
      <w:r w:rsidRPr="00CA7F0C">
        <w:rPr>
          <w:rFonts w:eastAsia="Calibri"/>
          <w:b/>
          <w:kern w:val="0"/>
          <w:sz w:val="28"/>
          <w:szCs w:val="28"/>
          <w:lang w:val="pt-BR" w:eastAsia="en-US"/>
        </w:rPr>
        <w:t>Phần II: Tự luận (8,0 điểm)</w:t>
      </w:r>
    </w:p>
    <w:tbl>
      <w:tblPr>
        <w:tblW w:w="96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25"/>
        <w:gridCol w:w="7129"/>
        <w:gridCol w:w="1005"/>
      </w:tblGrid>
      <w:tr w:rsidR="00CA7F0C" w:rsidRPr="00CA7F0C" w:rsidTr="00605263">
        <w:trPr>
          <w:trHeight w:val="488"/>
        </w:trPr>
        <w:tc>
          <w:tcPr>
            <w:tcW w:w="993" w:type="dxa"/>
            <w:vAlign w:val="center"/>
          </w:tcPr>
          <w:p w:rsidR="00CA7F0C" w:rsidRPr="00CA7F0C" w:rsidRDefault="00CA7F0C" w:rsidP="00CA7F0C">
            <w:pPr>
              <w:widowControl/>
              <w:jc w:val="center"/>
              <w:rPr>
                <w:rFonts w:eastAsia="Times New Roman"/>
                <w:b/>
                <w:kern w:val="0"/>
                <w:sz w:val="28"/>
                <w:szCs w:val="28"/>
                <w:lang w:val="pt-BR" w:eastAsia="en-US"/>
              </w:rPr>
            </w:pPr>
            <w:r w:rsidRPr="00CA7F0C">
              <w:rPr>
                <w:rFonts w:eastAsia="Times New Roman"/>
                <w:b/>
                <w:kern w:val="0"/>
                <w:sz w:val="28"/>
                <w:szCs w:val="28"/>
                <w:lang w:val="pt-BR" w:eastAsia="en-US"/>
              </w:rPr>
              <w:t>Câu</w:t>
            </w:r>
          </w:p>
        </w:tc>
        <w:tc>
          <w:tcPr>
            <w:tcW w:w="525" w:type="dxa"/>
            <w:tcBorders>
              <w:right w:val="single" w:sz="4" w:space="0" w:color="000000"/>
            </w:tcBorders>
            <w:vAlign w:val="center"/>
          </w:tcPr>
          <w:p w:rsidR="00CA7F0C" w:rsidRPr="00CA7F0C" w:rsidRDefault="00CA7F0C" w:rsidP="00CA7F0C">
            <w:pPr>
              <w:widowControl/>
              <w:jc w:val="center"/>
              <w:rPr>
                <w:rFonts w:eastAsia="Times New Roman"/>
                <w:b/>
                <w:bCs/>
                <w:kern w:val="0"/>
                <w:sz w:val="28"/>
                <w:szCs w:val="28"/>
                <w:lang w:val="pt-BR" w:eastAsia="en-US"/>
              </w:rPr>
            </w:pPr>
            <w:r w:rsidRPr="00CA7F0C">
              <w:rPr>
                <w:rFonts w:eastAsia="Times New Roman"/>
                <w:b/>
                <w:bCs/>
                <w:kern w:val="0"/>
                <w:sz w:val="28"/>
                <w:szCs w:val="28"/>
                <w:lang w:val="pt-BR" w:eastAsia="en-US"/>
              </w:rPr>
              <w:t>Ý</w:t>
            </w:r>
          </w:p>
        </w:tc>
        <w:tc>
          <w:tcPr>
            <w:tcW w:w="7129" w:type="dxa"/>
            <w:tcBorders>
              <w:left w:val="single" w:sz="4" w:space="0" w:color="000000"/>
            </w:tcBorders>
            <w:vAlign w:val="center"/>
          </w:tcPr>
          <w:p w:rsidR="00CA7F0C" w:rsidRPr="00CA7F0C" w:rsidRDefault="00CA7F0C" w:rsidP="00CA7F0C">
            <w:pPr>
              <w:widowControl/>
              <w:jc w:val="center"/>
              <w:rPr>
                <w:rFonts w:eastAsia="Times New Roman" w:cs="Arial"/>
                <w:b/>
                <w:bCs/>
                <w:kern w:val="0"/>
                <w:sz w:val="28"/>
                <w:szCs w:val="28"/>
                <w:lang w:val="pt-BR" w:eastAsia="en-US"/>
              </w:rPr>
            </w:pPr>
            <w:r w:rsidRPr="00CA7F0C">
              <w:rPr>
                <w:rFonts w:eastAsia="Times New Roman" w:cs="Arial"/>
                <w:b/>
                <w:bCs/>
                <w:kern w:val="0"/>
                <w:sz w:val="28"/>
                <w:szCs w:val="28"/>
                <w:lang w:val="pt-BR" w:eastAsia="en-US"/>
              </w:rPr>
              <w:t>Đáp án</w:t>
            </w:r>
          </w:p>
        </w:tc>
        <w:tc>
          <w:tcPr>
            <w:tcW w:w="1005" w:type="dxa"/>
            <w:vAlign w:val="center"/>
          </w:tcPr>
          <w:p w:rsidR="00CA7F0C" w:rsidRPr="00CA7F0C" w:rsidRDefault="00CA7F0C" w:rsidP="00CA7F0C">
            <w:pPr>
              <w:widowControl/>
              <w:jc w:val="center"/>
              <w:rPr>
                <w:rFonts w:eastAsia="Times New Roman" w:cs="Arial"/>
                <w:b/>
                <w:bCs/>
                <w:kern w:val="0"/>
                <w:sz w:val="28"/>
                <w:szCs w:val="28"/>
                <w:lang w:val="pt-BR" w:eastAsia="en-US"/>
              </w:rPr>
            </w:pPr>
            <w:r w:rsidRPr="00CA7F0C">
              <w:rPr>
                <w:rFonts w:eastAsia="Times New Roman" w:cs="Arial"/>
                <w:b/>
                <w:bCs/>
                <w:kern w:val="0"/>
                <w:sz w:val="28"/>
                <w:szCs w:val="28"/>
                <w:lang w:val="pt-BR" w:eastAsia="en-US"/>
              </w:rPr>
              <w:t>Điểm</w:t>
            </w:r>
          </w:p>
        </w:tc>
      </w:tr>
      <w:tr w:rsidR="00CA7F0C" w:rsidRPr="00CA7F0C" w:rsidTr="00605263">
        <w:trPr>
          <w:trHeight w:val="490"/>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9</w:t>
            </w:r>
          </w:p>
          <w:p w:rsidR="00CA7F0C" w:rsidRPr="00CA7F0C" w:rsidRDefault="00CA7F0C" w:rsidP="00CA7F0C">
            <w:pPr>
              <w:widowControl/>
              <w:jc w:val="center"/>
              <w:rPr>
                <w:rFonts w:eastAsia="Times New Roman"/>
                <w:bCs/>
                <w:kern w:val="0"/>
                <w:szCs w:val="24"/>
                <w:lang w:val="pt-BR" w:eastAsia="en-US"/>
              </w:rPr>
            </w:pPr>
            <w:r w:rsidRPr="00CA7F0C">
              <w:rPr>
                <w:rFonts w:eastAsia="Times New Roman"/>
                <w:bCs/>
                <w:kern w:val="0"/>
                <w:sz w:val="28"/>
                <w:szCs w:val="28"/>
                <w:lang w:eastAsia="en-US"/>
              </w:rPr>
              <w:t>(2,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val="pt-BR" w:eastAsia="en-US"/>
              </w:rPr>
            </w:pPr>
            <w:r w:rsidRPr="00CA7F0C">
              <w:rPr>
                <w:rFonts w:eastAsia="Times New Roman"/>
                <w:bCs/>
                <w:kern w:val="0"/>
                <w:sz w:val="28"/>
                <w:szCs w:val="28"/>
                <w:lang w:val="pt-BR"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Máy phát điện xoay chiều có hai bộ phận chính là nam châm và cuộn dây dẫn. Một trong hai bộ phận đó đứng yên gọi là stato, bộ phận còn lại có thể quay được gọi là rôto.</w:t>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526"/>
        </w:trPr>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dotted"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dotted"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Khi quay núm của đinamô, nam châm quay theo. Khi một cực của nam châm lại gần (hoặc ra xa) cuộn dây, số đường sức từ qua tiết diện của cuộn dây tăng (giảm), lúc đó xuất hiện dòng điện cảm ứng. Dòng diện này chạy qua bóng đèn làm đèn sáng</w:t>
            </w:r>
          </w:p>
        </w:tc>
        <w:tc>
          <w:tcPr>
            <w:tcW w:w="1005" w:type="dxa"/>
            <w:tcBorders>
              <w:top w:val="single" w:sz="4" w:space="0" w:color="auto"/>
              <w:bottom w:val="dotted"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413"/>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0</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3,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 xml:space="preserve">Công thức tính công suất hao phí trên đường dây tải điện: </w:t>
            </w:r>
            <w:r w:rsidRPr="00CA7F0C">
              <w:rPr>
                <w:rFonts w:eastAsia="Times New Roman"/>
                <w:kern w:val="0"/>
                <w:position w:val="-24"/>
                <w:sz w:val="28"/>
                <w:szCs w:val="28"/>
                <w:lang w:eastAsia="en-US"/>
              </w:rPr>
              <w:object w:dxaOrig="1060" w:dyaOrig="660">
                <v:shape id="_x0000_i1028" type="#_x0000_t75" style="width:53.25pt;height:33pt" o:ole="">
                  <v:imagedata r:id="rId24" o:title=""/>
                </v:shape>
                <o:OLEObject Type="Embed" ProgID="Equation.DSMT4" ShapeID="_x0000_i1028" DrawAspect="Content" ObjectID="_1739132339" r:id="rId25"/>
              </w:objec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P: công suất truyền tải (W)</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U: hiệu điện giữa hai đầu đường dây tải điện (V)</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R: điện trở của đường dây tải điện(Ω)</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P</w:t>
            </w:r>
            <w:r w:rsidRPr="00CA7F0C">
              <w:rPr>
                <w:rFonts w:eastAsia="Times New Roman"/>
                <w:kern w:val="0"/>
                <w:sz w:val="28"/>
                <w:szCs w:val="28"/>
                <w:vertAlign w:val="subscript"/>
                <w:lang w:eastAsia="en-US"/>
              </w:rPr>
              <w:t xml:space="preserve">hp </w:t>
            </w:r>
            <w:r w:rsidRPr="00CA7F0C">
              <w:rPr>
                <w:rFonts w:eastAsia="Times New Roman"/>
                <w:kern w:val="0"/>
                <w:sz w:val="28"/>
                <w:szCs w:val="28"/>
                <w:lang w:eastAsia="en-US"/>
              </w:rPr>
              <w:t>: công suất tỏa nhiệt (hao phí) (W)</w:t>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p>
          <w:p w:rsidR="00CA7F0C" w:rsidRPr="00CA7F0C" w:rsidRDefault="00CA7F0C" w:rsidP="00CA7F0C">
            <w:pPr>
              <w:widowControl/>
              <w:jc w:val="center"/>
              <w:rPr>
                <w:rFonts w:eastAsia="Times New Roman"/>
                <w:iCs/>
                <w:kern w:val="0"/>
                <w:sz w:val="28"/>
                <w:szCs w:val="28"/>
                <w:lang w:eastAsia="en-US"/>
              </w:rPr>
            </w:pPr>
          </w:p>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sidRPr="00CA7F0C">
              <w:rPr>
                <w:rFonts w:eastAsia="Times New Roman"/>
                <w:kern w:val="0"/>
                <w:sz w:val="28"/>
                <w:szCs w:val="28"/>
                <w:lang w:eastAsia="en-US"/>
              </w:rPr>
              <w:t xml:space="preserve">Ta có: </w:t>
            </w:r>
            <w:r w:rsidRPr="00CA7F0C">
              <w:rPr>
                <w:rFonts w:eastAsia="Times New Roman"/>
                <w:kern w:val="0"/>
                <w:position w:val="-30"/>
                <w:sz w:val="28"/>
                <w:szCs w:val="28"/>
                <w:lang w:eastAsia="en-US"/>
              </w:rPr>
              <w:object w:dxaOrig="3980" w:dyaOrig="680">
                <v:shape id="_x0000_i1029" type="#_x0000_t75" style="width:198.75pt;height:33.75pt" o:ole="">
                  <v:imagedata r:id="rId26" o:title=""/>
                </v:shape>
                <o:OLEObject Type="Embed" ProgID="Equation.DSMT4" ShapeID="_x0000_i1029" DrawAspect="Content" ObjectID="_1739132340" r:id="rId27"/>
              </w:object>
            </w:r>
            <w:r w:rsidRPr="00CA7F0C">
              <w:rPr>
                <w:rFonts w:eastAsia="Times New Roman"/>
                <w:kern w:val="0"/>
                <w:sz w:val="28"/>
                <w:szCs w:val="28"/>
                <w:lang w:eastAsia="en-US"/>
              </w:rPr>
              <w:t xml:space="preserve"> (V)</w:t>
            </w:r>
          </w:p>
        </w:tc>
        <w:tc>
          <w:tcPr>
            <w:tcW w:w="1005" w:type="dxa"/>
            <w:tcBorders>
              <w:top w:val="single" w:sz="4" w:space="0" w:color="auto"/>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2</w:t>
            </w:r>
          </w:p>
        </w:tc>
      </w:tr>
      <w:tr w:rsidR="00CA7F0C" w:rsidRPr="00CA7F0C" w:rsidTr="00605263">
        <w:trPr>
          <w:trHeight w:val="413"/>
        </w:trPr>
        <w:tc>
          <w:tcPr>
            <w:tcW w:w="993" w:type="dxa"/>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1</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1,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Hiện tượng tia sáng truyền từ môi trường trong suốt này sang môi trường trong suốt khác bị gãy khúc tại mặt phân cách giữa hai môi trường được gọi là hiện tượng khúc xạ ánh sáng.</w:t>
            </w:r>
          </w:p>
        </w:tc>
        <w:tc>
          <w:tcPr>
            <w:tcW w:w="1005" w:type="dxa"/>
            <w:tcBorders>
              <w:bottom w:val="single" w:sz="4" w:space="0" w:color="auto"/>
            </w:tcBorders>
            <w:vAlign w:val="center"/>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413"/>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2</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2,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Pr>
                <w:rFonts w:eastAsia="Times New Roman"/>
                <w:bCs/>
                <w:noProof/>
                <w:kern w:val="0"/>
                <w:sz w:val="28"/>
                <w:szCs w:val="28"/>
                <w:lang w:eastAsia="en-US"/>
              </w:rPr>
              <w:drawing>
                <wp:inline distT="0" distB="0" distL="0" distR="0">
                  <wp:extent cx="2286000" cy="12954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86000" cy="1295400"/>
                          </a:xfrm>
                          <a:prstGeom prst="rect">
                            <a:avLst/>
                          </a:prstGeom>
                          <a:noFill/>
                          <a:ln>
                            <a:noFill/>
                          </a:ln>
                        </pic:spPr>
                      </pic:pic>
                    </a:graphicData>
                  </a:graphic>
                </wp:inline>
              </w:drawing>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sidRPr="00CA7F0C">
              <w:rPr>
                <w:rFonts w:eastAsia="Times New Roman"/>
                <w:bCs/>
                <w:kern w:val="0"/>
                <w:sz w:val="28"/>
                <w:szCs w:val="28"/>
                <w:lang w:eastAsia="en-US"/>
              </w:rPr>
              <w:t>Vận dụng kiến thức hình học tính được OA’ = 30 cm</w:t>
            </w:r>
          </w:p>
        </w:tc>
        <w:tc>
          <w:tcPr>
            <w:tcW w:w="1005" w:type="dxa"/>
            <w:tcBorders>
              <w:top w:val="single" w:sz="4" w:space="0" w:color="auto"/>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bl>
    <w:p w:rsidR="00CA7F0C" w:rsidRPr="00CA7F0C" w:rsidRDefault="00CA7F0C" w:rsidP="00CA7F0C">
      <w:pPr>
        <w:widowControl/>
        <w:rPr>
          <w:rFonts w:eastAsia="Times New Roman"/>
          <w:bCs/>
          <w:i/>
          <w:iCs/>
          <w:kern w:val="0"/>
          <w:sz w:val="28"/>
          <w:szCs w:val="28"/>
          <w:lang w:val="pt-BR" w:eastAsia="en-US"/>
        </w:rPr>
      </w:pPr>
      <w:r w:rsidRPr="00CA7F0C">
        <w:rPr>
          <w:rFonts w:eastAsia="Times New Roman"/>
          <w:bCs/>
          <w:i/>
          <w:iCs/>
          <w:kern w:val="0"/>
          <w:sz w:val="28"/>
          <w:szCs w:val="28"/>
          <w:lang w:val="pt-BR" w:eastAsia="en-US"/>
        </w:rPr>
        <w:t>Ghi chú: HS làm cách khác đúng vẫn đạt điểm tối đa.</w:t>
      </w:r>
    </w:p>
    <w:p w:rsidR="00CA7F0C" w:rsidRPr="00CA7F0C" w:rsidRDefault="00CA7F0C" w:rsidP="00CA7F0C">
      <w:pPr>
        <w:widowControl/>
        <w:jc w:val="center"/>
        <w:rPr>
          <w:rFonts w:eastAsia="Calibri"/>
          <w:i/>
          <w:kern w:val="0"/>
          <w:sz w:val="28"/>
          <w:szCs w:val="28"/>
          <w:lang w:eastAsia="en-US"/>
        </w:rPr>
      </w:pPr>
      <w:r w:rsidRPr="00CA7F0C">
        <w:rPr>
          <w:rFonts w:eastAsia="Times New Roman"/>
          <w:i/>
          <w:kern w:val="0"/>
          <w:sz w:val="28"/>
          <w:szCs w:val="28"/>
          <w:lang w:eastAsia="en-US"/>
        </w:rPr>
        <w:t xml:space="preserve">..............................  </w:t>
      </w:r>
      <w:r w:rsidRPr="00CA7F0C">
        <w:rPr>
          <w:rFonts w:eastAsia="Times New Roman"/>
          <w:kern w:val="0"/>
          <w:sz w:val="28"/>
          <w:szCs w:val="28"/>
          <w:lang w:eastAsia="en-US"/>
        </w:rPr>
        <w:t>Hết</w:t>
      </w:r>
      <w:r w:rsidRPr="00CA7F0C">
        <w:rPr>
          <w:rFonts w:eastAsia="Times New Roman"/>
          <w:i/>
          <w:kern w:val="0"/>
          <w:sz w:val="28"/>
          <w:szCs w:val="28"/>
          <w:lang w:eastAsia="en-US"/>
        </w:rPr>
        <w:t xml:space="preserve"> ................................</w:t>
      </w:r>
    </w:p>
    <w:p w:rsidR="00CA7F0C" w:rsidRDefault="00CA7F0C" w:rsidP="00F477F5">
      <w:pPr>
        <w:jc w:val="center"/>
        <w:rPr>
          <w:sz w:val="28"/>
          <w:szCs w:val="28"/>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4</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spacing w:line="340" w:lineRule="exact"/>
        <w:jc w:val="both"/>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I. TRẮC NGHIỆM</w:t>
      </w:r>
      <w:r w:rsidRPr="00CA7F0C">
        <w:rPr>
          <w:rFonts w:asciiTheme="majorHAnsi" w:eastAsiaTheme="minorHAnsi" w:hAnsiTheme="majorHAnsi" w:cstheme="majorHAnsi"/>
          <w:noProof/>
          <w:color w:val="000000"/>
          <w:kern w:val="0"/>
          <w:sz w:val="26"/>
          <w:szCs w:val="26"/>
          <w:lang w:val="vi-VN" w:eastAsia="en-US"/>
        </w:rPr>
        <w:t xml:space="preserve">: (3,0 ĐIỂM) </w:t>
      </w:r>
      <w:r w:rsidRPr="00CA7F0C">
        <w:rPr>
          <w:rFonts w:asciiTheme="majorHAnsi" w:eastAsiaTheme="minorHAnsi" w:hAnsiTheme="majorHAnsi" w:cstheme="majorHAnsi"/>
          <w:i/>
          <w:noProof/>
          <w:color w:val="000000"/>
          <w:kern w:val="0"/>
          <w:sz w:val="26"/>
          <w:szCs w:val="26"/>
          <w:lang w:val="vi-VN" w:eastAsia="en-US"/>
        </w:rPr>
        <w:t>Chọn và điền đáp án vào bảng sau:</w:t>
      </w:r>
    </w:p>
    <w:tbl>
      <w:tblPr>
        <w:tblStyle w:val="TableGrid"/>
        <w:tblW w:w="0" w:type="auto"/>
        <w:tblLook w:val="04A0" w:firstRow="1" w:lastRow="0" w:firstColumn="1" w:lastColumn="0" w:noHBand="0" w:noVBand="1"/>
      </w:tblPr>
      <w:tblGrid>
        <w:gridCol w:w="899"/>
        <w:gridCol w:w="689"/>
        <w:gridCol w:w="689"/>
        <w:gridCol w:w="690"/>
        <w:gridCol w:w="689"/>
        <w:gridCol w:w="689"/>
        <w:gridCol w:w="689"/>
        <w:gridCol w:w="689"/>
        <w:gridCol w:w="689"/>
        <w:gridCol w:w="689"/>
        <w:gridCol w:w="683"/>
        <w:gridCol w:w="683"/>
        <w:gridCol w:w="683"/>
        <w:gridCol w:w="628"/>
      </w:tblGrid>
      <w:tr w:rsidR="00CA7F0C" w:rsidRPr="00CA7F0C" w:rsidTr="00605263">
        <w:trPr>
          <w:trHeight w:val="401"/>
        </w:trPr>
        <w:tc>
          <w:tcPr>
            <w:tcW w:w="904"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CÂU</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2</w:t>
            </w:r>
          </w:p>
        </w:tc>
        <w:tc>
          <w:tcPr>
            <w:tcW w:w="701"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3</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4</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5</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6</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7</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8</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9</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0</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1</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2</w:t>
            </w:r>
          </w:p>
        </w:tc>
        <w:tc>
          <w:tcPr>
            <w:tcW w:w="642" w:type="dxa"/>
            <w:vMerge w:val="restart"/>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r>
      <w:tr w:rsidR="00CA7F0C" w:rsidRPr="00CA7F0C" w:rsidTr="00605263">
        <w:trPr>
          <w:trHeight w:val="519"/>
        </w:trPr>
        <w:tc>
          <w:tcPr>
            <w:tcW w:w="904"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ĐA</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1"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42" w:type="dxa"/>
            <w:vMerge/>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r>
    </w:tbl>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noProof/>
          <w:kern w:val="0"/>
          <w:sz w:val="26"/>
          <w:szCs w:val="26"/>
          <w:lang w:val="vi-VN" w:eastAsia="en-US"/>
        </w:rPr>
        <w:t> Dòng điện xoay chiều là:</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dòng điện luân phiên đổi chiề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dòng điện không đổ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dòng điện có chiều từ trái qua phải</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dòng điện có một chiều cố đị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2</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ấu kính phân kì là loại thấu kính:</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có phần rìa dày hơn phần giữa.</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ó phần rìa mỏng hơn phần giữa.</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biến chùm tia tới song song thành chùm tia ló hộ</w:t>
      </w:r>
      <w:r w:rsidRPr="00CA7F0C">
        <w:rPr>
          <w:rFonts w:asciiTheme="majorHAnsi" w:eastAsia="Times New Roman" w:hAnsiTheme="majorHAnsi" w:cstheme="majorHAnsi"/>
          <w:noProof/>
          <w:kern w:val="0"/>
          <w:sz w:val="26"/>
          <w:szCs w:val="26"/>
          <w:lang w:eastAsia="en-US"/>
        </w:rPr>
        <w:t>i</w:t>
      </w:r>
      <w:r w:rsidRPr="00CA7F0C">
        <w:rPr>
          <w:rFonts w:asciiTheme="majorHAnsi" w:eastAsia="Times New Roman" w:hAnsiTheme="majorHAnsi" w:cstheme="majorHAnsi"/>
          <w:noProof/>
          <w:kern w:val="0"/>
          <w:sz w:val="26"/>
          <w:szCs w:val="26"/>
          <w:lang w:val="vi-VN" w:eastAsia="en-US"/>
        </w:rPr>
        <w:t xml:space="preserve"> tụ.</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có thể làm bằng chất rắn trong suốt.</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3</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Máy phát điện xoay chiều bắt buộc phải gồm các bộ phận chính nào để có thể tạo ra dòng điệ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Nam châm vĩnh cửu và sợi dây dẫn nối hai cực nam châm.</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Nam châm điện và sợi dây dẫn nối nam châm với đè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Cuộn dây dẫn và nam châm.</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Cuộn dây dẫn và lõi sắt.</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4</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iết bị nào sau đây có thể hoạt động tốt đối với dòng điện một chiều lẫn dòng điện xoay chiề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Đèn điệ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Máy sấy tóc</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ủ lạnh</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Đồng hồ treo tường chạy bằng pi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5</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ấu kính hội tụ là loại thấu kính có</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phần rìa dày hơn phần giữa.</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phần rìa mỏng hơn phần giữa.</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phần rìa và phần giữa bằng nha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hình dạng bất kì.</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lastRenderedPageBreak/>
        <w:t xml:space="preserve">Câu </w:t>
      </w:r>
      <w:r w:rsidRPr="00CA7F0C">
        <w:rPr>
          <w:rFonts w:asciiTheme="majorHAnsi" w:eastAsia="Times New Roman" w:hAnsiTheme="majorHAnsi" w:cstheme="majorHAnsi"/>
          <w:b/>
          <w:bCs/>
          <w:noProof/>
          <w:kern w:val="0"/>
          <w:sz w:val="26"/>
          <w:szCs w:val="26"/>
          <w:lang w:eastAsia="en-US"/>
        </w:rPr>
        <w:t>6</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Dùng thấu kính phân kì quan sát dòng chữ, ta thấy:</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Dòng chữ lớn hơn so với khi nhìn bình thường.</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Dòng chữ như khi nhìn bình thường.</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Dòng chữ nhỏ hơn so với khi nhìn bình thường.</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Không nhìn được dòng chữ.</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7</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Phương án làm giảm hao phí hữu hiệu nhất là:</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Tăng tiết diện dây dẫ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họn dây dẫn có điện trở suất nhỏ</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ăng hiệu điện thế</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Giảm tiết diện dây dẫ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8</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Các bộ phận chính của máy biến thế gồm:</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Hai cuộn dây dẫn có số vòng dây khác nhau và nam châm điệ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Hai cuộn dây dẫn có số vòng dây khác nhau và một lõi sắt.</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Hai cuộn dây dẫn có số vòng dây giống nhau và nam châm vĩnh cử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Hai cuộn dây dẫn có số vòng dây giống nhau và nam châm điệ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9</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Máy biến thế là thiết bị:</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Giữ hiệu điện thế không đổi.</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Giữ cường độ dòng điện không đổ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Biến đổi hiệu điện thế xoay chiề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Biến đổi cường độ dòng điện không đổi.</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b/>
          <w:bCs/>
          <w:noProof/>
          <w:kern w:val="0"/>
          <w:sz w:val="26"/>
          <w:szCs w:val="26"/>
          <w:lang w:eastAsia="en-US"/>
        </w:rPr>
        <w:t>0</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Hiện tượng khúc xạ ánh sáng là hiện tượng tia sáng tới khi gặp mặt phân cách giữa hai môi trường:</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bị hắt trở lại môi trường cũ.</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bị hấp thụ hoàn toàn và không truyền đi vào môi trường trong suốt thứ ha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iếp tục đi thẳng vào môi trường trong suốt thứ hai.</w:t>
      </w:r>
    </w:p>
    <w:p w:rsidR="00CA7F0C" w:rsidRPr="00CA7F0C" w:rsidRDefault="00CA7F0C" w:rsidP="00CA7F0C">
      <w:pPr>
        <w:widowControl/>
        <w:spacing w:line="340" w:lineRule="exact"/>
        <w:ind w:left="720"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bị gãy khúc tại mặt phân cách giữa hai môi trường và đi vào môi trường trong suốt thứ hai.</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b/>
          <w:bCs/>
          <w:noProof/>
          <w:kern w:val="0"/>
          <w:sz w:val="26"/>
          <w:szCs w:val="26"/>
          <w:lang w:eastAsia="en-US"/>
        </w:rPr>
        <w:t>1</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Các thiết bị nào sau đây không sử dụng dòng điện xoay chiề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Máy thu thanh dùng pi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Bóng đèn dây tóc mắc vào điện nhà 220V.</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ủ lạnh.</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Ấm đun nước.</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12</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rong máy phát điện xoay chiều, rôto hoạt động như thế nào khi máy làm việc?</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Luôn đứng yê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huyển động đi lại như con tho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Luôn quay tròn quanh một trục theo một chiều.</w:t>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Luân phiên đổi chiều quay.</w:t>
      </w:r>
    </w:p>
    <w:p w:rsidR="00CA7F0C" w:rsidRPr="00CA7F0C" w:rsidRDefault="00CA7F0C" w:rsidP="00CA7F0C">
      <w:pPr>
        <w:widowControl/>
        <w:spacing w:line="340" w:lineRule="exact"/>
        <w:jc w:val="both"/>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II. TỰ LUẬN</w:t>
      </w:r>
      <w:r w:rsidRPr="00CA7F0C">
        <w:rPr>
          <w:rFonts w:asciiTheme="majorHAnsi" w:eastAsiaTheme="minorHAnsi" w:hAnsiTheme="majorHAnsi" w:cstheme="majorHAnsi"/>
          <w:noProof/>
          <w:color w:val="000000"/>
          <w:kern w:val="0"/>
          <w:sz w:val="26"/>
          <w:szCs w:val="26"/>
          <w:lang w:val="vi-VN" w:eastAsia="en-US"/>
        </w:rPr>
        <w:t xml:space="preserve"> (7 ĐIỂ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Câu 13:</w:t>
      </w:r>
      <w:r w:rsidRPr="00CA7F0C">
        <w:rPr>
          <w:rFonts w:asciiTheme="majorHAnsi" w:eastAsia="Times New Roman" w:hAnsiTheme="majorHAnsi" w:cstheme="majorHAnsi"/>
          <w:noProof/>
          <w:kern w:val="0"/>
          <w:sz w:val="26"/>
          <w:szCs w:val="26"/>
          <w:lang w:val="vi-VN" w:eastAsia="vi-VN"/>
        </w:rPr>
        <w:t xml:space="preserve"> (</w:t>
      </w:r>
      <w:r w:rsidRPr="00CA7F0C">
        <w:rPr>
          <w:rFonts w:asciiTheme="majorHAnsi" w:eastAsia="Times New Roman" w:hAnsiTheme="majorHAnsi" w:cstheme="majorHAnsi"/>
          <w:noProof/>
          <w:kern w:val="0"/>
          <w:sz w:val="26"/>
          <w:szCs w:val="26"/>
          <w:lang w:eastAsia="vi-VN"/>
        </w:rPr>
        <w:t>2</w:t>
      </w:r>
      <w:r w:rsidRPr="00CA7F0C">
        <w:rPr>
          <w:rFonts w:asciiTheme="majorHAnsi" w:eastAsia="Times New Roman" w:hAnsiTheme="majorHAnsi" w:cstheme="majorHAnsi"/>
          <w:noProof/>
          <w:kern w:val="0"/>
          <w:sz w:val="26"/>
          <w:szCs w:val="26"/>
          <w:lang w:val="vi-VN" w:eastAsia="vi-VN"/>
        </w:rPr>
        <w:t>,0đ) Một máy biến thế gồm cuộn sơ cấp có 1</w:t>
      </w:r>
      <w:r w:rsidRPr="00CA7F0C">
        <w:rPr>
          <w:rFonts w:asciiTheme="majorHAnsi" w:eastAsia="Times New Roman" w:hAnsiTheme="majorHAnsi" w:cstheme="majorHAnsi"/>
          <w:noProof/>
          <w:kern w:val="0"/>
          <w:sz w:val="26"/>
          <w:szCs w:val="26"/>
          <w:lang w:eastAsia="vi-VN"/>
        </w:rPr>
        <w:t>0</w:t>
      </w:r>
      <w:r w:rsidRPr="00CA7F0C">
        <w:rPr>
          <w:rFonts w:asciiTheme="majorHAnsi" w:eastAsia="Times New Roman" w:hAnsiTheme="majorHAnsi" w:cstheme="majorHAnsi"/>
          <w:noProof/>
          <w:kern w:val="0"/>
          <w:sz w:val="26"/>
          <w:szCs w:val="26"/>
          <w:lang w:val="vi-VN" w:eastAsia="vi-VN"/>
        </w:rPr>
        <w:t xml:space="preserve">000 vòng, cuộn thứ cấp có </w:t>
      </w:r>
      <w:r w:rsidRPr="00CA7F0C">
        <w:rPr>
          <w:rFonts w:asciiTheme="majorHAnsi" w:eastAsia="Times New Roman" w:hAnsiTheme="majorHAnsi" w:cstheme="majorHAnsi"/>
          <w:noProof/>
          <w:kern w:val="0"/>
          <w:sz w:val="26"/>
          <w:szCs w:val="26"/>
          <w:lang w:eastAsia="vi-VN"/>
        </w:rPr>
        <w:t>2</w:t>
      </w:r>
      <w:r w:rsidRPr="00CA7F0C">
        <w:rPr>
          <w:rFonts w:asciiTheme="majorHAnsi" w:eastAsia="Times New Roman" w:hAnsiTheme="majorHAnsi" w:cstheme="majorHAnsi"/>
          <w:noProof/>
          <w:kern w:val="0"/>
          <w:sz w:val="26"/>
          <w:szCs w:val="26"/>
          <w:lang w:val="vi-VN" w:eastAsia="vi-VN"/>
        </w:rPr>
        <w:t xml:space="preserve">0000 vòng đặt ở đầu một đường dây tải điện để truyền đi một công suất điện là 11000 kW. Biết hiệu điện thế hai đầu cuộn </w:t>
      </w:r>
      <w:r w:rsidRPr="00CA7F0C">
        <w:rPr>
          <w:rFonts w:asciiTheme="majorHAnsi" w:eastAsia="Times New Roman" w:hAnsiTheme="majorHAnsi" w:cstheme="majorHAnsi"/>
          <w:noProof/>
          <w:kern w:val="0"/>
          <w:sz w:val="26"/>
          <w:szCs w:val="26"/>
          <w:lang w:eastAsia="vi-VN"/>
        </w:rPr>
        <w:t>sơ</w:t>
      </w:r>
      <w:r w:rsidRPr="00CA7F0C">
        <w:rPr>
          <w:rFonts w:asciiTheme="majorHAnsi" w:eastAsia="Times New Roman" w:hAnsiTheme="majorHAnsi" w:cstheme="majorHAnsi"/>
          <w:noProof/>
          <w:kern w:val="0"/>
          <w:sz w:val="26"/>
          <w:szCs w:val="26"/>
          <w:lang w:val="vi-VN" w:eastAsia="vi-VN"/>
        </w:rPr>
        <w:t xml:space="preserve"> cấp là 110kV.</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 xml:space="preserve">a. Tính hiệu điện thế đặt vào 2 đầu cuộn </w:t>
      </w:r>
      <w:r w:rsidRPr="00CA7F0C">
        <w:rPr>
          <w:rFonts w:asciiTheme="majorHAnsi" w:eastAsia="Times New Roman" w:hAnsiTheme="majorHAnsi" w:cstheme="majorHAnsi"/>
          <w:noProof/>
          <w:kern w:val="0"/>
          <w:sz w:val="26"/>
          <w:szCs w:val="26"/>
          <w:lang w:eastAsia="vi-VN"/>
        </w:rPr>
        <w:t>thứ</w:t>
      </w:r>
      <w:r w:rsidRPr="00CA7F0C">
        <w:rPr>
          <w:rFonts w:asciiTheme="majorHAnsi" w:eastAsia="Times New Roman" w:hAnsiTheme="majorHAnsi" w:cstheme="majorHAnsi"/>
          <w:noProof/>
          <w:kern w:val="0"/>
          <w:sz w:val="26"/>
          <w:szCs w:val="26"/>
          <w:lang w:val="vi-VN" w:eastAsia="vi-VN"/>
        </w:rPr>
        <w:t xml:space="preserve"> cấp.</w:t>
      </w:r>
    </w:p>
    <w:p w:rsidR="00CA7F0C" w:rsidRPr="00CA7F0C" w:rsidRDefault="00CA7F0C" w:rsidP="00CA7F0C">
      <w:pPr>
        <w:widowControl/>
        <w:spacing w:line="340" w:lineRule="exact"/>
        <w:ind w:left="720"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b. Cho điện trở của toàn bộ đường dây là 50Ω. Tính công suất hao phí do tỏa nhiệt trên đường dây</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bCs/>
          <w:noProof/>
          <w:kern w:val="0"/>
          <w:sz w:val="26"/>
          <w:szCs w:val="26"/>
          <w:lang w:val="vi-VN" w:eastAsia="vi-VN"/>
        </w:rPr>
        <w:t>Câu 14:</w:t>
      </w:r>
      <w:r w:rsidRPr="00CA7F0C">
        <w:rPr>
          <w:rFonts w:asciiTheme="majorHAnsi" w:eastAsia="Times New Roman" w:hAnsiTheme="majorHAnsi" w:cstheme="majorHAnsi"/>
          <w:noProof/>
          <w:kern w:val="0"/>
          <w:sz w:val="26"/>
          <w:szCs w:val="26"/>
          <w:lang w:val="vi-VN" w:eastAsia="vi-VN"/>
        </w:rPr>
        <w:t> (2,</w:t>
      </w:r>
      <w:r w:rsidRPr="00CA7F0C">
        <w:rPr>
          <w:rFonts w:asciiTheme="majorHAnsi" w:eastAsia="Times New Roman" w:hAnsiTheme="majorHAnsi" w:cstheme="majorHAnsi"/>
          <w:noProof/>
          <w:kern w:val="0"/>
          <w:sz w:val="26"/>
          <w:szCs w:val="26"/>
          <w:lang w:eastAsia="vi-VN"/>
        </w:rPr>
        <w:t>5</w:t>
      </w:r>
      <w:r w:rsidRPr="00CA7F0C">
        <w:rPr>
          <w:rFonts w:asciiTheme="majorHAnsi" w:eastAsia="Times New Roman" w:hAnsiTheme="majorHAnsi" w:cstheme="majorHAnsi"/>
          <w:noProof/>
          <w:kern w:val="0"/>
          <w:sz w:val="26"/>
          <w:szCs w:val="26"/>
          <w:lang w:val="vi-VN" w:eastAsia="vi-VN"/>
        </w:rPr>
        <w:t>đ)Cho thấu kính hội tụ có tiêu cự 2 cm, vật sáng AB đặt cách thấu kính 5 cm (A nằm trên trục chính) và có chiều cao h = 2 c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a) Dựng ảnh của vật và nêu nhận xét tính chất của ảnh qua thấu kí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lastRenderedPageBreak/>
        <w:tab/>
        <w:t>b) Tính khoảng cách từ ảnh đến thấu kính và chiều cao của ả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bCs/>
          <w:noProof/>
          <w:kern w:val="0"/>
          <w:sz w:val="26"/>
          <w:szCs w:val="26"/>
          <w:lang w:val="vi-VN" w:eastAsia="vi-VN"/>
        </w:rPr>
        <w:t>Câu 15:</w:t>
      </w:r>
      <w:r w:rsidRPr="00CA7F0C">
        <w:rPr>
          <w:rFonts w:asciiTheme="majorHAnsi" w:eastAsia="Times New Roman" w:hAnsiTheme="majorHAnsi" w:cstheme="majorHAnsi"/>
          <w:noProof/>
          <w:kern w:val="0"/>
          <w:sz w:val="26"/>
          <w:szCs w:val="26"/>
          <w:lang w:val="vi-VN" w:eastAsia="vi-VN"/>
        </w:rPr>
        <w:t> (2,</w:t>
      </w:r>
      <w:r w:rsidRPr="00CA7F0C">
        <w:rPr>
          <w:rFonts w:asciiTheme="majorHAnsi" w:eastAsia="Times New Roman" w:hAnsiTheme="majorHAnsi" w:cstheme="majorHAnsi"/>
          <w:noProof/>
          <w:kern w:val="0"/>
          <w:sz w:val="26"/>
          <w:szCs w:val="26"/>
          <w:lang w:eastAsia="vi-VN"/>
        </w:rPr>
        <w:t>5</w:t>
      </w:r>
      <w:r w:rsidRPr="00CA7F0C">
        <w:rPr>
          <w:rFonts w:asciiTheme="majorHAnsi" w:eastAsia="Times New Roman" w:hAnsiTheme="majorHAnsi" w:cstheme="majorHAnsi"/>
          <w:noProof/>
          <w:kern w:val="0"/>
          <w:sz w:val="26"/>
          <w:szCs w:val="26"/>
          <w:lang w:val="vi-VN" w:eastAsia="vi-VN"/>
        </w:rPr>
        <w:t>đ) Cho thấu kính phân kì có tiêu cự 3 cm, vật sáng AB đặt cách thấu kính 4 cm (B nằm trên trục chính) và có chiều cao h = 3 c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a) Dựng ảnh của vật và nêu nhận xét tính chất của ảnh qua thấu kí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b) Tính khoảng cách từ ảnh đến thấu kính và chiều cao của ảnh.</w:t>
      </w:r>
    </w:p>
    <w:p w:rsidR="00CA7F0C" w:rsidRDefault="00CA7F0C"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sz w:val="26"/>
          <w:szCs w:val="26"/>
          <w:lang w:val="vi-VN" w:eastAsia="en-US"/>
        </w:rPr>
        <w:t>--------------------HẾT-----------------</w:t>
      </w:r>
    </w:p>
    <w:p w:rsidR="00E27F69" w:rsidRDefault="00E27F69"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p>
    <w:p w:rsidR="00E27F69" w:rsidRPr="00CA7F0C" w:rsidRDefault="00E27F69"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r>
        <w:rPr>
          <w:rFonts w:asciiTheme="majorHAnsi" w:eastAsiaTheme="minorHAnsi" w:hAnsiTheme="majorHAnsi" w:cstheme="majorHAnsi"/>
          <w:b/>
          <w:noProof/>
          <w:kern w:val="0"/>
          <w:sz w:val="26"/>
          <w:szCs w:val="26"/>
          <w:lang w:eastAsia="en-US"/>
        </w:rPr>
        <w:t>ĐÁP ÁN</w:t>
      </w:r>
    </w:p>
    <w:p w:rsidR="00CA7F0C" w:rsidRPr="00CA7F0C" w:rsidRDefault="00CA7F0C" w:rsidP="00CA7F0C">
      <w:pPr>
        <w:widowControl/>
        <w:spacing w:line="340" w:lineRule="exact"/>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 xml:space="preserve">I. TRẮC NGHIỆM </w:t>
      </w:r>
      <w:r w:rsidRPr="00CA7F0C">
        <w:rPr>
          <w:rFonts w:asciiTheme="majorHAnsi" w:eastAsiaTheme="minorHAnsi" w:hAnsiTheme="majorHAnsi" w:cstheme="majorHAnsi"/>
          <w:noProof/>
          <w:color w:val="000000"/>
          <w:kern w:val="0"/>
          <w:sz w:val="26"/>
          <w:szCs w:val="26"/>
          <w:lang w:val="vi-VN" w:eastAsia="en-US"/>
        </w:rPr>
        <w:t>(3 ĐIỂM)</w:t>
      </w:r>
    </w:p>
    <w:p w:rsidR="00CA7F0C" w:rsidRPr="00CA7F0C" w:rsidRDefault="00CA7F0C" w:rsidP="00CA7F0C">
      <w:pPr>
        <w:widowControl/>
        <w:spacing w:line="340" w:lineRule="exact"/>
        <w:ind w:firstLine="285"/>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 xml:space="preserve">Mỗi câu trả lời đúng 0.25 điểm </w:t>
      </w:r>
    </w:p>
    <w:tbl>
      <w:tblPr>
        <w:tblW w:w="5000" w:type="pct"/>
        <w:jc w:val="center"/>
        <w:tblLook w:val="01E0" w:firstRow="1" w:lastRow="1" w:firstColumn="1" w:lastColumn="1" w:noHBand="0" w:noVBand="0"/>
      </w:tblPr>
      <w:tblGrid>
        <w:gridCol w:w="1348"/>
        <w:gridCol w:w="721"/>
        <w:gridCol w:w="729"/>
        <w:gridCol w:w="683"/>
        <w:gridCol w:w="769"/>
        <w:gridCol w:w="714"/>
        <w:gridCol w:w="712"/>
        <w:gridCol w:w="710"/>
        <w:gridCol w:w="710"/>
        <w:gridCol w:w="673"/>
        <w:gridCol w:w="673"/>
        <w:gridCol w:w="673"/>
        <w:gridCol w:w="663"/>
      </w:tblGrid>
      <w:tr w:rsidR="00CA7F0C" w:rsidRPr="00CA7F0C" w:rsidTr="00605263">
        <w:trPr>
          <w:jc w:val="center"/>
        </w:trPr>
        <w:tc>
          <w:tcPr>
            <w:tcW w:w="69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6</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7</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8</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9</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0</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1</w:t>
            </w:r>
          </w:p>
        </w:tc>
        <w:tc>
          <w:tcPr>
            <w:tcW w:w="34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2</w:t>
            </w:r>
          </w:p>
        </w:tc>
      </w:tr>
      <w:tr w:rsidR="00CA7F0C" w:rsidRPr="00CA7F0C" w:rsidTr="00605263">
        <w:trPr>
          <w:jc w:val="center"/>
        </w:trPr>
        <w:tc>
          <w:tcPr>
            <w:tcW w:w="69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B</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B</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D</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4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D</w:t>
            </w:r>
          </w:p>
        </w:tc>
      </w:tr>
    </w:tbl>
    <w:p w:rsidR="00CA7F0C" w:rsidRPr="00CA7F0C" w:rsidRDefault="00CA7F0C" w:rsidP="00CA7F0C">
      <w:pPr>
        <w:widowControl/>
        <w:spacing w:line="340" w:lineRule="exact"/>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 xml:space="preserve">II. TỰ LUẬN </w:t>
      </w:r>
      <w:r w:rsidRPr="00CA7F0C">
        <w:rPr>
          <w:rFonts w:asciiTheme="majorHAnsi" w:eastAsiaTheme="minorHAnsi" w:hAnsiTheme="majorHAnsi" w:cstheme="majorHAnsi"/>
          <w:noProof/>
          <w:color w:val="000000"/>
          <w:kern w:val="0"/>
          <w:sz w:val="26"/>
          <w:szCs w:val="26"/>
          <w:lang w:val="vi-VN" w:eastAsia="en-US"/>
        </w:rPr>
        <w:t>(7 ĐIỂM)</w:t>
      </w:r>
    </w:p>
    <w:tbl>
      <w:tblPr>
        <w:tblStyle w:val="TableGrid"/>
        <w:tblW w:w="0" w:type="auto"/>
        <w:tblLook w:val="04A0" w:firstRow="1" w:lastRow="0" w:firstColumn="1" w:lastColumn="0" w:noHBand="0" w:noVBand="1"/>
      </w:tblPr>
      <w:tblGrid>
        <w:gridCol w:w="2940"/>
        <w:gridCol w:w="6838"/>
      </w:tblGrid>
      <w:tr w:rsidR="00CA7F0C" w:rsidRPr="00CA7F0C" w:rsidTr="00605263">
        <w:tc>
          <w:tcPr>
            <w:tcW w:w="2972" w:type="dxa"/>
          </w:tcPr>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val="vi-VN" w:eastAsia="en-US"/>
              </w:rPr>
            </w:pPr>
            <w:r w:rsidRPr="00CA7F0C">
              <w:rPr>
                <w:rFonts w:asciiTheme="majorHAnsi" w:eastAsiaTheme="minorHAnsi" w:hAnsiTheme="majorHAnsi" w:cstheme="majorHAnsi"/>
                <w:b/>
                <w:noProof/>
                <w:kern w:val="0"/>
                <w:sz w:val="26"/>
                <w:szCs w:val="26"/>
                <w:lang w:val="vi-VN" w:eastAsia="en-US"/>
              </w:rPr>
              <w:t>Câu 13</w:t>
            </w:r>
            <w:r w:rsidRPr="00CA7F0C">
              <w:rPr>
                <w:rFonts w:asciiTheme="majorHAnsi" w:eastAsiaTheme="minorHAnsi" w:hAnsiTheme="majorHAnsi" w:cstheme="majorHAnsi"/>
                <w:noProof/>
                <w:kern w:val="0"/>
                <w:sz w:val="26"/>
                <w:szCs w:val="26"/>
                <w:lang w:val="vi-VN" w:eastAsia="en-US"/>
              </w:rPr>
              <w:t xml:space="preserve">: </w:t>
            </w:r>
            <w:r w:rsidRPr="00CA7F0C">
              <w:rPr>
                <w:rFonts w:asciiTheme="majorHAnsi" w:eastAsiaTheme="minorHAnsi" w:hAnsiTheme="majorHAnsi" w:cstheme="majorHAnsi"/>
                <w:bCs/>
                <w:noProof/>
                <w:kern w:val="0"/>
                <w:sz w:val="26"/>
                <w:szCs w:val="26"/>
                <w:lang w:val="vi-VN" w:eastAsia="en-US"/>
              </w:rPr>
              <w:t>(</w:t>
            </w:r>
            <w:r w:rsidRPr="00CA7F0C">
              <w:rPr>
                <w:rFonts w:asciiTheme="majorHAnsi" w:eastAsiaTheme="minorHAnsi" w:hAnsiTheme="majorHAnsi" w:cstheme="majorHAnsi"/>
                <w:bCs/>
                <w:noProof/>
                <w:kern w:val="0"/>
                <w:sz w:val="26"/>
                <w:szCs w:val="26"/>
                <w:lang w:eastAsia="en-US"/>
              </w:rPr>
              <w:t>2</w:t>
            </w:r>
            <w:r w:rsidRPr="00CA7F0C">
              <w:rPr>
                <w:rFonts w:asciiTheme="majorHAnsi" w:eastAsiaTheme="minorHAnsi" w:hAnsiTheme="majorHAnsi" w:cstheme="majorHAnsi"/>
                <w:bCs/>
                <w:noProof/>
                <w:kern w:val="0"/>
                <w:sz w:val="26"/>
                <w:szCs w:val="26"/>
                <w:lang w:val="vi-VN" w:eastAsia="en-US"/>
              </w:rPr>
              <w:t>đ)</w:t>
            </w:r>
          </w:p>
          <w:p w:rsidR="00CA7F0C" w:rsidRPr="00CA7F0C" w:rsidRDefault="00CA7F0C" w:rsidP="00CA7F0C">
            <w:pPr>
              <w:widowControl/>
              <w:spacing w:line="340" w:lineRule="exact"/>
              <w:rPr>
                <w:rFonts w:asciiTheme="majorHAnsi" w:eastAsia="Times New Roman" w:hAnsiTheme="majorHAnsi" w:cstheme="majorHAnsi"/>
                <w:bCs/>
                <w:noProof/>
                <w:kern w:val="0"/>
                <w:sz w:val="26"/>
                <w:szCs w:val="26"/>
                <w:lang w:val="vi-VN" w:eastAsia="en-US"/>
              </w:rPr>
            </w:pPr>
          </w:p>
          <w:p w:rsidR="00CA7F0C" w:rsidRPr="00CA7F0C" w:rsidRDefault="00CA7F0C" w:rsidP="00CA7F0C">
            <w:pPr>
              <w:widowControl/>
              <w:spacing w:line="340" w:lineRule="exact"/>
              <w:rPr>
                <w:rFonts w:asciiTheme="majorHAnsi" w:eastAsia="Times New Roman" w:hAnsiTheme="majorHAnsi" w:cstheme="majorHAnsi"/>
                <w:bCs/>
                <w:noProof/>
                <w:kern w:val="0"/>
                <w:sz w:val="26"/>
                <w:szCs w:val="26"/>
                <w:lang w:val="vi-VN" w:eastAsia="en-US"/>
              </w:rPr>
            </w:pP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Tóm tắt: (0,25đ)</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U</w:t>
            </w:r>
            <w:r w:rsidRPr="00CA7F0C">
              <w:rPr>
                <w:rFonts w:asciiTheme="majorHAnsi" w:eastAsiaTheme="minorHAnsi" w:hAnsiTheme="majorHAnsi" w:cstheme="majorHAnsi"/>
                <w:noProof/>
                <w:kern w:val="0"/>
                <w:sz w:val="26"/>
                <w:szCs w:val="26"/>
                <w:vertAlign w:val="subscript"/>
                <w:lang w:eastAsia="en-US"/>
              </w:rPr>
              <w:t>1</w:t>
            </w:r>
            <w:r w:rsidRPr="00CA7F0C">
              <w:rPr>
                <w:rFonts w:asciiTheme="majorHAnsi" w:eastAsiaTheme="minorHAnsi" w:hAnsiTheme="majorHAnsi" w:cstheme="majorHAnsi"/>
                <w:noProof/>
                <w:kern w:val="0"/>
                <w:sz w:val="26"/>
                <w:szCs w:val="26"/>
                <w:lang w:eastAsia="en-US"/>
              </w:rPr>
              <w:t xml:space="preserve"> = 110000V</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n</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20000 vòng</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n</w:t>
            </w:r>
            <w:r w:rsidRPr="00CA7F0C">
              <w:rPr>
                <w:rFonts w:asciiTheme="majorHAnsi" w:eastAsiaTheme="minorHAnsi" w:hAnsiTheme="majorHAnsi" w:cstheme="majorHAnsi"/>
                <w:noProof/>
                <w:kern w:val="0"/>
                <w:sz w:val="26"/>
                <w:szCs w:val="26"/>
                <w:vertAlign w:val="subscript"/>
                <w:lang w:eastAsia="en-US"/>
              </w:rPr>
              <w:t>1</w:t>
            </w:r>
            <w:r w:rsidRPr="00CA7F0C">
              <w:rPr>
                <w:rFonts w:asciiTheme="majorHAnsi" w:eastAsiaTheme="minorHAnsi" w:hAnsiTheme="majorHAnsi" w:cstheme="majorHAnsi"/>
                <w:noProof/>
                <w:kern w:val="0"/>
                <w:sz w:val="26"/>
                <w:szCs w:val="26"/>
                <w:lang w:eastAsia="en-US"/>
              </w:rPr>
              <w:t xml:space="preserve"> = 10000 vòng</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a) U</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 ;</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b) P</w:t>
            </w:r>
            <w:r w:rsidRPr="00CA7F0C">
              <w:rPr>
                <w:rFonts w:asciiTheme="majorHAnsi" w:eastAsiaTheme="minorHAnsi" w:hAnsiTheme="majorHAnsi" w:cstheme="majorHAnsi"/>
                <w:noProof/>
                <w:kern w:val="0"/>
                <w:sz w:val="26"/>
                <w:szCs w:val="26"/>
                <w:vertAlign w:val="subscript"/>
                <w:lang w:eastAsia="en-US"/>
              </w:rPr>
              <w:t>hp</w:t>
            </w:r>
            <w:r w:rsidRPr="00CA7F0C">
              <w:rPr>
                <w:rFonts w:asciiTheme="majorHAnsi" w:eastAsiaTheme="minorHAnsi" w:hAnsiTheme="majorHAnsi" w:cstheme="majorHAnsi"/>
                <w:noProof/>
                <w:kern w:val="0"/>
                <w:sz w:val="26"/>
                <w:szCs w:val="26"/>
                <w:lang w:eastAsia="en-US"/>
              </w:rPr>
              <w:t xml:space="preserve"> = ?</w:t>
            </w:r>
          </w:p>
        </w:tc>
        <w:tc>
          <w:tcPr>
            <w:tcW w:w="6939" w:type="dxa"/>
          </w:tcPr>
          <w:p w:rsidR="00CA7F0C" w:rsidRPr="00CA7F0C" w:rsidRDefault="00CA7F0C" w:rsidP="00CA7F0C">
            <w:pPr>
              <w:widowControl/>
              <w:spacing w:line="340" w:lineRule="exact"/>
              <w:ind w:left="48"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a) Tính hiệu điện thế đặt vào hai đầu cuộn sơ cấp:</w:t>
            </w:r>
          </w:p>
          <w:p w:rsidR="00CA7F0C" w:rsidRPr="00CA7F0C" w:rsidRDefault="00CA7F0C" w:rsidP="00CA7F0C">
            <w:pPr>
              <w:widowControl/>
              <w:ind w:left="45" w:right="45"/>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position w:val="-30"/>
                <w:szCs w:val="24"/>
                <w:lang w:eastAsia="en-US"/>
              </w:rPr>
              <w:object w:dxaOrig="4760" w:dyaOrig="680">
                <v:shape id="_x0000_i1030" type="#_x0000_t75" style="width:237.75pt;height:33.75pt" o:ole="">
                  <v:imagedata r:id="rId29" o:title=""/>
                </v:shape>
                <o:OLEObject Type="Embed" ProgID="Equation.DSMT4" ShapeID="_x0000_i1030" DrawAspect="Content" ObjectID="_1739132341" r:id="rId30"/>
              </w:object>
            </w:r>
            <w:r w:rsidRPr="00CA7F0C">
              <w:rPr>
                <w:rFonts w:asciiTheme="majorHAnsi" w:eastAsia="Times New Roman" w:hAnsiTheme="majorHAnsi" w:cstheme="majorHAnsi"/>
                <w:color w:val="000000"/>
                <w:kern w:val="0"/>
                <w:szCs w:val="24"/>
                <w:lang w:eastAsia="en-US"/>
              </w:rPr>
              <w:t>(0,75đ)</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uộn dây có ít vòng dây mắc với hai đầu máy phát điện.</w:t>
            </w:r>
          </w:p>
          <w:p w:rsidR="00CA7F0C" w:rsidRPr="00CA7F0C" w:rsidRDefault="00CA7F0C" w:rsidP="00CA7F0C">
            <w:pPr>
              <w:widowControl/>
              <w:spacing w:line="340" w:lineRule="exact"/>
              <w:ind w:left="48"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b) Tính công suất hao phí do tỏa nhiệt trên đường:</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ường độ dòng điện qua dây:</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I = P/U = 11000/110 = 100A (0,5đ)</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ông suất hao phí:</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P</w:t>
            </w:r>
            <w:r w:rsidRPr="00CA7F0C">
              <w:rPr>
                <w:rFonts w:asciiTheme="majorHAnsi" w:eastAsia="Times New Roman" w:hAnsiTheme="majorHAnsi" w:cstheme="majorHAnsi"/>
                <w:color w:val="000000"/>
                <w:kern w:val="0"/>
                <w:sz w:val="18"/>
                <w:szCs w:val="18"/>
                <w:vertAlign w:val="subscript"/>
                <w:lang w:eastAsia="en-US"/>
              </w:rPr>
              <w:t>hp</w:t>
            </w:r>
            <w:r w:rsidRPr="00CA7F0C">
              <w:rPr>
                <w:rFonts w:asciiTheme="majorHAnsi" w:eastAsia="Times New Roman" w:hAnsiTheme="majorHAnsi" w:cstheme="majorHAnsi"/>
                <w:color w:val="000000"/>
                <w:kern w:val="0"/>
                <w:szCs w:val="24"/>
                <w:lang w:eastAsia="en-US"/>
              </w:rPr>
              <w:t> = I</w:t>
            </w:r>
            <w:r w:rsidRPr="00CA7F0C">
              <w:rPr>
                <w:rFonts w:asciiTheme="majorHAnsi" w:eastAsia="Times New Roman" w:hAnsiTheme="majorHAnsi" w:cstheme="majorHAnsi"/>
                <w:color w:val="000000"/>
                <w:kern w:val="0"/>
                <w:sz w:val="18"/>
                <w:szCs w:val="18"/>
                <w:vertAlign w:val="superscript"/>
                <w:lang w:eastAsia="en-US"/>
              </w:rPr>
              <w:t>2</w:t>
            </w:r>
            <w:r w:rsidRPr="00CA7F0C">
              <w:rPr>
                <w:rFonts w:asciiTheme="majorHAnsi" w:eastAsia="Times New Roman" w:hAnsiTheme="majorHAnsi" w:cstheme="majorHAnsi"/>
                <w:color w:val="000000"/>
                <w:kern w:val="0"/>
                <w:szCs w:val="24"/>
                <w:lang w:eastAsia="en-US"/>
              </w:rPr>
              <w:t>.R = 100</w:t>
            </w:r>
            <w:r w:rsidRPr="00CA7F0C">
              <w:rPr>
                <w:rFonts w:asciiTheme="majorHAnsi" w:eastAsia="Times New Roman" w:hAnsiTheme="majorHAnsi" w:cstheme="majorHAnsi"/>
                <w:color w:val="000000"/>
                <w:kern w:val="0"/>
                <w:sz w:val="18"/>
                <w:szCs w:val="18"/>
                <w:vertAlign w:val="superscript"/>
                <w:lang w:eastAsia="en-US"/>
              </w:rPr>
              <w:t>2</w:t>
            </w:r>
            <w:r w:rsidRPr="00CA7F0C">
              <w:rPr>
                <w:rFonts w:asciiTheme="majorHAnsi" w:eastAsia="Times New Roman" w:hAnsiTheme="majorHAnsi" w:cstheme="majorHAnsi"/>
                <w:color w:val="000000"/>
                <w:kern w:val="0"/>
                <w:szCs w:val="24"/>
                <w:lang w:eastAsia="en-US"/>
              </w:rPr>
              <w:t>.50 = 500000W = 500kW (0,5đ)</w:t>
            </w:r>
          </w:p>
          <w:p w:rsidR="00CA7F0C" w:rsidRPr="00CA7F0C" w:rsidRDefault="00CA7F0C" w:rsidP="00CA7F0C">
            <w:pPr>
              <w:widowControl/>
              <w:spacing w:line="340" w:lineRule="exact"/>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Đáp số:</w:t>
            </w:r>
          </w:p>
          <w:p w:rsidR="00CA7F0C" w:rsidRPr="00CA7F0C" w:rsidRDefault="00CA7F0C" w:rsidP="00CA7F0C">
            <w:pPr>
              <w:widowControl/>
              <w:spacing w:line="340" w:lineRule="exact"/>
              <w:ind w:firstLine="720"/>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a) U</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220kV</w:t>
            </w:r>
          </w:p>
          <w:p w:rsidR="00CA7F0C" w:rsidRPr="00CA7F0C" w:rsidRDefault="00CA7F0C" w:rsidP="00CA7F0C">
            <w:pPr>
              <w:widowControl/>
              <w:spacing w:line="340" w:lineRule="exact"/>
              <w:ind w:firstLine="720"/>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 xml:space="preserve">  b) P</w:t>
            </w:r>
            <w:r w:rsidRPr="00CA7F0C">
              <w:rPr>
                <w:rFonts w:asciiTheme="majorHAnsi" w:eastAsiaTheme="minorHAnsi" w:hAnsiTheme="majorHAnsi" w:cstheme="majorHAnsi"/>
                <w:noProof/>
                <w:kern w:val="0"/>
                <w:sz w:val="26"/>
                <w:szCs w:val="26"/>
                <w:vertAlign w:val="subscript"/>
                <w:lang w:eastAsia="en-US"/>
              </w:rPr>
              <w:t>hp</w:t>
            </w:r>
            <w:r w:rsidRPr="00CA7F0C">
              <w:rPr>
                <w:rFonts w:asciiTheme="majorHAnsi" w:eastAsiaTheme="minorHAnsi" w:hAnsiTheme="majorHAnsi" w:cstheme="majorHAnsi"/>
                <w:noProof/>
                <w:kern w:val="0"/>
                <w:sz w:val="26"/>
                <w:szCs w:val="26"/>
                <w:lang w:eastAsia="en-US"/>
              </w:rPr>
              <w:t xml:space="preserve"> = 500kW</w:t>
            </w:r>
          </w:p>
        </w:tc>
      </w:tr>
    </w:tbl>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val="vi-VN" w:eastAsia="en-US"/>
        </w:rPr>
      </w:pPr>
      <w:r w:rsidRPr="00CA7F0C">
        <w:rPr>
          <w:rFonts w:asciiTheme="majorHAnsi" w:eastAsiaTheme="minorHAnsi" w:hAnsiTheme="majorHAnsi" w:cstheme="majorHAnsi"/>
          <w:b/>
          <w:noProof/>
          <w:kern w:val="0"/>
          <w:sz w:val="26"/>
          <w:szCs w:val="26"/>
          <w:lang w:eastAsia="en-US"/>
        </w:rPr>
        <w:drawing>
          <wp:anchor distT="0" distB="0" distL="114300" distR="114300" simplePos="0" relativeHeight="251727872" behindDoc="0" locked="0" layoutInCell="1" allowOverlap="1" wp14:anchorId="5E833CAA" wp14:editId="6BBB3600">
            <wp:simplePos x="0" y="0"/>
            <wp:positionH relativeFrom="margin">
              <wp:posOffset>1800860</wp:posOffset>
            </wp:positionH>
            <wp:positionV relativeFrom="paragraph">
              <wp:posOffset>108585</wp:posOffset>
            </wp:positionV>
            <wp:extent cx="3437255" cy="1568450"/>
            <wp:effectExtent l="0" t="0" r="0" b="0"/>
            <wp:wrapSquare wrapText="bothSides"/>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437255" cy="1568450"/>
                    </a:xfrm>
                    <a:prstGeom prst="rect">
                      <a:avLst/>
                    </a:prstGeom>
                  </pic:spPr>
                </pic:pic>
              </a:graphicData>
            </a:graphic>
            <wp14:sizeRelH relativeFrom="margin">
              <wp14:pctWidth>0</wp14:pctWidth>
            </wp14:sizeRelH>
            <wp14:sizeRelV relativeFrom="margin">
              <wp14:pctHeight>0</wp14:pctHeight>
            </wp14:sizeRelV>
          </wp:anchor>
        </w:drawing>
      </w:r>
      <w:r w:rsidRPr="00CA7F0C">
        <w:rPr>
          <w:rFonts w:asciiTheme="majorHAnsi" w:eastAsiaTheme="minorHAnsi" w:hAnsiTheme="majorHAnsi" w:cstheme="majorHAnsi"/>
          <w:b/>
          <w:noProof/>
          <w:kern w:val="0"/>
          <w:sz w:val="26"/>
          <w:szCs w:val="26"/>
          <w:lang w:val="vi-VN" w:eastAsia="en-US"/>
        </w:rPr>
        <w:t xml:space="preserve">Câu 14: </w:t>
      </w:r>
      <w:r w:rsidRPr="00CA7F0C">
        <w:rPr>
          <w:rFonts w:asciiTheme="majorHAnsi" w:eastAsiaTheme="minorHAnsi" w:hAnsiTheme="majorHAnsi" w:cstheme="majorHAnsi"/>
          <w:bCs/>
          <w:noProof/>
          <w:kern w:val="0"/>
          <w:sz w:val="26"/>
          <w:szCs w:val="26"/>
          <w:lang w:val="vi-VN" w:eastAsia="en-US"/>
        </w:rPr>
        <w:t>(2</w:t>
      </w:r>
      <w:r w:rsidRPr="00CA7F0C">
        <w:rPr>
          <w:rFonts w:asciiTheme="majorHAnsi" w:eastAsiaTheme="minorHAnsi" w:hAnsiTheme="majorHAnsi" w:cstheme="majorHAnsi"/>
          <w:bCs/>
          <w:noProof/>
          <w:kern w:val="0"/>
          <w:sz w:val="26"/>
          <w:szCs w:val="26"/>
          <w:lang w:eastAsia="en-US"/>
        </w:rPr>
        <w:t>,5</w:t>
      </w:r>
      <w:r w:rsidRPr="00CA7F0C">
        <w:rPr>
          <w:rFonts w:asciiTheme="majorHAnsi" w:eastAsiaTheme="minorHAnsi" w:hAnsiTheme="majorHAnsi" w:cstheme="majorHAnsi"/>
          <w:bCs/>
          <w:noProof/>
          <w:kern w:val="0"/>
          <w:sz w:val="26"/>
          <w:szCs w:val="26"/>
          <w:lang w:val="vi-VN" w:eastAsia="en-US"/>
        </w:rPr>
        <w:t xml:space="preserve">đ) </w:t>
      </w:r>
    </w:p>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a) Dựng ảnh: (1,0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Ảnh tạo bởi thấu kính là ảnh thật ngược chiều và nhỏ hơn vật (0,5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sz w:val="26"/>
          <w:szCs w:val="26"/>
          <w:lang w:eastAsia="en-US"/>
        </w:rPr>
        <w:t xml:space="preserve">b) </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 xml:space="preserve">Khoảng cách từ ảnh tới thấu kính là: </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8"/>
          <w:sz w:val="26"/>
          <w:szCs w:val="26"/>
          <w:lang w:eastAsia="en-US"/>
        </w:rPr>
        <w:object w:dxaOrig="4160" w:dyaOrig="660">
          <v:shape id="_x0000_i1031" type="#_x0000_t75" style="width:207.75pt;height:33pt" o:ole="">
            <v:imagedata r:id="rId32" o:title=""/>
          </v:shape>
          <o:OLEObject Type="Embed" ProgID="Equation.DSMT4" ShapeID="_x0000_i1031" DrawAspect="Content" ObjectID="_1739132342" r:id="rId33"/>
        </w:object>
      </w: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Chiều cao của ảnh là:</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4"/>
          <w:sz w:val="26"/>
          <w:szCs w:val="26"/>
          <w:lang w:eastAsia="en-US"/>
        </w:rPr>
        <w:object w:dxaOrig="3760" w:dyaOrig="620">
          <v:shape id="_x0000_i1032" type="#_x0000_t75" style="width:187.5pt;height:31.5pt" o:ole="">
            <v:imagedata r:id="rId34" o:title=""/>
          </v:shape>
          <o:OLEObject Type="Embed" ProgID="Equation.DSMT4" ShapeID="_x0000_i1032" DrawAspect="Content" ObjectID="_1739132343" r:id="rId35"/>
        </w:objec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val="vi-VN" w:eastAsia="en-US"/>
        </w:rPr>
      </w:pPr>
      <w:r w:rsidRPr="00CA7F0C">
        <w:rPr>
          <w:rFonts w:asciiTheme="majorHAnsi" w:eastAsiaTheme="minorHAnsi" w:hAnsiTheme="majorHAnsi" w:cstheme="majorHAnsi"/>
          <w:b/>
          <w:noProof/>
          <w:kern w:val="0"/>
          <w:sz w:val="26"/>
          <w:szCs w:val="26"/>
          <w:lang w:val="vi-VN" w:eastAsia="en-US"/>
        </w:rPr>
        <w:t xml:space="preserve">Câu 15: </w:t>
      </w:r>
      <w:r w:rsidRPr="00CA7F0C">
        <w:rPr>
          <w:rFonts w:asciiTheme="majorHAnsi" w:eastAsiaTheme="minorHAnsi" w:hAnsiTheme="majorHAnsi" w:cstheme="majorHAnsi"/>
          <w:bCs/>
          <w:noProof/>
          <w:kern w:val="0"/>
          <w:sz w:val="26"/>
          <w:szCs w:val="26"/>
          <w:lang w:val="vi-VN" w:eastAsia="en-US"/>
        </w:rPr>
        <w:t>(</w:t>
      </w:r>
      <w:r w:rsidRPr="00CA7F0C">
        <w:rPr>
          <w:rFonts w:asciiTheme="majorHAnsi" w:eastAsiaTheme="minorHAnsi" w:hAnsiTheme="majorHAnsi" w:cstheme="majorHAnsi"/>
          <w:bCs/>
          <w:noProof/>
          <w:kern w:val="0"/>
          <w:sz w:val="26"/>
          <w:szCs w:val="26"/>
          <w:lang w:eastAsia="en-US"/>
        </w:rPr>
        <w:t>2,5</w:t>
      </w:r>
      <w:r w:rsidRPr="00CA7F0C">
        <w:rPr>
          <w:rFonts w:asciiTheme="majorHAnsi" w:eastAsiaTheme="minorHAnsi" w:hAnsiTheme="majorHAnsi" w:cstheme="majorHAnsi"/>
          <w:bCs/>
          <w:noProof/>
          <w:kern w:val="0"/>
          <w:sz w:val="26"/>
          <w:szCs w:val="26"/>
          <w:lang w:val="vi-VN" w:eastAsia="en-US"/>
        </w:rPr>
        <w:t>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lastRenderedPageBreak/>
        <w:drawing>
          <wp:anchor distT="0" distB="0" distL="114300" distR="114300" simplePos="0" relativeHeight="251726848" behindDoc="0" locked="0" layoutInCell="1" allowOverlap="1" wp14:anchorId="08137B97" wp14:editId="6E78FE62">
            <wp:simplePos x="0" y="0"/>
            <wp:positionH relativeFrom="column">
              <wp:posOffset>1819910</wp:posOffset>
            </wp:positionH>
            <wp:positionV relativeFrom="paragraph">
              <wp:posOffset>140335</wp:posOffset>
            </wp:positionV>
            <wp:extent cx="2237740" cy="1577975"/>
            <wp:effectExtent l="0" t="0" r="0" b="3175"/>
            <wp:wrapSquare wrapText="bothSides"/>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37740" cy="1577975"/>
                    </a:xfrm>
                    <a:prstGeom prst="rect">
                      <a:avLst/>
                    </a:prstGeom>
                  </pic:spPr>
                </pic:pic>
              </a:graphicData>
            </a:graphic>
            <wp14:sizeRelH relativeFrom="margin">
              <wp14:pctWidth>0</wp14:pctWidth>
            </wp14:sizeRelH>
            <wp14:sizeRelV relativeFrom="margin">
              <wp14:pctHeight>0</wp14:pctHeight>
            </wp14:sizeRelV>
          </wp:anchor>
        </w:drawing>
      </w:r>
      <w:r w:rsidRPr="00CA7F0C">
        <w:rPr>
          <w:rFonts w:asciiTheme="majorHAnsi" w:eastAsia="Times New Roman" w:hAnsiTheme="majorHAnsi" w:cstheme="majorHAnsi"/>
          <w:bCs/>
          <w:noProof/>
          <w:kern w:val="0"/>
          <w:sz w:val="26"/>
          <w:szCs w:val="26"/>
          <w:lang w:eastAsia="en-US"/>
        </w:rPr>
        <w:t>a) Dựng ảnh (1,0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center"/>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t>Ảnh tạo bởi thấu kính là ảnh ảo cùng chiều và nhỏ hơn vật (0,5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t xml:space="preserve">b) </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 xml:space="preserve">Khoảng cách từ ảnh tới thấu kính là: </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8"/>
          <w:sz w:val="26"/>
          <w:szCs w:val="26"/>
          <w:lang w:eastAsia="en-US"/>
        </w:rPr>
        <w:object w:dxaOrig="4140" w:dyaOrig="660">
          <v:shape id="_x0000_i1033" type="#_x0000_t75" style="width:207pt;height:33pt" o:ole="">
            <v:imagedata r:id="rId37" o:title=""/>
          </v:shape>
          <o:OLEObject Type="Embed" ProgID="Equation.DSMT4" ShapeID="_x0000_i1033" DrawAspect="Content" ObjectID="_1739132344" r:id="rId38"/>
        </w:object>
      </w: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Chiều cao của ảnh là:</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4"/>
          <w:sz w:val="26"/>
          <w:szCs w:val="26"/>
          <w:lang w:eastAsia="en-US"/>
        </w:rPr>
        <w:object w:dxaOrig="3739" w:dyaOrig="620">
          <v:shape id="_x0000_i1034" type="#_x0000_t75" style="width:187.5pt;height:31.5pt" o:ole="">
            <v:imagedata r:id="rId39" o:title=""/>
          </v:shape>
          <o:OLEObject Type="Embed" ProgID="Equation.DSMT4" ShapeID="_x0000_i1034" DrawAspect="Content" ObjectID="_1739132345" r:id="rId40"/>
        </w:objec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5</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Default="00CA7F0C" w:rsidP="00F477F5">
      <w:pPr>
        <w:jc w:val="center"/>
        <w:rPr>
          <w:sz w:val="28"/>
          <w:szCs w:val="28"/>
        </w:rPr>
      </w:pPr>
    </w:p>
    <w:p w:rsidR="00CA7F0C" w:rsidRPr="007F5FA8" w:rsidRDefault="00CA7F0C" w:rsidP="00CA7F0C">
      <w:pPr>
        <w:tabs>
          <w:tab w:val="left" w:pos="1470"/>
        </w:tabs>
        <w:jc w:val="both"/>
        <w:rPr>
          <w:b/>
          <w:sz w:val="28"/>
          <w:szCs w:val="28"/>
        </w:rPr>
      </w:pPr>
      <w:r w:rsidRPr="007F5FA8">
        <w:rPr>
          <w:b/>
          <w:sz w:val="28"/>
          <w:szCs w:val="28"/>
        </w:rPr>
        <w:t xml:space="preserve">Phần I: Trắc nghiệm </w:t>
      </w:r>
      <w:r w:rsidRPr="007F5FA8">
        <w:rPr>
          <w:b/>
          <w:bCs/>
          <w:sz w:val="28"/>
          <w:szCs w:val="28"/>
        </w:rPr>
        <w:t>( 3,0)</w:t>
      </w:r>
      <w:r w:rsidRPr="007F5FA8">
        <w:rPr>
          <w:b/>
          <w:sz w:val="28"/>
          <w:szCs w:val="28"/>
        </w:rPr>
        <w:t xml:space="preserve"> Khoanh tròn chữ cái đứng trước câu trả lời đúng:</w:t>
      </w:r>
    </w:p>
    <w:p w:rsidR="00CA7F0C" w:rsidRPr="007F5FA8" w:rsidRDefault="00CA7F0C" w:rsidP="00CA7F0C">
      <w:pPr>
        <w:pStyle w:val="ListParagraph"/>
        <w:ind w:left="0"/>
        <w:jc w:val="both"/>
        <w:outlineLvl w:val="0"/>
        <w:rPr>
          <w:b/>
          <w:i/>
          <w:lang w:val="nl-NL"/>
        </w:rPr>
      </w:pPr>
      <w:r w:rsidRPr="007F5FA8">
        <w:rPr>
          <w:b/>
        </w:rPr>
        <w:t>Câu 1.</w:t>
      </w:r>
      <w:r w:rsidRPr="007F5FA8">
        <w:t xml:space="preserve"> </w:t>
      </w:r>
      <w:r w:rsidRPr="007F5FA8">
        <w:rPr>
          <w:lang w:val="nl-NL"/>
        </w:rPr>
        <w:t>Dòng điện xoay chiều là:</w:t>
      </w:r>
    </w:p>
    <w:p w:rsidR="00CA7F0C" w:rsidRDefault="00CA7F0C" w:rsidP="00CA7F0C">
      <w:pPr>
        <w:pStyle w:val="ListParagraph"/>
        <w:tabs>
          <w:tab w:val="left" w:pos="5529"/>
        </w:tabs>
        <w:ind w:left="426"/>
        <w:jc w:val="both"/>
        <w:outlineLvl w:val="0"/>
        <w:rPr>
          <w:lang w:val="nl-NL"/>
        </w:rPr>
      </w:pPr>
      <w:r w:rsidRPr="007F5FA8">
        <w:rPr>
          <w:lang w:val="nl-NL"/>
        </w:rPr>
        <w:t>A. Dòng điện luân phiên đổi chiều.</w:t>
      </w:r>
      <w:r>
        <w:rPr>
          <w:lang w:val="nl-NL"/>
        </w:rPr>
        <w:t xml:space="preserve">   </w:t>
      </w:r>
    </w:p>
    <w:p w:rsidR="00CA7F0C" w:rsidRPr="007F5FA8" w:rsidRDefault="00CA7F0C" w:rsidP="00CA7F0C">
      <w:pPr>
        <w:pStyle w:val="ListParagraph"/>
        <w:tabs>
          <w:tab w:val="left" w:pos="5529"/>
        </w:tabs>
        <w:ind w:left="426"/>
        <w:jc w:val="both"/>
        <w:outlineLvl w:val="0"/>
        <w:rPr>
          <w:lang w:val="nl-NL"/>
        </w:rPr>
      </w:pPr>
      <w:r w:rsidRPr="007F5FA8">
        <w:rPr>
          <w:lang w:val="nl-NL"/>
        </w:rPr>
        <w:t>B.  Dòng điện có chiều không thay đổi.</w:t>
      </w:r>
    </w:p>
    <w:p w:rsidR="00CA7F0C" w:rsidRDefault="00CA7F0C" w:rsidP="00CA7F0C">
      <w:pPr>
        <w:tabs>
          <w:tab w:val="left" w:pos="2835"/>
          <w:tab w:val="left" w:pos="5529"/>
        </w:tabs>
        <w:ind w:left="426"/>
        <w:jc w:val="both"/>
        <w:rPr>
          <w:sz w:val="28"/>
          <w:szCs w:val="28"/>
          <w:lang w:val="nl-NL"/>
        </w:rPr>
      </w:pPr>
      <w:r w:rsidRPr="007F5FA8">
        <w:rPr>
          <w:sz w:val="28"/>
          <w:szCs w:val="28"/>
          <w:lang w:val="nl-NL"/>
        </w:rPr>
        <w:t xml:space="preserve">C. Dòng điện chạy qua động cơ điện một chiều.         </w:t>
      </w:r>
    </w:p>
    <w:p w:rsidR="00CA7F0C" w:rsidRPr="007F5FA8" w:rsidRDefault="00CA7F0C" w:rsidP="00CA7F0C">
      <w:pPr>
        <w:tabs>
          <w:tab w:val="left" w:pos="2835"/>
          <w:tab w:val="left" w:pos="5529"/>
        </w:tabs>
        <w:ind w:left="426"/>
        <w:jc w:val="both"/>
        <w:rPr>
          <w:sz w:val="28"/>
          <w:szCs w:val="28"/>
          <w:lang w:val="nl-NL"/>
        </w:rPr>
      </w:pPr>
      <w:r w:rsidRPr="007F5FA8">
        <w:rPr>
          <w:sz w:val="28"/>
          <w:szCs w:val="28"/>
          <w:lang w:val="nl-NL"/>
        </w:rPr>
        <w:t>D. Dòng điện chạy qua bóng đèn trong đèn pin.</w:t>
      </w:r>
    </w:p>
    <w:p w:rsidR="00CA7F0C" w:rsidRPr="007F5FA8" w:rsidRDefault="00CA7F0C" w:rsidP="00CA7F0C">
      <w:pPr>
        <w:jc w:val="both"/>
        <w:outlineLvl w:val="0"/>
        <w:rPr>
          <w:sz w:val="28"/>
          <w:szCs w:val="28"/>
        </w:rPr>
      </w:pPr>
      <w:r w:rsidRPr="007F5FA8">
        <w:rPr>
          <w:b/>
          <w:sz w:val="28"/>
          <w:szCs w:val="28"/>
        </w:rPr>
        <w:t>Câu 2.</w:t>
      </w:r>
      <w:r w:rsidRPr="007F5FA8">
        <w:rPr>
          <w:sz w:val="28"/>
          <w:szCs w:val="28"/>
        </w:rPr>
        <w:t xml:space="preserve"> Để truyền tải điện năng đi xa, ta phải dùng loại máy nào sau đây :</w:t>
      </w:r>
    </w:p>
    <w:p w:rsidR="00CA7F0C" w:rsidRPr="007F5FA8" w:rsidRDefault="00CA7F0C" w:rsidP="00CA7F0C">
      <w:pPr>
        <w:tabs>
          <w:tab w:val="left" w:pos="2835"/>
          <w:tab w:val="left" w:pos="5670"/>
          <w:tab w:val="left" w:pos="8080"/>
        </w:tabs>
        <w:ind w:left="426"/>
        <w:jc w:val="both"/>
        <w:outlineLvl w:val="0"/>
        <w:rPr>
          <w:sz w:val="28"/>
          <w:szCs w:val="28"/>
        </w:rPr>
      </w:pPr>
      <w:r w:rsidRPr="007F5FA8">
        <w:rPr>
          <w:sz w:val="28"/>
          <w:szCs w:val="28"/>
        </w:rPr>
        <w:t>A. Máy khoan.</w:t>
      </w:r>
      <w:r>
        <w:rPr>
          <w:sz w:val="28"/>
          <w:szCs w:val="28"/>
        </w:rPr>
        <w:t xml:space="preserve">        </w:t>
      </w:r>
      <w:r w:rsidRPr="007F5FA8">
        <w:rPr>
          <w:sz w:val="28"/>
          <w:szCs w:val="28"/>
        </w:rPr>
        <w:t xml:space="preserve">B. Máy biến thế.  </w:t>
      </w:r>
      <w:r>
        <w:rPr>
          <w:sz w:val="28"/>
          <w:szCs w:val="28"/>
        </w:rPr>
        <w:t xml:space="preserve">     </w:t>
      </w:r>
      <w:r w:rsidRPr="007F5FA8">
        <w:rPr>
          <w:sz w:val="28"/>
          <w:szCs w:val="28"/>
        </w:rPr>
        <w:t>C. Máy tiệ</w:t>
      </w:r>
      <w:r>
        <w:rPr>
          <w:sz w:val="28"/>
          <w:szCs w:val="28"/>
        </w:rPr>
        <w:t xml:space="preserve">n.           </w:t>
      </w:r>
      <w:r w:rsidRPr="007F5FA8">
        <w:rPr>
          <w:sz w:val="28"/>
          <w:szCs w:val="28"/>
        </w:rPr>
        <w:t>D. Máy đục.</w:t>
      </w:r>
    </w:p>
    <w:p w:rsidR="00CA7F0C" w:rsidRPr="007F5FA8" w:rsidRDefault="00CA7F0C" w:rsidP="00CA7F0C">
      <w:pPr>
        <w:jc w:val="both"/>
        <w:outlineLvl w:val="0"/>
        <w:rPr>
          <w:sz w:val="28"/>
          <w:szCs w:val="28"/>
        </w:rPr>
      </w:pPr>
      <w:r w:rsidRPr="007F5FA8">
        <w:rPr>
          <w:b/>
          <w:sz w:val="28"/>
          <w:szCs w:val="28"/>
        </w:rPr>
        <w:t>Câu 3.</w:t>
      </w:r>
      <w:r w:rsidRPr="007F5FA8">
        <w:rPr>
          <w:sz w:val="28"/>
          <w:szCs w:val="28"/>
        </w:rPr>
        <w:t xml:space="preserve"> Thấu kính hội tụ là thấu kính có đặc điểm :</w:t>
      </w:r>
    </w:p>
    <w:p w:rsidR="00CA7F0C" w:rsidRDefault="00CA7F0C" w:rsidP="00CA7F0C">
      <w:pPr>
        <w:tabs>
          <w:tab w:val="left" w:pos="5670"/>
        </w:tabs>
        <w:ind w:left="426"/>
        <w:jc w:val="both"/>
        <w:outlineLvl w:val="0"/>
        <w:rPr>
          <w:sz w:val="28"/>
          <w:szCs w:val="28"/>
        </w:rPr>
      </w:pPr>
      <w:r w:rsidRPr="007F5FA8">
        <w:rPr>
          <w:sz w:val="28"/>
          <w:szCs w:val="28"/>
        </w:rPr>
        <w:t xml:space="preserve">A. Phần rìa dày, phần giữa mỏng.                         </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B. Phần rìa và phần giữa bằng nhau.</w:t>
      </w:r>
    </w:p>
    <w:p w:rsidR="00CA7F0C" w:rsidRDefault="00CA7F0C" w:rsidP="00CA7F0C">
      <w:pPr>
        <w:tabs>
          <w:tab w:val="left" w:pos="5670"/>
        </w:tabs>
        <w:ind w:left="426"/>
        <w:jc w:val="both"/>
        <w:outlineLvl w:val="0"/>
        <w:rPr>
          <w:sz w:val="28"/>
          <w:szCs w:val="28"/>
        </w:rPr>
      </w:pPr>
      <w:r w:rsidRPr="007F5FA8">
        <w:rPr>
          <w:sz w:val="28"/>
          <w:szCs w:val="28"/>
        </w:rPr>
        <w:t>C. Phần rìa mỏng hơn phần giữa.</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 xml:space="preserve">D. Phần rìa dày hơn phần giữa.                      </w:t>
      </w:r>
    </w:p>
    <w:p w:rsidR="00CA7F0C" w:rsidRPr="007F5FA8" w:rsidRDefault="00CA7F0C" w:rsidP="00CA7F0C">
      <w:pPr>
        <w:rPr>
          <w:sz w:val="28"/>
          <w:szCs w:val="28"/>
        </w:rPr>
      </w:pPr>
      <w:r w:rsidRPr="007F5FA8">
        <w:rPr>
          <w:b/>
          <w:sz w:val="28"/>
          <w:szCs w:val="28"/>
        </w:rPr>
        <w:t>Câu 4.</w:t>
      </w:r>
      <w:r w:rsidRPr="007F5FA8">
        <w:rPr>
          <w:sz w:val="28"/>
          <w:szCs w:val="28"/>
        </w:rPr>
        <w:t xml:space="preserve"> Máy phát điện xoay chiều bắt buộc phải gồm các bộ phận chính nào để có thể tạo ra dòng điện</w:t>
      </w:r>
    </w:p>
    <w:p w:rsidR="00CA7F0C" w:rsidRPr="007F5FA8" w:rsidRDefault="00CA7F0C" w:rsidP="00CA7F0C">
      <w:pPr>
        <w:widowControl/>
        <w:numPr>
          <w:ilvl w:val="0"/>
          <w:numId w:val="1"/>
        </w:numPr>
        <w:jc w:val="both"/>
        <w:rPr>
          <w:sz w:val="28"/>
          <w:szCs w:val="28"/>
        </w:rPr>
      </w:pPr>
      <w:r w:rsidRPr="007F5FA8">
        <w:rPr>
          <w:sz w:val="28"/>
          <w:szCs w:val="28"/>
        </w:rPr>
        <w:t>Nam châm vĩnh cửu và sợi dây dẫn nối hai cực nam châm.</w:t>
      </w:r>
    </w:p>
    <w:p w:rsidR="00CA7F0C" w:rsidRPr="007F5FA8" w:rsidRDefault="00CA7F0C" w:rsidP="00CA7F0C">
      <w:pPr>
        <w:widowControl/>
        <w:numPr>
          <w:ilvl w:val="0"/>
          <w:numId w:val="1"/>
        </w:numPr>
        <w:jc w:val="both"/>
        <w:rPr>
          <w:sz w:val="28"/>
          <w:szCs w:val="28"/>
        </w:rPr>
      </w:pPr>
      <w:r w:rsidRPr="007F5FA8">
        <w:rPr>
          <w:sz w:val="28"/>
          <w:szCs w:val="28"/>
        </w:rPr>
        <w:t>Nam châm điện và sợi dây dẫn nối nam châm với đèn.</w:t>
      </w:r>
    </w:p>
    <w:p w:rsidR="00CA7F0C" w:rsidRPr="007F5FA8" w:rsidRDefault="00CA7F0C" w:rsidP="00CA7F0C">
      <w:pPr>
        <w:widowControl/>
        <w:numPr>
          <w:ilvl w:val="0"/>
          <w:numId w:val="1"/>
        </w:numPr>
        <w:jc w:val="both"/>
        <w:rPr>
          <w:sz w:val="28"/>
          <w:szCs w:val="28"/>
        </w:rPr>
      </w:pPr>
      <w:r w:rsidRPr="007F5FA8">
        <w:rPr>
          <w:sz w:val="28"/>
          <w:szCs w:val="28"/>
        </w:rPr>
        <w:t>Cuộn dây dẫn và nam châm.</w:t>
      </w:r>
    </w:p>
    <w:p w:rsidR="00CA7F0C" w:rsidRPr="007F5FA8" w:rsidRDefault="00CA7F0C" w:rsidP="00CA7F0C">
      <w:pPr>
        <w:widowControl/>
        <w:numPr>
          <w:ilvl w:val="0"/>
          <w:numId w:val="1"/>
        </w:numPr>
        <w:jc w:val="both"/>
        <w:rPr>
          <w:sz w:val="28"/>
          <w:szCs w:val="28"/>
        </w:rPr>
      </w:pPr>
      <w:r w:rsidRPr="007F5FA8">
        <w:rPr>
          <w:sz w:val="28"/>
          <w:szCs w:val="28"/>
        </w:rPr>
        <w:t>Cuộn dây dẫn và lõi sắt.</w:t>
      </w:r>
    </w:p>
    <w:p w:rsidR="00CA7F0C" w:rsidRPr="007F5FA8" w:rsidRDefault="00CA7F0C" w:rsidP="00CA7F0C">
      <w:pPr>
        <w:jc w:val="both"/>
        <w:outlineLvl w:val="0"/>
        <w:rPr>
          <w:sz w:val="28"/>
          <w:szCs w:val="28"/>
        </w:rPr>
      </w:pPr>
      <w:r w:rsidRPr="007F5FA8">
        <w:rPr>
          <w:b/>
          <w:sz w:val="28"/>
          <w:szCs w:val="28"/>
        </w:rPr>
        <w:t>Câu 5.</w:t>
      </w:r>
      <w:r w:rsidRPr="007F5FA8">
        <w:rPr>
          <w:sz w:val="28"/>
          <w:szCs w:val="28"/>
        </w:rPr>
        <w:t xml:space="preserve"> Dòng điện xoay chiều không có tác dụng nào sau đây :</w:t>
      </w:r>
    </w:p>
    <w:p w:rsidR="00CA7F0C" w:rsidRDefault="00CA7F0C" w:rsidP="00CA7F0C">
      <w:pPr>
        <w:tabs>
          <w:tab w:val="left" w:pos="5670"/>
        </w:tabs>
        <w:ind w:left="426"/>
        <w:jc w:val="both"/>
        <w:outlineLvl w:val="0"/>
        <w:rPr>
          <w:sz w:val="28"/>
          <w:szCs w:val="28"/>
        </w:rPr>
      </w:pPr>
      <w:r w:rsidRPr="007F5FA8">
        <w:rPr>
          <w:sz w:val="28"/>
          <w:szCs w:val="28"/>
        </w:rPr>
        <w:t xml:space="preserve">A. Tác dụng quang học.          </w:t>
      </w:r>
      <w:r>
        <w:rPr>
          <w:sz w:val="28"/>
          <w:szCs w:val="28"/>
        </w:rPr>
        <w:t xml:space="preserve">            </w:t>
      </w:r>
      <w:r w:rsidRPr="007F5FA8">
        <w:rPr>
          <w:sz w:val="28"/>
          <w:szCs w:val="28"/>
        </w:rPr>
        <w:t>B. Tác dụng từ.</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 xml:space="preserve">C. Tác dụng nhiệt. </w:t>
      </w:r>
      <w:r>
        <w:rPr>
          <w:sz w:val="28"/>
          <w:szCs w:val="28"/>
        </w:rPr>
        <w:t xml:space="preserve">                           </w:t>
      </w:r>
      <w:r w:rsidRPr="007F5FA8">
        <w:rPr>
          <w:sz w:val="28"/>
          <w:szCs w:val="28"/>
        </w:rPr>
        <w:t>D.Tác dụng hóa học.</w:t>
      </w:r>
    </w:p>
    <w:p w:rsidR="00CA7F0C" w:rsidRPr="007F5FA8" w:rsidRDefault="00CA7F0C" w:rsidP="00CA7F0C">
      <w:pPr>
        <w:tabs>
          <w:tab w:val="left" w:pos="5970"/>
        </w:tabs>
        <w:jc w:val="both"/>
        <w:outlineLvl w:val="0"/>
        <w:rPr>
          <w:sz w:val="28"/>
          <w:szCs w:val="28"/>
        </w:rPr>
      </w:pPr>
      <w:r w:rsidRPr="007F5FA8">
        <w:rPr>
          <w:b/>
          <w:sz w:val="28"/>
          <w:szCs w:val="28"/>
        </w:rPr>
        <w:t>Câu 6.</w:t>
      </w:r>
      <w:r w:rsidRPr="007F5FA8">
        <w:rPr>
          <w:sz w:val="28"/>
          <w:szCs w:val="28"/>
        </w:rPr>
        <w:t xml:space="preserve"> Để giảm hao phí trên đường dây khi truyền tải điện năng đi xa, người ta thực hiện giải pháp :</w:t>
      </w:r>
    </w:p>
    <w:p w:rsidR="00CA7F0C" w:rsidRDefault="00CA7F0C" w:rsidP="00CA7F0C">
      <w:pPr>
        <w:tabs>
          <w:tab w:val="left" w:pos="5670"/>
        </w:tabs>
        <w:ind w:left="426"/>
        <w:jc w:val="both"/>
        <w:outlineLvl w:val="0"/>
        <w:rPr>
          <w:sz w:val="28"/>
          <w:szCs w:val="28"/>
        </w:rPr>
      </w:pPr>
      <w:r w:rsidRPr="007F5FA8">
        <w:rPr>
          <w:sz w:val="28"/>
          <w:szCs w:val="28"/>
        </w:rPr>
        <w:t>A. Tăng điện trở của dây tải thích hợp.</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lastRenderedPageBreak/>
        <w:t>B. Giảm công suất của nguồn điện.</w:t>
      </w:r>
    </w:p>
    <w:p w:rsidR="00CA7F0C" w:rsidRDefault="00CA7F0C" w:rsidP="00CA7F0C">
      <w:pPr>
        <w:tabs>
          <w:tab w:val="left" w:pos="5670"/>
        </w:tabs>
        <w:ind w:left="426"/>
        <w:jc w:val="both"/>
        <w:outlineLvl w:val="0"/>
        <w:rPr>
          <w:sz w:val="28"/>
          <w:szCs w:val="28"/>
        </w:rPr>
      </w:pPr>
      <w:r w:rsidRPr="007F5FA8">
        <w:rPr>
          <w:sz w:val="28"/>
          <w:szCs w:val="28"/>
        </w:rPr>
        <w:t xml:space="preserve">C. Tăng hiệu điện thế hai đầu dây tải điện.                 </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D. Giảm tiết diện của dây dẫn.</w:t>
      </w:r>
    </w:p>
    <w:p w:rsidR="00CA7F0C" w:rsidRPr="007F5FA8" w:rsidRDefault="00CA7F0C" w:rsidP="00CA7F0C">
      <w:pPr>
        <w:ind w:left="48" w:right="48"/>
        <w:jc w:val="both"/>
        <w:rPr>
          <w:color w:val="000000"/>
          <w:sz w:val="28"/>
          <w:szCs w:val="28"/>
        </w:rPr>
      </w:pPr>
      <w:r w:rsidRPr="007F5FA8">
        <w:rPr>
          <w:b/>
          <w:sz w:val="28"/>
          <w:szCs w:val="28"/>
        </w:rPr>
        <w:t>Câu 7.</w:t>
      </w:r>
      <w:r w:rsidRPr="007F5FA8">
        <w:rPr>
          <w:sz w:val="28"/>
          <w:szCs w:val="28"/>
        </w:rPr>
        <w:t xml:space="preserve"> </w:t>
      </w:r>
      <w:r w:rsidRPr="007F5FA8">
        <w:rPr>
          <w:color w:val="000000"/>
          <w:sz w:val="28"/>
          <w:szCs w:val="28"/>
        </w:rPr>
        <w:t>Vật liệu nào không được dùng làm thấu kính?</w:t>
      </w:r>
    </w:p>
    <w:p w:rsidR="00CA7F0C" w:rsidRPr="007F5FA8" w:rsidRDefault="00CA7F0C" w:rsidP="00CA7F0C">
      <w:pPr>
        <w:ind w:left="48" w:right="48"/>
        <w:jc w:val="both"/>
        <w:rPr>
          <w:color w:val="000000"/>
          <w:sz w:val="28"/>
          <w:szCs w:val="28"/>
        </w:rPr>
      </w:pPr>
      <w:r w:rsidRPr="007F5FA8">
        <w:rPr>
          <w:color w:val="000000"/>
          <w:sz w:val="28"/>
          <w:szCs w:val="28"/>
        </w:rPr>
        <w:t>A. Thủy tinh trong</w:t>
      </w:r>
      <w:r w:rsidRPr="007F5FA8">
        <w:rPr>
          <w:color w:val="000000"/>
          <w:sz w:val="28"/>
          <w:szCs w:val="28"/>
        </w:rPr>
        <w:tab/>
      </w:r>
      <w:r w:rsidRPr="007F5FA8">
        <w:rPr>
          <w:color w:val="000000"/>
          <w:sz w:val="28"/>
          <w:szCs w:val="28"/>
        </w:rPr>
        <w:tab/>
        <w:t>B. Nhôm</w:t>
      </w:r>
      <w:r w:rsidRPr="007F5FA8">
        <w:rPr>
          <w:color w:val="000000"/>
          <w:sz w:val="28"/>
          <w:szCs w:val="28"/>
        </w:rPr>
        <w:tab/>
      </w:r>
      <w:r w:rsidRPr="007F5FA8">
        <w:rPr>
          <w:color w:val="000000"/>
          <w:sz w:val="28"/>
          <w:szCs w:val="28"/>
        </w:rPr>
        <w:tab/>
        <w:t>C.</w:t>
      </w:r>
      <w:r>
        <w:rPr>
          <w:color w:val="000000"/>
          <w:sz w:val="28"/>
          <w:szCs w:val="28"/>
        </w:rPr>
        <w:t xml:space="preserve"> </w:t>
      </w:r>
      <w:r w:rsidRPr="007F5FA8">
        <w:rPr>
          <w:color w:val="000000"/>
          <w:sz w:val="28"/>
          <w:szCs w:val="28"/>
        </w:rPr>
        <w:t>Nhựa trong</w:t>
      </w:r>
      <w:r w:rsidRPr="007F5FA8">
        <w:rPr>
          <w:color w:val="000000"/>
          <w:sz w:val="28"/>
          <w:szCs w:val="28"/>
        </w:rPr>
        <w:tab/>
      </w:r>
      <w:r w:rsidRPr="007F5FA8">
        <w:rPr>
          <w:color w:val="000000"/>
          <w:sz w:val="28"/>
          <w:szCs w:val="28"/>
        </w:rPr>
        <w:tab/>
        <w:t>D. Nước</w:t>
      </w:r>
    </w:p>
    <w:p w:rsidR="00CA7F0C" w:rsidRPr="007F5FA8" w:rsidRDefault="00CA7F0C" w:rsidP="00CA7F0C">
      <w:pPr>
        <w:ind w:left="48" w:right="48"/>
        <w:jc w:val="both"/>
        <w:rPr>
          <w:color w:val="000000"/>
          <w:sz w:val="28"/>
          <w:szCs w:val="28"/>
        </w:rPr>
      </w:pPr>
      <w:r w:rsidRPr="007F5FA8">
        <w:rPr>
          <w:b/>
          <w:sz w:val="28"/>
          <w:szCs w:val="28"/>
        </w:rPr>
        <w:t>Câu 8.</w:t>
      </w:r>
      <w:r w:rsidRPr="007F5FA8">
        <w:rPr>
          <w:sz w:val="28"/>
          <w:szCs w:val="28"/>
        </w:rPr>
        <w:t xml:space="preserve"> </w:t>
      </w:r>
      <w:r w:rsidRPr="007F5FA8">
        <w:rPr>
          <w:color w:val="000000"/>
          <w:sz w:val="28"/>
          <w:szCs w:val="28"/>
        </w:rPr>
        <w:t>Dùng thấu kính phân kì quan sát dòng chữ, ta thấy:</w:t>
      </w:r>
    </w:p>
    <w:p w:rsidR="00CA7F0C" w:rsidRPr="007F5FA8" w:rsidRDefault="00CA7F0C" w:rsidP="00CA7F0C">
      <w:pPr>
        <w:ind w:left="48" w:right="48"/>
        <w:jc w:val="both"/>
        <w:rPr>
          <w:color w:val="000000"/>
          <w:sz w:val="28"/>
          <w:szCs w:val="28"/>
        </w:rPr>
      </w:pPr>
      <w:r w:rsidRPr="007F5FA8">
        <w:rPr>
          <w:color w:val="000000"/>
          <w:sz w:val="28"/>
          <w:szCs w:val="28"/>
        </w:rPr>
        <w:t>A. Dòng chữ lớn hơn so với khi nhìn bình thường.</w:t>
      </w:r>
    </w:p>
    <w:p w:rsidR="00CA7F0C" w:rsidRPr="007F5FA8" w:rsidRDefault="00CA7F0C" w:rsidP="00CA7F0C">
      <w:pPr>
        <w:ind w:left="48" w:right="48"/>
        <w:jc w:val="both"/>
        <w:rPr>
          <w:color w:val="000000"/>
          <w:sz w:val="28"/>
          <w:szCs w:val="28"/>
        </w:rPr>
      </w:pPr>
      <w:r w:rsidRPr="007F5FA8">
        <w:rPr>
          <w:color w:val="000000"/>
          <w:sz w:val="28"/>
          <w:szCs w:val="28"/>
        </w:rPr>
        <w:t>B. Dòng chữ như khi nhìn bình thường.</w:t>
      </w:r>
    </w:p>
    <w:p w:rsidR="00CA7F0C" w:rsidRPr="007F5FA8" w:rsidRDefault="00CA7F0C" w:rsidP="00CA7F0C">
      <w:pPr>
        <w:ind w:left="48" w:right="48"/>
        <w:jc w:val="both"/>
        <w:rPr>
          <w:color w:val="000000"/>
          <w:sz w:val="28"/>
          <w:szCs w:val="28"/>
        </w:rPr>
      </w:pPr>
      <w:r w:rsidRPr="007F5FA8">
        <w:rPr>
          <w:color w:val="000000"/>
          <w:sz w:val="28"/>
          <w:szCs w:val="28"/>
        </w:rPr>
        <w:t>C. Dòng chữ nhỏ hơn so với khi nhìn bình thường.</w:t>
      </w:r>
    </w:p>
    <w:p w:rsidR="00CA7F0C" w:rsidRPr="007F5FA8" w:rsidRDefault="00CA7F0C" w:rsidP="00CA7F0C">
      <w:pPr>
        <w:ind w:left="48" w:right="48"/>
        <w:jc w:val="both"/>
        <w:rPr>
          <w:color w:val="000000"/>
          <w:sz w:val="28"/>
          <w:szCs w:val="28"/>
        </w:rPr>
      </w:pPr>
      <w:r w:rsidRPr="007F5FA8">
        <w:rPr>
          <w:color w:val="000000"/>
          <w:sz w:val="28"/>
          <w:szCs w:val="28"/>
        </w:rPr>
        <w:t>D. Không nhìn được dòng chữ.</w:t>
      </w:r>
    </w:p>
    <w:p w:rsidR="00CA7F0C" w:rsidRPr="007F5FA8" w:rsidRDefault="00CA7F0C" w:rsidP="00CA7F0C">
      <w:pPr>
        <w:tabs>
          <w:tab w:val="left" w:pos="5970"/>
        </w:tabs>
        <w:jc w:val="both"/>
        <w:outlineLvl w:val="0"/>
        <w:rPr>
          <w:sz w:val="28"/>
          <w:szCs w:val="28"/>
        </w:rPr>
      </w:pPr>
      <w:r w:rsidRPr="007F5FA8">
        <w:rPr>
          <w:b/>
          <w:sz w:val="28"/>
          <w:szCs w:val="28"/>
        </w:rPr>
        <w:t>Câu 9.</w:t>
      </w:r>
      <w:r w:rsidRPr="007F5FA8">
        <w:rPr>
          <w:sz w:val="28"/>
          <w:szCs w:val="28"/>
        </w:rPr>
        <w:t xml:space="preserve"> Ảnh của vật qua thấu kính hội tụ khi đặt vật nằm ngoài khoảng tiêu cự, có đặc điểm :</w:t>
      </w:r>
    </w:p>
    <w:p w:rsidR="00CA7F0C" w:rsidRPr="007F5FA8" w:rsidRDefault="00CA7F0C" w:rsidP="00CA7F0C">
      <w:pPr>
        <w:tabs>
          <w:tab w:val="left" w:pos="5670"/>
        </w:tabs>
        <w:jc w:val="both"/>
        <w:outlineLvl w:val="0"/>
        <w:rPr>
          <w:sz w:val="28"/>
          <w:szCs w:val="28"/>
        </w:rPr>
      </w:pPr>
      <w:r w:rsidRPr="007F5FA8">
        <w:rPr>
          <w:sz w:val="28"/>
          <w:szCs w:val="28"/>
        </w:rPr>
        <w:t xml:space="preserve">A. Ảnh thật, </w:t>
      </w:r>
      <w:r>
        <w:rPr>
          <w:sz w:val="28"/>
          <w:szCs w:val="28"/>
        </w:rPr>
        <w:t>ngược</w:t>
      </w:r>
      <w:r w:rsidRPr="007F5FA8">
        <w:rPr>
          <w:sz w:val="28"/>
          <w:szCs w:val="28"/>
        </w:rPr>
        <w:t xml:space="preserve"> chiều với vật.</w:t>
      </w:r>
      <w:r>
        <w:rPr>
          <w:sz w:val="28"/>
          <w:szCs w:val="28"/>
        </w:rPr>
        <w:t xml:space="preserve">                  </w:t>
      </w:r>
      <w:r w:rsidRPr="007F5FA8">
        <w:rPr>
          <w:sz w:val="28"/>
          <w:szCs w:val="28"/>
        </w:rPr>
        <w:t>B. Ảnh ảo, cùng chiều và nhỏ hơn vật.</w:t>
      </w:r>
    </w:p>
    <w:p w:rsidR="00CA7F0C" w:rsidRPr="007F5FA8" w:rsidRDefault="00CA7F0C" w:rsidP="00CA7F0C">
      <w:pPr>
        <w:tabs>
          <w:tab w:val="left" w:pos="5670"/>
        </w:tabs>
        <w:jc w:val="both"/>
        <w:outlineLvl w:val="0"/>
        <w:rPr>
          <w:sz w:val="28"/>
          <w:szCs w:val="28"/>
        </w:rPr>
      </w:pPr>
      <w:r w:rsidRPr="007F5FA8">
        <w:rPr>
          <w:sz w:val="28"/>
          <w:szCs w:val="28"/>
        </w:rPr>
        <w:t>C. Ảnh thậ</w:t>
      </w:r>
      <w:r>
        <w:rPr>
          <w:sz w:val="28"/>
          <w:szCs w:val="28"/>
        </w:rPr>
        <w:t>t, cùng</w:t>
      </w:r>
      <w:r w:rsidRPr="007F5FA8">
        <w:rPr>
          <w:sz w:val="28"/>
          <w:szCs w:val="28"/>
        </w:rPr>
        <w:t xml:space="preserve"> chiều với vật.</w:t>
      </w:r>
      <w:r>
        <w:rPr>
          <w:sz w:val="28"/>
          <w:szCs w:val="28"/>
        </w:rPr>
        <w:t xml:space="preserve">              </w:t>
      </w:r>
      <w:r w:rsidRPr="007F5FA8">
        <w:rPr>
          <w:sz w:val="28"/>
          <w:szCs w:val="28"/>
        </w:rPr>
        <w:t>D. Ảnh ảo, cùng chiều và lớn hơn vật.</w:t>
      </w:r>
    </w:p>
    <w:p w:rsidR="00CA7F0C" w:rsidRPr="007F5FA8" w:rsidRDefault="00CA7F0C" w:rsidP="00CA7F0C">
      <w:pPr>
        <w:tabs>
          <w:tab w:val="left" w:pos="5970"/>
        </w:tabs>
        <w:jc w:val="both"/>
        <w:outlineLvl w:val="0"/>
        <w:rPr>
          <w:sz w:val="28"/>
          <w:szCs w:val="28"/>
        </w:rPr>
      </w:pPr>
      <w:r w:rsidRPr="007F5FA8">
        <w:rPr>
          <w:b/>
          <w:sz w:val="28"/>
          <w:szCs w:val="28"/>
        </w:rPr>
        <w:t>Câu 10.</w:t>
      </w:r>
      <w:r w:rsidRPr="007F5FA8">
        <w:rPr>
          <w:sz w:val="28"/>
          <w:szCs w:val="28"/>
        </w:rPr>
        <w:t xml:space="preserve"> Tia sáng khi đi qua quang tâm của thấu kính hội tụ thì cho tia ló:</w:t>
      </w:r>
    </w:p>
    <w:p w:rsidR="00CA7F0C" w:rsidRPr="007F5FA8" w:rsidRDefault="00CA7F0C" w:rsidP="00CA7F0C">
      <w:pPr>
        <w:tabs>
          <w:tab w:val="left" w:pos="5670"/>
        </w:tabs>
        <w:ind w:left="426"/>
        <w:jc w:val="both"/>
        <w:outlineLvl w:val="0"/>
        <w:rPr>
          <w:sz w:val="28"/>
          <w:szCs w:val="28"/>
        </w:rPr>
      </w:pPr>
      <w:r w:rsidRPr="007F5FA8">
        <w:rPr>
          <w:sz w:val="28"/>
          <w:szCs w:val="28"/>
        </w:rPr>
        <w:t xml:space="preserve">A. Hội tụ tại tiêu điểm </w:t>
      </w:r>
      <w:r w:rsidRPr="007F5FA8">
        <w:rPr>
          <w:i/>
          <w:sz w:val="28"/>
          <w:szCs w:val="28"/>
        </w:rPr>
        <w:t>F’.</w:t>
      </w:r>
      <w:r>
        <w:rPr>
          <w:sz w:val="28"/>
          <w:szCs w:val="28"/>
        </w:rPr>
        <w:t xml:space="preserve">                 </w:t>
      </w:r>
      <w:r w:rsidRPr="007F5FA8">
        <w:rPr>
          <w:sz w:val="28"/>
          <w:szCs w:val="28"/>
        </w:rPr>
        <w:t>B. Truyền thẳng.</w:t>
      </w:r>
    </w:p>
    <w:p w:rsidR="00CA7F0C" w:rsidRPr="007F5FA8" w:rsidRDefault="00CA7F0C" w:rsidP="00CA7F0C">
      <w:pPr>
        <w:tabs>
          <w:tab w:val="left" w:pos="5670"/>
        </w:tabs>
        <w:ind w:left="426"/>
        <w:jc w:val="both"/>
        <w:outlineLvl w:val="0"/>
        <w:rPr>
          <w:sz w:val="28"/>
          <w:szCs w:val="28"/>
        </w:rPr>
      </w:pPr>
      <w:r w:rsidRPr="007F5FA8">
        <w:rPr>
          <w:sz w:val="28"/>
          <w:szCs w:val="28"/>
        </w:rPr>
        <w:t>C. Song song với trục chính.</w:t>
      </w:r>
      <w:r>
        <w:rPr>
          <w:sz w:val="28"/>
          <w:szCs w:val="28"/>
        </w:rPr>
        <w:t xml:space="preserve">             </w:t>
      </w:r>
      <w:r w:rsidRPr="007F5FA8">
        <w:rPr>
          <w:sz w:val="28"/>
          <w:szCs w:val="28"/>
        </w:rPr>
        <w:t xml:space="preserve">D. Có đường kéo dài đi qua tiêu điểm </w:t>
      </w:r>
      <w:r w:rsidRPr="007F5FA8">
        <w:rPr>
          <w:i/>
          <w:sz w:val="28"/>
          <w:szCs w:val="28"/>
        </w:rPr>
        <w:t>F</w:t>
      </w:r>
      <w:r w:rsidRPr="007F5FA8">
        <w:rPr>
          <w:sz w:val="28"/>
          <w:szCs w:val="28"/>
        </w:rPr>
        <w:t>.</w:t>
      </w:r>
    </w:p>
    <w:p w:rsidR="00CA7F0C" w:rsidRPr="007F5FA8" w:rsidRDefault="00CA7F0C" w:rsidP="00CA7F0C">
      <w:pPr>
        <w:jc w:val="both"/>
        <w:rPr>
          <w:sz w:val="28"/>
          <w:szCs w:val="28"/>
          <w:lang w:val="nl-NL"/>
        </w:rPr>
      </w:pPr>
      <w:r w:rsidRPr="007F5FA8">
        <w:rPr>
          <w:b/>
          <w:sz w:val="28"/>
          <w:szCs w:val="28"/>
        </w:rPr>
        <w:t>Câu 11.</w:t>
      </w:r>
      <w:r w:rsidRPr="007F5FA8">
        <w:rPr>
          <w:sz w:val="28"/>
          <w:szCs w:val="28"/>
        </w:rPr>
        <w:t xml:space="preserve"> </w:t>
      </w:r>
      <w:r w:rsidRPr="007F5FA8">
        <w:rPr>
          <w:sz w:val="28"/>
          <w:szCs w:val="28"/>
          <w:lang w:val="nl-NL"/>
        </w:rPr>
        <w:t>Có một bóng đèn mắc vào hiệu điện thế 24V không đổi, đèn sáng bình thường. Thay bằng nguồn điện xoay chiều cũng có hiệu điện thế 24V, độ sáng đèn sẽ như thế nào?</w:t>
      </w:r>
    </w:p>
    <w:p w:rsidR="00CA7F0C" w:rsidRPr="007F5FA8" w:rsidRDefault="00CA7F0C" w:rsidP="00CA7F0C">
      <w:pPr>
        <w:ind w:firstLine="426"/>
        <w:jc w:val="both"/>
        <w:rPr>
          <w:sz w:val="28"/>
          <w:szCs w:val="28"/>
          <w:lang w:val="nl-NL"/>
        </w:rPr>
      </w:pPr>
      <w:r w:rsidRPr="007F5FA8">
        <w:rPr>
          <w:sz w:val="28"/>
          <w:szCs w:val="28"/>
          <w:lang w:val="nl-NL"/>
        </w:rPr>
        <w:t>A. Sáng mờ hơn.</w:t>
      </w:r>
      <w:r w:rsidRPr="007F5FA8">
        <w:rPr>
          <w:sz w:val="28"/>
          <w:szCs w:val="28"/>
          <w:lang w:val="nl-NL"/>
        </w:rPr>
        <w:tab/>
      </w:r>
      <w:r w:rsidRPr="007F5FA8">
        <w:rPr>
          <w:sz w:val="28"/>
          <w:szCs w:val="28"/>
          <w:lang w:val="nl-NL"/>
        </w:rPr>
        <w:tab/>
      </w:r>
      <w:r w:rsidRPr="007F5FA8">
        <w:rPr>
          <w:sz w:val="28"/>
          <w:szCs w:val="28"/>
          <w:lang w:val="nl-NL"/>
        </w:rPr>
        <w:tab/>
      </w:r>
      <w:r w:rsidRPr="007F5FA8">
        <w:rPr>
          <w:sz w:val="28"/>
          <w:szCs w:val="28"/>
          <w:lang w:val="nl-NL"/>
        </w:rPr>
        <w:tab/>
      </w:r>
    </w:p>
    <w:p w:rsidR="00CA7F0C" w:rsidRPr="007F5FA8" w:rsidRDefault="00CA7F0C" w:rsidP="00CA7F0C">
      <w:pPr>
        <w:ind w:firstLine="426"/>
        <w:jc w:val="both"/>
        <w:rPr>
          <w:sz w:val="28"/>
          <w:szCs w:val="28"/>
          <w:lang w:val="nl-NL"/>
        </w:rPr>
      </w:pPr>
      <w:r w:rsidRPr="007F5FA8">
        <w:rPr>
          <w:sz w:val="28"/>
          <w:szCs w:val="28"/>
          <w:lang w:val="nl-NL"/>
        </w:rPr>
        <w:t>B. Không sáng vì đèn này không thể mắc vào nguồn điện xoay chiều.</w:t>
      </w:r>
    </w:p>
    <w:p w:rsidR="00CA7F0C" w:rsidRPr="007F5FA8" w:rsidRDefault="00CA7F0C" w:rsidP="00CA7F0C">
      <w:pPr>
        <w:ind w:firstLine="426"/>
        <w:jc w:val="both"/>
        <w:outlineLvl w:val="0"/>
        <w:rPr>
          <w:sz w:val="28"/>
          <w:szCs w:val="28"/>
          <w:lang w:val="nl-NL"/>
        </w:rPr>
      </w:pPr>
      <w:r w:rsidRPr="007F5FA8">
        <w:rPr>
          <w:sz w:val="28"/>
          <w:szCs w:val="28"/>
          <w:lang w:val="nl-NL"/>
        </w:rPr>
        <w:t>C. Sáng nhiều hơn bình thường</w:t>
      </w:r>
      <w:r w:rsidRPr="007F5FA8">
        <w:rPr>
          <w:sz w:val="28"/>
          <w:szCs w:val="28"/>
          <w:lang w:val="nl-NL"/>
        </w:rPr>
        <w:tab/>
      </w:r>
    </w:p>
    <w:p w:rsidR="00CA7F0C" w:rsidRPr="007F5FA8" w:rsidRDefault="00CA7F0C" w:rsidP="00CA7F0C">
      <w:pPr>
        <w:ind w:firstLine="426"/>
        <w:jc w:val="both"/>
        <w:rPr>
          <w:sz w:val="28"/>
          <w:szCs w:val="28"/>
          <w:lang w:val="nl-NL"/>
        </w:rPr>
      </w:pPr>
      <w:r w:rsidRPr="007F5FA8">
        <w:rPr>
          <w:sz w:val="28"/>
          <w:szCs w:val="28"/>
          <w:lang w:val="nl-NL"/>
        </w:rPr>
        <w:t>D. Vẫn sáng bình thường.</w:t>
      </w:r>
    </w:p>
    <w:p w:rsidR="00CA7F0C" w:rsidRPr="007F5FA8" w:rsidRDefault="00CA7F0C" w:rsidP="00CA7F0C">
      <w:pPr>
        <w:ind w:left="48" w:right="48"/>
        <w:jc w:val="both"/>
        <w:rPr>
          <w:color w:val="000000"/>
          <w:sz w:val="28"/>
          <w:szCs w:val="28"/>
        </w:rPr>
      </w:pPr>
      <w:r w:rsidRPr="007F5FA8">
        <w:rPr>
          <w:b/>
          <w:sz w:val="28"/>
          <w:szCs w:val="28"/>
        </w:rPr>
        <w:t>Câu 12.</w:t>
      </w:r>
      <w:r w:rsidRPr="007F5FA8">
        <w:rPr>
          <w:sz w:val="28"/>
          <w:szCs w:val="28"/>
        </w:rPr>
        <w:t xml:space="preserve"> </w:t>
      </w:r>
      <w:r w:rsidRPr="007F5FA8">
        <w:rPr>
          <w:color w:val="000000"/>
          <w:sz w:val="28"/>
          <w:szCs w:val="28"/>
        </w:rPr>
        <w:t>Cho một thấu kính hội tụ có khoảng cách giữa hai tiêu điểm là 60 cm. Tiêu cự của thấu kính là:</w:t>
      </w:r>
    </w:p>
    <w:p w:rsidR="00CA7F0C" w:rsidRPr="007F5FA8" w:rsidRDefault="00CA7F0C" w:rsidP="00CA7F0C">
      <w:pPr>
        <w:ind w:left="48" w:right="48"/>
        <w:jc w:val="both"/>
        <w:rPr>
          <w:color w:val="000000"/>
          <w:sz w:val="28"/>
          <w:szCs w:val="28"/>
        </w:rPr>
      </w:pPr>
      <w:r>
        <w:rPr>
          <w:color w:val="000000"/>
          <w:sz w:val="28"/>
          <w:szCs w:val="28"/>
        </w:rPr>
        <w:t>A. 30</w:t>
      </w:r>
      <w:r w:rsidRPr="007F5FA8">
        <w:rPr>
          <w:color w:val="000000"/>
          <w:sz w:val="28"/>
          <w:szCs w:val="28"/>
        </w:rPr>
        <w:t xml:space="preserve"> cm</w:t>
      </w:r>
      <w:r w:rsidRPr="007F5FA8">
        <w:rPr>
          <w:color w:val="000000"/>
          <w:sz w:val="28"/>
          <w:szCs w:val="28"/>
        </w:rPr>
        <w:tab/>
      </w:r>
      <w:r w:rsidRPr="007F5FA8">
        <w:rPr>
          <w:color w:val="000000"/>
          <w:sz w:val="28"/>
          <w:szCs w:val="28"/>
        </w:rPr>
        <w:tab/>
        <w:t>B. 120 cm</w:t>
      </w:r>
      <w:r w:rsidRPr="007F5FA8">
        <w:rPr>
          <w:color w:val="000000"/>
          <w:sz w:val="28"/>
          <w:szCs w:val="28"/>
        </w:rPr>
        <w:tab/>
      </w:r>
      <w:r w:rsidRPr="007F5FA8">
        <w:rPr>
          <w:color w:val="000000"/>
          <w:sz w:val="28"/>
          <w:szCs w:val="28"/>
        </w:rPr>
        <w:tab/>
      </w:r>
      <w:r>
        <w:rPr>
          <w:color w:val="000000"/>
          <w:sz w:val="28"/>
          <w:szCs w:val="28"/>
        </w:rPr>
        <w:t>C. 6</w:t>
      </w:r>
      <w:r w:rsidRPr="007F5FA8">
        <w:rPr>
          <w:color w:val="000000"/>
          <w:sz w:val="28"/>
          <w:szCs w:val="28"/>
        </w:rPr>
        <w:t>0 cm</w:t>
      </w:r>
      <w:r w:rsidRPr="007F5FA8">
        <w:rPr>
          <w:color w:val="000000"/>
          <w:sz w:val="28"/>
          <w:szCs w:val="28"/>
        </w:rPr>
        <w:tab/>
      </w:r>
      <w:r w:rsidRPr="007F5FA8">
        <w:rPr>
          <w:color w:val="000000"/>
          <w:sz w:val="28"/>
          <w:szCs w:val="28"/>
        </w:rPr>
        <w:tab/>
        <w:t>D. 90 cm</w:t>
      </w:r>
    </w:p>
    <w:p w:rsidR="00CA7F0C" w:rsidRPr="007F5FA8" w:rsidRDefault="00CA7F0C" w:rsidP="00CA7F0C">
      <w:pPr>
        <w:jc w:val="both"/>
        <w:outlineLvl w:val="0"/>
        <w:rPr>
          <w:b/>
          <w:sz w:val="28"/>
          <w:szCs w:val="28"/>
        </w:rPr>
      </w:pPr>
      <w:r w:rsidRPr="007F5FA8">
        <w:rPr>
          <w:b/>
          <w:sz w:val="28"/>
          <w:szCs w:val="28"/>
        </w:rPr>
        <w:t>Phần  II: Tự luận (7 điểm).</w:t>
      </w:r>
    </w:p>
    <w:p w:rsidR="00CA7F0C" w:rsidRPr="007F5FA8" w:rsidRDefault="00CA7F0C" w:rsidP="00CA7F0C">
      <w:pPr>
        <w:rPr>
          <w:b/>
          <w:bCs/>
          <w:sz w:val="28"/>
          <w:szCs w:val="28"/>
        </w:rPr>
      </w:pPr>
      <w:r w:rsidRPr="007F5FA8">
        <w:rPr>
          <w:b/>
          <w:bCs/>
          <w:sz w:val="28"/>
          <w:szCs w:val="28"/>
        </w:rPr>
        <w:t>Câu 1</w:t>
      </w:r>
      <w:r>
        <w:rPr>
          <w:b/>
          <w:bCs/>
          <w:sz w:val="28"/>
          <w:szCs w:val="28"/>
        </w:rPr>
        <w:t>3: (1,0</w:t>
      </w:r>
      <w:r w:rsidRPr="007F5FA8">
        <w:rPr>
          <w:b/>
          <w:bCs/>
          <w:sz w:val="28"/>
          <w:szCs w:val="28"/>
        </w:rPr>
        <w:t xml:space="preserve"> điểm)  </w:t>
      </w:r>
      <w:r w:rsidRPr="007F5FA8">
        <w:rPr>
          <w:sz w:val="28"/>
          <w:szCs w:val="28"/>
        </w:rPr>
        <w:t>Nêu các tác dụng của dòng điện xoay chiều? Mỗi tác dụng cho một ví dụ có ứng dụng trong cuộc sống.</w:t>
      </w:r>
    </w:p>
    <w:p w:rsidR="00CA7F0C" w:rsidRPr="007F5FA8" w:rsidRDefault="00CA7F0C" w:rsidP="00CA7F0C">
      <w:pPr>
        <w:rPr>
          <w:sz w:val="28"/>
          <w:szCs w:val="28"/>
        </w:rPr>
      </w:pPr>
      <w:r>
        <w:rPr>
          <w:b/>
          <w:bCs/>
          <w:sz w:val="28"/>
          <w:szCs w:val="28"/>
        </w:rPr>
        <w:t>Câu 14</w:t>
      </w:r>
      <w:r w:rsidRPr="007F5FA8">
        <w:rPr>
          <w:sz w:val="28"/>
          <w:szCs w:val="28"/>
        </w:rPr>
        <w:t xml:space="preserve">: </w:t>
      </w:r>
      <w:r w:rsidRPr="007F5FA8">
        <w:rPr>
          <w:b/>
          <w:bCs/>
          <w:sz w:val="28"/>
          <w:szCs w:val="28"/>
        </w:rPr>
        <w:t>(1,0 điểm)</w:t>
      </w:r>
      <w:r w:rsidRPr="007F5FA8">
        <w:rPr>
          <w:sz w:val="28"/>
          <w:szCs w:val="28"/>
        </w:rPr>
        <w:t xml:space="preserve">  Nêu đặc điểm của thấu kính phân kỳ?</w:t>
      </w:r>
    </w:p>
    <w:p w:rsidR="00CA7F0C" w:rsidRPr="007F5FA8" w:rsidRDefault="00CA7F0C" w:rsidP="00CA7F0C">
      <w:pPr>
        <w:rPr>
          <w:sz w:val="28"/>
          <w:szCs w:val="28"/>
        </w:rPr>
      </w:pPr>
      <w:r>
        <w:rPr>
          <w:b/>
          <w:bCs/>
          <w:sz w:val="28"/>
          <w:szCs w:val="28"/>
        </w:rPr>
        <w:t>Câu 15: (2,5</w:t>
      </w:r>
      <w:r w:rsidRPr="007F5FA8">
        <w:rPr>
          <w:b/>
          <w:bCs/>
          <w:sz w:val="28"/>
          <w:szCs w:val="28"/>
        </w:rPr>
        <w:t xml:space="preserve"> điểm)</w:t>
      </w:r>
      <w:r w:rsidRPr="007F5FA8">
        <w:rPr>
          <w:sz w:val="28"/>
          <w:szCs w:val="28"/>
        </w:rPr>
        <w:t xml:space="preserve"> Cuộn sơ cấp của một máy biến thế có 4400  vòng, cuộn thứ </w:t>
      </w:r>
    </w:p>
    <w:p w:rsidR="00CA7F0C" w:rsidRPr="007F5FA8" w:rsidRDefault="00CA7F0C" w:rsidP="00CA7F0C">
      <w:pPr>
        <w:rPr>
          <w:sz w:val="28"/>
          <w:szCs w:val="28"/>
        </w:rPr>
      </w:pPr>
      <w:r w:rsidRPr="007F5FA8">
        <w:rPr>
          <w:sz w:val="28"/>
          <w:szCs w:val="28"/>
        </w:rPr>
        <w:t xml:space="preserve">     cấp có 240 vòng.  Khi đặt vào hai đầu cuộc sơ cấp một hiệu điện thế </w:t>
      </w:r>
    </w:p>
    <w:p w:rsidR="00CA7F0C" w:rsidRPr="007F5FA8" w:rsidRDefault="00CA7F0C" w:rsidP="00CA7F0C">
      <w:pPr>
        <w:rPr>
          <w:sz w:val="28"/>
          <w:szCs w:val="28"/>
        </w:rPr>
      </w:pPr>
      <w:r w:rsidRPr="007F5FA8">
        <w:rPr>
          <w:sz w:val="28"/>
          <w:szCs w:val="28"/>
        </w:rPr>
        <w:t xml:space="preserve">     xoay  chiều 220V thì hai đầu dây của cuộn thứ cấp xuất hiện một dòng điện </w:t>
      </w:r>
    </w:p>
    <w:p w:rsidR="00CA7F0C" w:rsidRPr="007F5FA8" w:rsidRDefault="00CA7F0C" w:rsidP="00CA7F0C">
      <w:pPr>
        <w:rPr>
          <w:sz w:val="28"/>
          <w:szCs w:val="28"/>
        </w:rPr>
      </w:pPr>
      <w:r w:rsidRPr="007F5FA8">
        <w:rPr>
          <w:sz w:val="28"/>
          <w:szCs w:val="28"/>
        </w:rPr>
        <w:t xml:space="preserve">     có hiệu điện thế bằng bao nhiêu? Đây là máy tăng thế hay hạ thế? Vì sao? </w:t>
      </w:r>
    </w:p>
    <w:p w:rsidR="00CA7F0C" w:rsidRPr="007F5FA8" w:rsidRDefault="00CA7F0C" w:rsidP="00CA7F0C">
      <w:pPr>
        <w:rPr>
          <w:sz w:val="28"/>
          <w:szCs w:val="28"/>
        </w:rPr>
      </w:pPr>
      <w:r>
        <w:rPr>
          <w:b/>
          <w:bCs/>
          <w:sz w:val="28"/>
          <w:szCs w:val="28"/>
        </w:rPr>
        <w:t>Câu 16</w:t>
      </w:r>
      <w:r w:rsidRPr="007F5FA8">
        <w:rPr>
          <w:b/>
          <w:bCs/>
          <w:sz w:val="28"/>
          <w:szCs w:val="28"/>
        </w:rPr>
        <w:t>: (2,5 điểm)</w:t>
      </w:r>
      <w:r w:rsidRPr="007F5FA8">
        <w:rPr>
          <w:b/>
          <w:bCs/>
          <w:sz w:val="28"/>
          <w:szCs w:val="28"/>
          <w:u w:val="single"/>
        </w:rPr>
        <w:t xml:space="preserve"> </w:t>
      </w:r>
      <w:r w:rsidRPr="007F5FA8">
        <w:rPr>
          <w:sz w:val="28"/>
          <w:szCs w:val="28"/>
        </w:rPr>
        <w:t xml:space="preserve">Một thấu kính hội tụ có tiêu cự f = 8cm, vật sáng AB cao </w:t>
      </w:r>
    </w:p>
    <w:p w:rsidR="00CA7F0C" w:rsidRPr="007F5FA8" w:rsidRDefault="00CA7F0C" w:rsidP="00CA7F0C">
      <w:pPr>
        <w:jc w:val="both"/>
        <w:rPr>
          <w:b/>
          <w:bCs/>
          <w:sz w:val="28"/>
          <w:szCs w:val="28"/>
          <w:u w:val="single"/>
        </w:rPr>
      </w:pPr>
      <w:r w:rsidRPr="007F5FA8">
        <w:rPr>
          <w:sz w:val="28"/>
          <w:szCs w:val="28"/>
        </w:rPr>
        <w:t xml:space="preserve">         2cm được đặt vuông góc trên trục chính và cách thấu kính 12cm.</w:t>
      </w:r>
    </w:p>
    <w:p w:rsidR="00CA7F0C" w:rsidRPr="007F5FA8" w:rsidRDefault="00CA7F0C" w:rsidP="00CA7F0C">
      <w:pPr>
        <w:pStyle w:val="ListParagraph"/>
        <w:numPr>
          <w:ilvl w:val="0"/>
          <w:numId w:val="2"/>
        </w:numPr>
        <w:tabs>
          <w:tab w:val="left" w:pos="5970"/>
        </w:tabs>
        <w:jc w:val="both"/>
        <w:outlineLvl w:val="0"/>
      </w:pPr>
      <w:r w:rsidRPr="007F5FA8">
        <w:t xml:space="preserve">Vẽ ảnh của vật </w:t>
      </w:r>
      <w:r w:rsidRPr="007F5FA8">
        <w:rPr>
          <w:i/>
        </w:rPr>
        <w:t>AB</w:t>
      </w:r>
      <w:r w:rsidRPr="007F5FA8">
        <w:t xml:space="preserve"> theo đúng tỉ lệ và nêu tính chất của ả</w:t>
      </w:r>
      <w:r>
        <w:t>nh</w:t>
      </w:r>
      <w:r w:rsidRPr="007F5FA8">
        <w:t>.</w:t>
      </w:r>
    </w:p>
    <w:p w:rsidR="00CA7F0C" w:rsidRDefault="00CA7F0C" w:rsidP="00CA7F0C">
      <w:pPr>
        <w:pStyle w:val="ListParagraph"/>
        <w:numPr>
          <w:ilvl w:val="0"/>
          <w:numId w:val="2"/>
        </w:numPr>
        <w:tabs>
          <w:tab w:val="left" w:pos="5970"/>
        </w:tabs>
        <w:jc w:val="both"/>
        <w:outlineLvl w:val="0"/>
      </w:pPr>
      <w:r w:rsidRPr="007F5FA8">
        <w:t>Tính khoảng cách từ ảnh đến thấu kính và chiều cao của ả</w:t>
      </w:r>
      <w:r>
        <w:t>nh</w:t>
      </w:r>
      <w:r w:rsidRPr="007F5FA8">
        <w:t>.</w:t>
      </w:r>
    </w:p>
    <w:p w:rsidR="00CA7F0C" w:rsidRDefault="00CA7F0C" w:rsidP="00CA7F0C">
      <w:pPr>
        <w:pStyle w:val="ListParagraph"/>
        <w:tabs>
          <w:tab w:val="left" w:pos="5970"/>
        </w:tabs>
        <w:jc w:val="center"/>
        <w:outlineLvl w:val="0"/>
      </w:pPr>
      <w:r>
        <w:t>………….………….. Hết ………………………</w:t>
      </w:r>
    </w:p>
    <w:p w:rsidR="00E27F69" w:rsidRDefault="00E27F69" w:rsidP="00CA7F0C">
      <w:pPr>
        <w:pStyle w:val="ListParagraph"/>
        <w:tabs>
          <w:tab w:val="left" w:pos="5970"/>
        </w:tabs>
        <w:jc w:val="center"/>
        <w:outlineLvl w:val="0"/>
      </w:pPr>
    </w:p>
    <w:p w:rsidR="00E27F69" w:rsidRPr="00E27F69" w:rsidRDefault="00E27F69" w:rsidP="00CA7F0C">
      <w:pPr>
        <w:pStyle w:val="ListParagraph"/>
        <w:tabs>
          <w:tab w:val="left" w:pos="5970"/>
        </w:tabs>
        <w:jc w:val="center"/>
        <w:outlineLvl w:val="0"/>
        <w:rPr>
          <w:b/>
          <w:color w:val="FF0000"/>
        </w:rPr>
      </w:pPr>
      <w:r w:rsidRPr="00E27F69">
        <w:rPr>
          <w:b/>
          <w:color w:val="FF0000"/>
        </w:rPr>
        <w:t>ĐÁP ÁN</w:t>
      </w:r>
    </w:p>
    <w:p w:rsidR="00CA7F0C" w:rsidRPr="00AC2BC7" w:rsidRDefault="00CA7F0C" w:rsidP="00CA7F0C">
      <w:pPr>
        <w:spacing w:line="360" w:lineRule="auto"/>
        <w:rPr>
          <w:b/>
          <w:bCs/>
          <w:sz w:val="28"/>
          <w:szCs w:val="28"/>
          <w:u w:val="single"/>
          <w:lang w:val="it-IT"/>
        </w:rPr>
      </w:pPr>
      <w:r w:rsidRPr="00AC2BC7">
        <w:rPr>
          <w:b/>
          <w:bCs/>
          <w:sz w:val="28"/>
          <w:szCs w:val="28"/>
          <w:lang w:val="it-IT"/>
        </w:rPr>
        <w:t>I. PHẦN TRẮC NGHIỆM:</w:t>
      </w:r>
      <w:r w:rsidRPr="00AC2BC7">
        <w:rPr>
          <w:b/>
          <w:bCs/>
          <w:sz w:val="28"/>
          <w:szCs w:val="28"/>
          <w:u w:val="single"/>
          <w:lang w:val="it-IT"/>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593"/>
        <w:gridCol w:w="551"/>
        <w:gridCol w:w="425"/>
        <w:gridCol w:w="567"/>
        <w:gridCol w:w="567"/>
        <w:gridCol w:w="425"/>
        <w:gridCol w:w="425"/>
        <w:gridCol w:w="425"/>
        <w:gridCol w:w="425"/>
        <w:gridCol w:w="496"/>
        <w:gridCol w:w="486"/>
        <w:gridCol w:w="496"/>
      </w:tblGrid>
      <w:tr w:rsidR="00CA7F0C" w:rsidRPr="00AC2BC7" w:rsidTr="00605263">
        <w:trPr>
          <w:trHeight w:val="414"/>
        </w:trPr>
        <w:tc>
          <w:tcPr>
            <w:tcW w:w="982" w:type="dxa"/>
          </w:tcPr>
          <w:p w:rsidR="00CA7F0C" w:rsidRPr="00AC2BC7" w:rsidRDefault="00CA7F0C" w:rsidP="00605263">
            <w:pPr>
              <w:jc w:val="center"/>
              <w:rPr>
                <w:bCs/>
                <w:sz w:val="28"/>
                <w:szCs w:val="28"/>
                <w:lang w:val="pl-PL"/>
              </w:rPr>
            </w:pPr>
            <w:r w:rsidRPr="00AC2BC7">
              <w:rPr>
                <w:bCs/>
                <w:sz w:val="28"/>
                <w:szCs w:val="28"/>
                <w:lang w:val="pl-PL"/>
              </w:rPr>
              <w:t>Câu</w:t>
            </w:r>
          </w:p>
        </w:tc>
        <w:tc>
          <w:tcPr>
            <w:tcW w:w="593" w:type="dxa"/>
          </w:tcPr>
          <w:p w:rsidR="00CA7F0C" w:rsidRPr="00AC2BC7" w:rsidRDefault="00CA7F0C" w:rsidP="00605263">
            <w:pPr>
              <w:jc w:val="center"/>
              <w:rPr>
                <w:bCs/>
                <w:sz w:val="28"/>
                <w:szCs w:val="28"/>
                <w:lang w:val="pl-PL"/>
              </w:rPr>
            </w:pPr>
            <w:r w:rsidRPr="00AC2BC7">
              <w:rPr>
                <w:bCs/>
                <w:sz w:val="28"/>
                <w:szCs w:val="28"/>
                <w:lang w:val="pl-PL"/>
              </w:rPr>
              <w:t>1</w:t>
            </w:r>
          </w:p>
        </w:tc>
        <w:tc>
          <w:tcPr>
            <w:tcW w:w="551" w:type="dxa"/>
          </w:tcPr>
          <w:p w:rsidR="00CA7F0C" w:rsidRPr="00AC2BC7" w:rsidRDefault="00CA7F0C" w:rsidP="00605263">
            <w:pPr>
              <w:jc w:val="center"/>
              <w:rPr>
                <w:bCs/>
                <w:sz w:val="28"/>
                <w:szCs w:val="28"/>
                <w:lang w:val="pl-PL"/>
              </w:rPr>
            </w:pPr>
            <w:r w:rsidRPr="00AC2BC7">
              <w:rPr>
                <w:bCs/>
                <w:sz w:val="28"/>
                <w:szCs w:val="28"/>
                <w:lang w:val="pl-PL"/>
              </w:rPr>
              <w:t>2</w:t>
            </w:r>
          </w:p>
        </w:tc>
        <w:tc>
          <w:tcPr>
            <w:tcW w:w="425" w:type="dxa"/>
          </w:tcPr>
          <w:p w:rsidR="00CA7F0C" w:rsidRPr="00AC2BC7" w:rsidRDefault="00CA7F0C" w:rsidP="00605263">
            <w:pPr>
              <w:jc w:val="center"/>
              <w:rPr>
                <w:bCs/>
                <w:sz w:val="28"/>
                <w:szCs w:val="28"/>
                <w:lang w:val="pl-PL"/>
              </w:rPr>
            </w:pPr>
            <w:r w:rsidRPr="00AC2BC7">
              <w:rPr>
                <w:bCs/>
                <w:sz w:val="28"/>
                <w:szCs w:val="28"/>
                <w:lang w:val="pl-PL"/>
              </w:rPr>
              <w:t>3</w:t>
            </w:r>
          </w:p>
        </w:tc>
        <w:tc>
          <w:tcPr>
            <w:tcW w:w="567" w:type="dxa"/>
          </w:tcPr>
          <w:p w:rsidR="00CA7F0C" w:rsidRPr="00AC2BC7" w:rsidRDefault="00CA7F0C" w:rsidP="00605263">
            <w:pPr>
              <w:jc w:val="center"/>
              <w:rPr>
                <w:bCs/>
                <w:sz w:val="28"/>
                <w:szCs w:val="28"/>
                <w:lang w:val="pl-PL"/>
              </w:rPr>
            </w:pPr>
            <w:r w:rsidRPr="00AC2BC7">
              <w:rPr>
                <w:bCs/>
                <w:sz w:val="28"/>
                <w:szCs w:val="28"/>
                <w:lang w:val="pl-PL"/>
              </w:rPr>
              <w:t>4</w:t>
            </w:r>
          </w:p>
        </w:tc>
        <w:tc>
          <w:tcPr>
            <w:tcW w:w="567" w:type="dxa"/>
          </w:tcPr>
          <w:p w:rsidR="00CA7F0C" w:rsidRPr="00AC2BC7" w:rsidRDefault="00CA7F0C" w:rsidP="00605263">
            <w:pPr>
              <w:jc w:val="center"/>
              <w:rPr>
                <w:bCs/>
                <w:sz w:val="28"/>
                <w:szCs w:val="28"/>
                <w:lang w:val="pl-PL"/>
              </w:rPr>
            </w:pPr>
            <w:r w:rsidRPr="00AC2BC7">
              <w:rPr>
                <w:bCs/>
                <w:sz w:val="28"/>
                <w:szCs w:val="28"/>
                <w:lang w:val="pl-PL"/>
              </w:rPr>
              <w:t>5</w:t>
            </w:r>
          </w:p>
        </w:tc>
        <w:tc>
          <w:tcPr>
            <w:tcW w:w="425" w:type="dxa"/>
          </w:tcPr>
          <w:p w:rsidR="00CA7F0C" w:rsidRPr="00AC2BC7" w:rsidRDefault="00CA7F0C" w:rsidP="00605263">
            <w:pPr>
              <w:jc w:val="center"/>
              <w:rPr>
                <w:bCs/>
                <w:sz w:val="28"/>
                <w:szCs w:val="28"/>
                <w:lang w:val="pl-PL"/>
              </w:rPr>
            </w:pPr>
            <w:r w:rsidRPr="00AC2BC7">
              <w:rPr>
                <w:bCs/>
                <w:sz w:val="28"/>
                <w:szCs w:val="28"/>
                <w:lang w:val="pl-PL"/>
              </w:rPr>
              <w:t>6</w:t>
            </w:r>
          </w:p>
        </w:tc>
        <w:tc>
          <w:tcPr>
            <w:tcW w:w="425" w:type="dxa"/>
          </w:tcPr>
          <w:p w:rsidR="00CA7F0C" w:rsidRPr="00AC2BC7" w:rsidRDefault="00CA7F0C" w:rsidP="00605263">
            <w:pPr>
              <w:jc w:val="center"/>
              <w:rPr>
                <w:bCs/>
                <w:sz w:val="28"/>
                <w:szCs w:val="28"/>
                <w:lang w:val="pl-PL"/>
              </w:rPr>
            </w:pPr>
            <w:r w:rsidRPr="00AC2BC7">
              <w:rPr>
                <w:bCs/>
                <w:sz w:val="28"/>
                <w:szCs w:val="28"/>
                <w:lang w:val="pl-PL"/>
              </w:rPr>
              <w:t>7</w:t>
            </w:r>
          </w:p>
        </w:tc>
        <w:tc>
          <w:tcPr>
            <w:tcW w:w="425" w:type="dxa"/>
          </w:tcPr>
          <w:p w:rsidR="00CA7F0C" w:rsidRPr="00AC2BC7" w:rsidRDefault="00CA7F0C" w:rsidP="00605263">
            <w:pPr>
              <w:jc w:val="center"/>
              <w:rPr>
                <w:bCs/>
                <w:sz w:val="28"/>
                <w:szCs w:val="28"/>
                <w:lang w:val="pl-PL"/>
              </w:rPr>
            </w:pPr>
            <w:r w:rsidRPr="00AC2BC7">
              <w:rPr>
                <w:bCs/>
                <w:sz w:val="28"/>
                <w:szCs w:val="28"/>
                <w:lang w:val="pl-PL"/>
              </w:rPr>
              <w:t>8</w:t>
            </w:r>
          </w:p>
        </w:tc>
        <w:tc>
          <w:tcPr>
            <w:tcW w:w="425" w:type="dxa"/>
          </w:tcPr>
          <w:p w:rsidR="00CA7F0C" w:rsidRPr="00AC2BC7" w:rsidRDefault="00CA7F0C" w:rsidP="00605263">
            <w:pPr>
              <w:jc w:val="center"/>
              <w:rPr>
                <w:bCs/>
                <w:sz w:val="28"/>
                <w:szCs w:val="28"/>
                <w:lang w:val="pl-PL"/>
              </w:rPr>
            </w:pPr>
            <w:r w:rsidRPr="00AC2BC7">
              <w:rPr>
                <w:bCs/>
                <w:sz w:val="28"/>
                <w:szCs w:val="28"/>
                <w:lang w:val="pl-PL"/>
              </w:rPr>
              <w:t>9</w:t>
            </w:r>
          </w:p>
        </w:tc>
        <w:tc>
          <w:tcPr>
            <w:tcW w:w="496" w:type="dxa"/>
          </w:tcPr>
          <w:p w:rsidR="00CA7F0C" w:rsidRPr="00AC2BC7" w:rsidRDefault="00CA7F0C" w:rsidP="00605263">
            <w:pPr>
              <w:jc w:val="center"/>
              <w:rPr>
                <w:bCs/>
                <w:sz w:val="28"/>
                <w:szCs w:val="28"/>
                <w:lang w:val="pl-PL"/>
              </w:rPr>
            </w:pPr>
            <w:r w:rsidRPr="00AC2BC7">
              <w:rPr>
                <w:bCs/>
                <w:sz w:val="28"/>
                <w:szCs w:val="28"/>
                <w:lang w:val="pl-PL"/>
              </w:rPr>
              <w:t>10</w:t>
            </w:r>
          </w:p>
        </w:tc>
        <w:tc>
          <w:tcPr>
            <w:tcW w:w="486" w:type="dxa"/>
          </w:tcPr>
          <w:p w:rsidR="00CA7F0C" w:rsidRPr="00AC2BC7" w:rsidRDefault="00CA7F0C" w:rsidP="00605263">
            <w:pPr>
              <w:jc w:val="center"/>
              <w:rPr>
                <w:bCs/>
                <w:sz w:val="28"/>
                <w:szCs w:val="28"/>
                <w:lang w:val="pl-PL"/>
              </w:rPr>
            </w:pPr>
            <w:r w:rsidRPr="00AC2BC7">
              <w:rPr>
                <w:bCs/>
                <w:sz w:val="28"/>
                <w:szCs w:val="28"/>
                <w:lang w:val="pl-PL"/>
              </w:rPr>
              <w:t>11</w:t>
            </w:r>
          </w:p>
        </w:tc>
        <w:tc>
          <w:tcPr>
            <w:tcW w:w="496" w:type="dxa"/>
          </w:tcPr>
          <w:p w:rsidR="00CA7F0C" w:rsidRPr="00AC2BC7" w:rsidRDefault="00CA7F0C" w:rsidP="00605263">
            <w:pPr>
              <w:jc w:val="center"/>
              <w:rPr>
                <w:bCs/>
                <w:sz w:val="28"/>
                <w:szCs w:val="28"/>
                <w:lang w:val="pl-PL"/>
              </w:rPr>
            </w:pPr>
            <w:r w:rsidRPr="00AC2BC7">
              <w:rPr>
                <w:bCs/>
                <w:sz w:val="28"/>
                <w:szCs w:val="28"/>
                <w:lang w:val="pl-PL"/>
              </w:rPr>
              <w:t>12</w:t>
            </w:r>
          </w:p>
        </w:tc>
      </w:tr>
      <w:tr w:rsidR="00CA7F0C" w:rsidRPr="00AC2BC7" w:rsidTr="00605263">
        <w:trPr>
          <w:trHeight w:val="414"/>
        </w:trPr>
        <w:tc>
          <w:tcPr>
            <w:tcW w:w="982" w:type="dxa"/>
          </w:tcPr>
          <w:p w:rsidR="00CA7F0C" w:rsidRPr="00AC2BC7" w:rsidRDefault="00CA7F0C" w:rsidP="00605263">
            <w:pPr>
              <w:jc w:val="center"/>
              <w:rPr>
                <w:bCs/>
                <w:sz w:val="28"/>
                <w:szCs w:val="28"/>
                <w:lang w:val="pl-PL"/>
              </w:rPr>
            </w:pPr>
            <w:r w:rsidRPr="00AC2BC7">
              <w:rPr>
                <w:bCs/>
                <w:sz w:val="28"/>
                <w:szCs w:val="28"/>
                <w:lang w:val="pl-PL"/>
              </w:rPr>
              <w:t>Đ/A</w:t>
            </w:r>
          </w:p>
        </w:tc>
        <w:tc>
          <w:tcPr>
            <w:tcW w:w="593" w:type="dxa"/>
          </w:tcPr>
          <w:p w:rsidR="00CA7F0C" w:rsidRPr="00AC2BC7" w:rsidRDefault="00CA7F0C" w:rsidP="00605263">
            <w:pPr>
              <w:jc w:val="center"/>
              <w:rPr>
                <w:bCs/>
                <w:sz w:val="28"/>
                <w:szCs w:val="28"/>
                <w:lang w:val="pl-PL"/>
              </w:rPr>
            </w:pPr>
            <w:r w:rsidRPr="00AC2BC7">
              <w:rPr>
                <w:bCs/>
                <w:sz w:val="28"/>
                <w:szCs w:val="28"/>
                <w:lang w:val="pl-PL"/>
              </w:rPr>
              <w:t>A</w:t>
            </w:r>
          </w:p>
        </w:tc>
        <w:tc>
          <w:tcPr>
            <w:tcW w:w="551" w:type="dxa"/>
          </w:tcPr>
          <w:p w:rsidR="00CA7F0C" w:rsidRPr="00AC2BC7" w:rsidRDefault="00CA7F0C" w:rsidP="00605263">
            <w:pPr>
              <w:jc w:val="center"/>
              <w:rPr>
                <w:bCs/>
                <w:sz w:val="28"/>
                <w:szCs w:val="28"/>
                <w:lang w:val="pl-PL"/>
              </w:rPr>
            </w:pPr>
            <w:r w:rsidRPr="00AC2BC7">
              <w:rPr>
                <w:bCs/>
                <w:sz w:val="28"/>
                <w:szCs w:val="28"/>
                <w:lang w:val="pl-PL"/>
              </w:rPr>
              <w:t>B</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567" w:type="dxa"/>
          </w:tcPr>
          <w:p w:rsidR="00CA7F0C" w:rsidRPr="00AC2BC7" w:rsidRDefault="00CA7F0C" w:rsidP="00605263">
            <w:pPr>
              <w:jc w:val="center"/>
              <w:rPr>
                <w:bCs/>
                <w:sz w:val="28"/>
                <w:szCs w:val="28"/>
                <w:lang w:val="pl-PL"/>
              </w:rPr>
            </w:pPr>
            <w:r w:rsidRPr="00AC2BC7">
              <w:rPr>
                <w:bCs/>
                <w:sz w:val="28"/>
                <w:szCs w:val="28"/>
                <w:lang w:val="pl-PL"/>
              </w:rPr>
              <w:t>C</w:t>
            </w:r>
          </w:p>
        </w:tc>
        <w:tc>
          <w:tcPr>
            <w:tcW w:w="567" w:type="dxa"/>
          </w:tcPr>
          <w:p w:rsidR="00CA7F0C" w:rsidRPr="00AC2BC7" w:rsidRDefault="00CA7F0C" w:rsidP="00605263">
            <w:pPr>
              <w:jc w:val="center"/>
              <w:rPr>
                <w:bCs/>
                <w:sz w:val="28"/>
                <w:szCs w:val="28"/>
                <w:lang w:val="pl-PL"/>
              </w:rPr>
            </w:pPr>
            <w:r w:rsidRPr="00AC2BC7">
              <w:rPr>
                <w:bCs/>
                <w:sz w:val="28"/>
                <w:szCs w:val="28"/>
                <w:lang w:val="pl-PL"/>
              </w:rPr>
              <w:t>D</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425" w:type="dxa"/>
          </w:tcPr>
          <w:p w:rsidR="00CA7F0C" w:rsidRPr="00AC2BC7" w:rsidRDefault="00CA7F0C" w:rsidP="00605263">
            <w:pPr>
              <w:jc w:val="center"/>
              <w:rPr>
                <w:bCs/>
                <w:sz w:val="28"/>
                <w:szCs w:val="28"/>
                <w:lang w:val="pl-PL"/>
              </w:rPr>
            </w:pPr>
            <w:r w:rsidRPr="00AC2BC7">
              <w:rPr>
                <w:bCs/>
                <w:sz w:val="28"/>
                <w:szCs w:val="28"/>
                <w:lang w:val="pl-PL"/>
              </w:rPr>
              <w:t>B</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425" w:type="dxa"/>
          </w:tcPr>
          <w:p w:rsidR="00CA7F0C" w:rsidRPr="00AC2BC7" w:rsidRDefault="00CA7F0C" w:rsidP="00605263">
            <w:pPr>
              <w:jc w:val="center"/>
              <w:rPr>
                <w:bCs/>
                <w:sz w:val="28"/>
                <w:szCs w:val="28"/>
                <w:lang w:val="pl-PL"/>
              </w:rPr>
            </w:pPr>
            <w:r w:rsidRPr="00AC2BC7">
              <w:rPr>
                <w:bCs/>
                <w:sz w:val="28"/>
                <w:szCs w:val="28"/>
                <w:lang w:val="pl-PL"/>
              </w:rPr>
              <w:t>A</w:t>
            </w:r>
          </w:p>
        </w:tc>
        <w:tc>
          <w:tcPr>
            <w:tcW w:w="496" w:type="dxa"/>
          </w:tcPr>
          <w:p w:rsidR="00CA7F0C" w:rsidRPr="00AC2BC7" w:rsidRDefault="00CA7F0C" w:rsidP="00605263">
            <w:pPr>
              <w:jc w:val="center"/>
              <w:rPr>
                <w:bCs/>
                <w:sz w:val="28"/>
                <w:szCs w:val="28"/>
                <w:lang w:val="pl-PL"/>
              </w:rPr>
            </w:pPr>
            <w:r w:rsidRPr="00AC2BC7">
              <w:rPr>
                <w:bCs/>
                <w:sz w:val="28"/>
                <w:szCs w:val="28"/>
                <w:lang w:val="pl-PL"/>
              </w:rPr>
              <w:t>B</w:t>
            </w:r>
          </w:p>
        </w:tc>
        <w:tc>
          <w:tcPr>
            <w:tcW w:w="486" w:type="dxa"/>
          </w:tcPr>
          <w:p w:rsidR="00CA7F0C" w:rsidRPr="00AC2BC7" w:rsidRDefault="00CA7F0C" w:rsidP="00605263">
            <w:pPr>
              <w:jc w:val="center"/>
              <w:rPr>
                <w:bCs/>
                <w:sz w:val="28"/>
                <w:szCs w:val="28"/>
                <w:lang w:val="pl-PL"/>
              </w:rPr>
            </w:pPr>
            <w:r w:rsidRPr="00AC2BC7">
              <w:rPr>
                <w:bCs/>
                <w:sz w:val="28"/>
                <w:szCs w:val="28"/>
                <w:lang w:val="pl-PL"/>
              </w:rPr>
              <w:t>D</w:t>
            </w:r>
          </w:p>
        </w:tc>
        <w:tc>
          <w:tcPr>
            <w:tcW w:w="496" w:type="dxa"/>
          </w:tcPr>
          <w:p w:rsidR="00CA7F0C" w:rsidRPr="00AC2BC7" w:rsidRDefault="00CA7F0C" w:rsidP="00605263">
            <w:pPr>
              <w:jc w:val="center"/>
              <w:rPr>
                <w:bCs/>
                <w:sz w:val="28"/>
                <w:szCs w:val="28"/>
                <w:lang w:val="pl-PL"/>
              </w:rPr>
            </w:pPr>
            <w:r w:rsidRPr="00AC2BC7">
              <w:rPr>
                <w:bCs/>
                <w:sz w:val="28"/>
                <w:szCs w:val="28"/>
                <w:lang w:val="pl-PL"/>
              </w:rPr>
              <w:t>A</w:t>
            </w:r>
          </w:p>
        </w:tc>
      </w:tr>
    </w:tbl>
    <w:p w:rsidR="00CA7F0C" w:rsidRPr="00AC2BC7" w:rsidRDefault="00CA7F0C" w:rsidP="00CA7F0C">
      <w:pPr>
        <w:jc w:val="both"/>
        <w:rPr>
          <w:sz w:val="28"/>
          <w:szCs w:val="28"/>
          <w:lang w:val="pl-PL"/>
        </w:rPr>
      </w:pPr>
      <w:r w:rsidRPr="00AC2BC7">
        <w:rPr>
          <w:sz w:val="28"/>
          <w:szCs w:val="28"/>
          <w:lang w:val="fr-FR"/>
        </w:rPr>
        <w:t xml:space="preserve"> </w:t>
      </w:r>
      <w:r w:rsidRPr="00AC2BC7">
        <w:rPr>
          <w:b/>
          <w:bCs/>
          <w:sz w:val="28"/>
          <w:szCs w:val="28"/>
          <w:lang w:val="pl-PL"/>
        </w:rPr>
        <w:t>II. PHẦN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088"/>
        <w:gridCol w:w="1241"/>
      </w:tblGrid>
      <w:tr w:rsidR="00CA7F0C" w:rsidRPr="00AC2BC7" w:rsidTr="00605263">
        <w:tc>
          <w:tcPr>
            <w:tcW w:w="1134" w:type="dxa"/>
            <w:shd w:val="clear" w:color="auto" w:fill="auto"/>
          </w:tcPr>
          <w:p w:rsidR="00CA7F0C" w:rsidRPr="00AC2BC7" w:rsidRDefault="00CA7F0C" w:rsidP="00605263">
            <w:pPr>
              <w:jc w:val="center"/>
              <w:rPr>
                <w:b/>
                <w:sz w:val="28"/>
                <w:szCs w:val="28"/>
              </w:rPr>
            </w:pPr>
            <w:r w:rsidRPr="00AC2BC7">
              <w:rPr>
                <w:b/>
                <w:sz w:val="28"/>
                <w:szCs w:val="28"/>
              </w:rPr>
              <w:lastRenderedPageBreak/>
              <w:t>CÂU</w:t>
            </w:r>
          </w:p>
        </w:tc>
        <w:tc>
          <w:tcPr>
            <w:tcW w:w="7088" w:type="dxa"/>
            <w:shd w:val="clear" w:color="auto" w:fill="auto"/>
          </w:tcPr>
          <w:p w:rsidR="00CA7F0C" w:rsidRPr="00AC2BC7" w:rsidRDefault="00CA7F0C" w:rsidP="00605263">
            <w:pPr>
              <w:jc w:val="center"/>
              <w:rPr>
                <w:b/>
                <w:sz w:val="28"/>
                <w:szCs w:val="28"/>
              </w:rPr>
            </w:pPr>
            <w:r w:rsidRPr="00AC2BC7">
              <w:rPr>
                <w:b/>
                <w:sz w:val="28"/>
                <w:szCs w:val="28"/>
              </w:rPr>
              <w:t>NỘI DUNG</w:t>
            </w:r>
          </w:p>
        </w:tc>
        <w:tc>
          <w:tcPr>
            <w:tcW w:w="1241" w:type="dxa"/>
            <w:shd w:val="clear" w:color="auto" w:fill="auto"/>
          </w:tcPr>
          <w:p w:rsidR="00CA7F0C" w:rsidRPr="00AC2BC7" w:rsidRDefault="00CA7F0C" w:rsidP="00605263">
            <w:pPr>
              <w:jc w:val="center"/>
              <w:rPr>
                <w:b/>
                <w:sz w:val="28"/>
                <w:szCs w:val="28"/>
              </w:rPr>
            </w:pPr>
            <w:r w:rsidRPr="00AC2BC7">
              <w:rPr>
                <w:b/>
                <w:sz w:val="28"/>
                <w:szCs w:val="28"/>
              </w:rPr>
              <w:t>ĐIỂM</w:t>
            </w:r>
          </w:p>
        </w:tc>
      </w:tr>
      <w:tr w:rsidR="00CA7F0C" w:rsidRPr="00AC2BC7" w:rsidTr="00605263">
        <w:tc>
          <w:tcPr>
            <w:tcW w:w="1134" w:type="dxa"/>
            <w:shd w:val="clear" w:color="auto" w:fill="auto"/>
          </w:tcPr>
          <w:p w:rsidR="00CA7F0C" w:rsidRPr="00AC2BC7" w:rsidRDefault="00CA7F0C" w:rsidP="00605263">
            <w:pPr>
              <w:rPr>
                <w:b/>
                <w:bCs/>
                <w:sz w:val="28"/>
                <w:szCs w:val="28"/>
              </w:rPr>
            </w:pPr>
            <w:r w:rsidRPr="00AC2BC7">
              <w:rPr>
                <w:b/>
                <w:bCs/>
                <w:sz w:val="28"/>
                <w:szCs w:val="28"/>
              </w:rPr>
              <w:t xml:space="preserve"> </w:t>
            </w:r>
          </w:p>
          <w:p w:rsidR="00CA7F0C" w:rsidRPr="00AC2BC7" w:rsidRDefault="00CA7F0C" w:rsidP="00605263">
            <w:pPr>
              <w:rPr>
                <w:b/>
                <w:bCs/>
                <w:sz w:val="28"/>
                <w:szCs w:val="28"/>
              </w:rPr>
            </w:pPr>
          </w:p>
          <w:p w:rsidR="00CA7F0C" w:rsidRPr="00AC2BC7" w:rsidRDefault="00CA7F0C" w:rsidP="00605263">
            <w:pPr>
              <w:rPr>
                <w:b/>
                <w:i/>
                <w:sz w:val="28"/>
                <w:szCs w:val="28"/>
              </w:rPr>
            </w:pPr>
            <w:r w:rsidRPr="00AC2BC7">
              <w:rPr>
                <w:b/>
                <w:bCs/>
                <w:sz w:val="28"/>
                <w:szCs w:val="28"/>
              </w:rPr>
              <w:t>Câu 13</w:t>
            </w:r>
          </w:p>
        </w:tc>
        <w:tc>
          <w:tcPr>
            <w:tcW w:w="7088" w:type="dxa"/>
            <w:shd w:val="clear" w:color="auto" w:fill="auto"/>
          </w:tcPr>
          <w:p w:rsidR="00CA7F0C" w:rsidRPr="00AC2BC7" w:rsidRDefault="00CA7F0C" w:rsidP="00605263">
            <w:pPr>
              <w:rPr>
                <w:sz w:val="28"/>
                <w:szCs w:val="28"/>
              </w:rPr>
            </w:pPr>
            <w:r w:rsidRPr="00AC2BC7">
              <w:rPr>
                <w:sz w:val="28"/>
                <w:szCs w:val="28"/>
              </w:rPr>
              <w:t>Dòng điện xoay chiều có 3 tác dụng:</w:t>
            </w:r>
          </w:p>
          <w:p w:rsidR="00CA7F0C" w:rsidRPr="00AC2BC7" w:rsidRDefault="00CA7F0C" w:rsidP="00605263">
            <w:pPr>
              <w:rPr>
                <w:sz w:val="28"/>
                <w:szCs w:val="28"/>
              </w:rPr>
            </w:pPr>
            <w:r w:rsidRPr="00AC2BC7">
              <w:rPr>
                <w:sz w:val="28"/>
                <w:szCs w:val="28"/>
              </w:rPr>
              <w:t>+ Tác dụng nhiệt.</w:t>
            </w:r>
          </w:p>
          <w:p w:rsidR="00CA7F0C" w:rsidRPr="00AC2BC7" w:rsidRDefault="00CA7F0C" w:rsidP="00605263">
            <w:pPr>
              <w:rPr>
                <w:sz w:val="28"/>
                <w:szCs w:val="28"/>
              </w:rPr>
            </w:pPr>
            <w:r w:rsidRPr="00AC2BC7">
              <w:rPr>
                <w:sz w:val="28"/>
                <w:szCs w:val="28"/>
              </w:rPr>
              <w:t>+ Tác dụng phát sáng (quang).</w:t>
            </w:r>
          </w:p>
          <w:p w:rsidR="00CA7F0C" w:rsidRPr="00AC2BC7" w:rsidRDefault="00CA7F0C" w:rsidP="00605263">
            <w:pPr>
              <w:rPr>
                <w:sz w:val="28"/>
                <w:szCs w:val="28"/>
              </w:rPr>
            </w:pPr>
            <w:r w:rsidRPr="00AC2BC7">
              <w:rPr>
                <w:sz w:val="28"/>
                <w:szCs w:val="28"/>
              </w:rPr>
              <w:t>+ Tác dụng từ.</w:t>
            </w:r>
          </w:p>
          <w:p w:rsidR="00CA7F0C" w:rsidRPr="00AC2BC7" w:rsidRDefault="00CA7F0C" w:rsidP="00605263">
            <w:pPr>
              <w:rPr>
                <w:sz w:val="28"/>
                <w:szCs w:val="28"/>
              </w:rPr>
            </w:pPr>
            <w:r w:rsidRPr="00AC2BC7">
              <w:rPr>
                <w:sz w:val="28"/>
                <w:szCs w:val="28"/>
              </w:rPr>
              <w:t xml:space="preserve">+ </w:t>
            </w:r>
            <w:r>
              <w:rPr>
                <w:sz w:val="28"/>
                <w:szCs w:val="28"/>
              </w:rPr>
              <w:t>Nêu được các ví dụ</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4</w:t>
            </w:r>
          </w:p>
        </w:tc>
        <w:tc>
          <w:tcPr>
            <w:tcW w:w="7088" w:type="dxa"/>
            <w:shd w:val="clear" w:color="auto" w:fill="auto"/>
          </w:tcPr>
          <w:p w:rsidR="00CA7F0C" w:rsidRPr="00AC2BC7" w:rsidRDefault="00CA7F0C" w:rsidP="00605263">
            <w:pPr>
              <w:rPr>
                <w:sz w:val="28"/>
                <w:szCs w:val="28"/>
              </w:rPr>
            </w:pPr>
            <w:r w:rsidRPr="00AC2BC7">
              <w:rPr>
                <w:sz w:val="28"/>
                <w:szCs w:val="28"/>
              </w:rPr>
              <w:t>Đặc điểm của thấu kính phân kì là:</w:t>
            </w:r>
          </w:p>
          <w:p w:rsidR="00CA7F0C" w:rsidRPr="00AC2BC7" w:rsidRDefault="00CA7F0C" w:rsidP="00605263">
            <w:pPr>
              <w:rPr>
                <w:sz w:val="28"/>
                <w:szCs w:val="28"/>
              </w:rPr>
            </w:pPr>
            <w:r w:rsidRPr="00AC2BC7">
              <w:rPr>
                <w:sz w:val="28"/>
                <w:szCs w:val="28"/>
              </w:rPr>
              <w:t>+ Thường làm bằng vật liệu trong suốt, có phần rìa dày hơn phần giữa.</w:t>
            </w:r>
          </w:p>
          <w:p w:rsidR="00CA7F0C" w:rsidRPr="00AC2BC7" w:rsidRDefault="00CA7F0C" w:rsidP="00605263">
            <w:pPr>
              <w:rPr>
                <w:sz w:val="28"/>
                <w:szCs w:val="28"/>
              </w:rPr>
            </w:pPr>
            <w:r w:rsidRPr="00AC2BC7">
              <w:rPr>
                <w:sz w:val="28"/>
                <w:szCs w:val="28"/>
              </w:rPr>
              <w:t>+ Chiếu chùm tia tới vuông góc với thấu kính chùm tia ló phân kì.</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5</w:t>
            </w:r>
          </w:p>
        </w:tc>
        <w:tc>
          <w:tcPr>
            <w:tcW w:w="7088" w:type="dxa"/>
            <w:shd w:val="clear" w:color="auto" w:fill="auto"/>
          </w:tcPr>
          <w:p w:rsidR="00CA7F0C" w:rsidRPr="00AC2BC7" w:rsidRDefault="00CA7F0C" w:rsidP="00605263">
            <w:pPr>
              <w:rPr>
                <w:sz w:val="28"/>
                <w:szCs w:val="28"/>
                <w:lang w:val="pt-BR"/>
              </w:rPr>
            </w:pPr>
            <w:r w:rsidRPr="00AC2BC7">
              <w:rPr>
                <w:sz w:val="28"/>
                <w:szCs w:val="28"/>
                <w:lang w:val="pt-BR"/>
              </w:rPr>
              <w:t xml:space="preserve">                       Giải</w:t>
            </w:r>
          </w:p>
          <w:p w:rsidR="00CA7F0C" w:rsidRPr="00AC2BC7" w:rsidRDefault="00CA7F0C" w:rsidP="00605263">
            <w:pPr>
              <w:rPr>
                <w:sz w:val="28"/>
                <w:szCs w:val="28"/>
                <w:lang w:val="pt-BR"/>
              </w:rPr>
            </w:pPr>
            <w:r w:rsidRPr="00AC2BC7">
              <w:rPr>
                <w:sz w:val="28"/>
                <w:szCs w:val="28"/>
                <w:lang w:val="pt-BR"/>
              </w:rPr>
              <w:t xml:space="preserve"> Áp dụng hệ thức máy biến thế ta có</w:t>
            </w:r>
          </w:p>
          <w:p w:rsidR="00CA7F0C" w:rsidRDefault="00CA7F0C" w:rsidP="00605263">
            <w:pPr>
              <w:ind w:firstLine="720"/>
              <w:rPr>
                <w:sz w:val="28"/>
                <w:szCs w:val="28"/>
                <w:lang w:val="pl-PL"/>
              </w:rPr>
            </w:pPr>
            <w:r w:rsidRPr="00AC2BC7">
              <w:rPr>
                <w:sz w:val="28"/>
                <w:szCs w:val="28"/>
                <w:lang w:val="pt-BR"/>
              </w:rPr>
              <w:t xml:space="preserve">          </w:t>
            </w:r>
            <w:r w:rsidRPr="00AC2BC7">
              <w:rPr>
                <w:noProof/>
                <w:position w:val="-30"/>
                <w:sz w:val="28"/>
                <w:szCs w:val="28"/>
                <w:lang w:eastAsia="en-US"/>
              </w:rPr>
              <w:drawing>
                <wp:inline distT="0" distB="0" distL="0" distR="0" wp14:anchorId="55A0D0C2" wp14:editId="15757A38">
                  <wp:extent cx="546100" cy="427355"/>
                  <wp:effectExtent l="0" t="0" r="635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427355"/>
                          </a:xfrm>
                          <a:prstGeom prst="rect">
                            <a:avLst/>
                          </a:prstGeom>
                          <a:noFill/>
                          <a:ln>
                            <a:noFill/>
                          </a:ln>
                        </pic:spPr>
                      </pic:pic>
                    </a:graphicData>
                  </a:graphic>
                </wp:inline>
              </w:drawing>
            </w:r>
            <w:r w:rsidRPr="00AC2BC7">
              <w:rPr>
                <w:sz w:val="28"/>
                <w:szCs w:val="28"/>
                <w:lang w:val="pl-PL"/>
              </w:rPr>
              <w:t xml:space="preserve">  </w:t>
            </w:r>
          </w:p>
          <w:p w:rsidR="00CA7F0C" w:rsidRPr="00AC2BC7" w:rsidRDefault="00CA7F0C" w:rsidP="00605263">
            <w:pPr>
              <w:ind w:firstLine="720"/>
              <w:rPr>
                <w:sz w:val="28"/>
                <w:szCs w:val="28"/>
                <w:lang w:val="pl-PL"/>
              </w:rPr>
            </w:pPr>
            <w:r>
              <w:rPr>
                <w:sz w:val="28"/>
                <w:szCs w:val="28"/>
                <w:lang w:val="pl-PL"/>
              </w:rPr>
              <w:t xml:space="preserve">    </w:t>
            </w:r>
            <w:r w:rsidRPr="00AC2BC7">
              <w:rPr>
                <w:sz w:val="28"/>
                <w:szCs w:val="28"/>
                <w:lang w:val="pl-PL"/>
              </w:rPr>
              <w:t xml:space="preserve"> </w:t>
            </w:r>
            <w:r w:rsidRPr="00AC2BC7">
              <w:rPr>
                <w:noProof/>
                <w:position w:val="-30"/>
                <w:sz w:val="28"/>
                <w:szCs w:val="28"/>
                <w:lang w:eastAsia="en-US"/>
              </w:rPr>
              <w:drawing>
                <wp:inline distT="0" distB="0" distL="0" distR="0" wp14:anchorId="56DE84B8" wp14:editId="31966089">
                  <wp:extent cx="890905" cy="42735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0905" cy="427355"/>
                          </a:xfrm>
                          <a:prstGeom prst="rect">
                            <a:avLst/>
                          </a:prstGeom>
                          <a:noFill/>
                          <a:ln>
                            <a:noFill/>
                          </a:ln>
                        </pic:spPr>
                      </pic:pic>
                    </a:graphicData>
                  </a:graphic>
                </wp:inline>
              </w:drawing>
            </w:r>
            <w:r w:rsidRPr="00AC2BC7">
              <w:rPr>
                <w:sz w:val="28"/>
                <w:szCs w:val="28"/>
                <w:lang w:val="pl-PL"/>
              </w:rPr>
              <w:t xml:space="preserve">                                                                   </w:t>
            </w:r>
          </w:p>
          <w:p w:rsidR="00CA7F0C" w:rsidRPr="00AC2BC7" w:rsidRDefault="00CA7F0C" w:rsidP="00605263">
            <w:pPr>
              <w:ind w:firstLine="720"/>
              <w:rPr>
                <w:sz w:val="28"/>
                <w:szCs w:val="28"/>
                <w:lang w:val="pl-PL"/>
              </w:rPr>
            </w:pPr>
            <w:r w:rsidRPr="00AC2BC7">
              <w:rPr>
                <w:sz w:val="28"/>
                <w:szCs w:val="28"/>
                <w:lang w:val="pl-PL"/>
              </w:rPr>
              <w:t xml:space="preserve">   Thay số ta có  U</w:t>
            </w:r>
            <w:r w:rsidRPr="00AC2BC7">
              <w:rPr>
                <w:sz w:val="28"/>
                <w:szCs w:val="28"/>
                <w:vertAlign w:val="subscript"/>
                <w:lang w:val="pl-PL"/>
              </w:rPr>
              <w:t xml:space="preserve">2 </w:t>
            </w:r>
            <w:r w:rsidRPr="00AC2BC7">
              <w:rPr>
                <w:sz w:val="28"/>
                <w:szCs w:val="28"/>
                <w:lang w:val="pl-PL"/>
              </w:rPr>
              <w:t xml:space="preserve">= 220.240 / 4400 = 12V                                          </w:t>
            </w:r>
          </w:p>
          <w:p w:rsidR="00CA7F0C" w:rsidRPr="00AC2BC7" w:rsidRDefault="00CA7F0C" w:rsidP="00605263">
            <w:pPr>
              <w:rPr>
                <w:b/>
                <w:i/>
                <w:sz w:val="28"/>
                <w:szCs w:val="28"/>
              </w:rPr>
            </w:pPr>
            <w:r w:rsidRPr="00AC2BC7">
              <w:rPr>
                <w:sz w:val="28"/>
                <w:szCs w:val="28"/>
                <w:lang w:val="pl-PL"/>
              </w:rPr>
              <w:t>Máy biến thế trên thuộc loại máy hạ thế, vì U</w:t>
            </w:r>
            <w:r w:rsidRPr="00AC2BC7">
              <w:rPr>
                <w:sz w:val="28"/>
                <w:szCs w:val="28"/>
                <w:vertAlign w:val="subscript"/>
                <w:lang w:val="pl-PL"/>
              </w:rPr>
              <w:t>1</w:t>
            </w:r>
            <w:r w:rsidRPr="00AC2BC7">
              <w:rPr>
                <w:sz w:val="28"/>
                <w:szCs w:val="28"/>
                <w:lang w:val="pl-PL"/>
              </w:rPr>
              <w:t xml:space="preserve"> &gt; U</w:t>
            </w:r>
            <w:r w:rsidRPr="00AC2BC7">
              <w:rPr>
                <w:sz w:val="28"/>
                <w:szCs w:val="28"/>
                <w:vertAlign w:val="subscript"/>
                <w:lang w:val="pl-PL"/>
              </w:rPr>
              <w:t>2</w:t>
            </w:r>
            <w:r w:rsidRPr="00AC2BC7">
              <w:rPr>
                <w:sz w:val="28"/>
                <w:szCs w:val="28"/>
                <w:lang w:val="pl-PL"/>
              </w:rPr>
              <w:t xml:space="preserve">.                                                 </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Pr>
                <w:i/>
                <w:sz w:val="28"/>
                <w:szCs w:val="28"/>
              </w:rPr>
              <w:t>0.</w:t>
            </w:r>
            <w:r w:rsidRPr="00AC2BC7">
              <w:rPr>
                <w:i/>
                <w:sz w:val="28"/>
                <w:szCs w:val="28"/>
              </w:rPr>
              <w:t>5đ</w:t>
            </w:r>
          </w:p>
          <w:p w:rsidR="00CA7F0C" w:rsidRPr="00AC2BC7" w:rsidRDefault="00CA7F0C" w:rsidP="00605263">
            <w:pPr>
              <w:jc w:val="center"/>
              <w:rPr>
                <w:i/>
                <w:sz w:val="28"/>
                <w:szCs w:val="28"/>
              </w:rPr>
            </w:pPr>
          </w:p>
          <w:p w:rsidR="00CA7F0C"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r>
              <w:rPr>
                <w:i/>
                <w:sz w:val="28"/>
                <w:szCs w:val="28"/>
              </w:rPr>
              <w:t>0.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6</w:t>
            </w:r>
          </w:p>
        </w:tc>
        <w:tc>
          <w:tcPr>
            <w:tcW w:w="7088" w:type="dxa"/>
            <w:shd w:val="clear" w:color="auto" w:fill="auto"/>
          </w:tcPr>
          <w:p w:rsidR="00CA7F0C" w:rsidRPr="00AC2BC7" w:rsidRDefault="00CA7F0C" w:rsidP="00605263">
            <w:pPr>
              <w:rPr>
                <w:b/>
                <w:bCs/>
                <w:sz w:val="28"/>
                <w:szCs w:val="28"/>
                <w:lang w:val="pl-PL"/>
              </w:rPr>
            </w:pPr>
            <w:r w:rsidRPr="00AC2BC7">
              <w:rPr>
                <w:bCs/>
                <w:sz w:val="28"/>
                <w:szCs w:val="28"/>
                <w:lang w:val="pl-PL"/>
              </w:rPr>
              <w:t xml:space="preserve">a/ Vẽ ảnh A’B’ của AB                                                                              </w:t>
            </w:r>
          </w:p>
          <w:p w:rsidR="00CA7F0C" w:rsidRPr="00AC2BC7" w:rsidRDefault="00CA7F0C" w:rsidP="00605263">
            <w:pPr>
              <w:rPr>
                <w:sz w:val="28"/>
                <w:szCs w:val="28"/>
                <w:lang w:val="pl-PL"/>
              </w:rPr>
            </w:pPr>
            <w:r w:rsidRPr="00AC2BC7">
              <w:rPr>
                <w:noProof/>
                <w:sz w:val="28"/>
                <w:szCs w:val="28"/>
                <w:lang w:eastAsia="en-US"/>
              </w:rPr>
              <mc:AlternateContent>
                <mc:Choice Requires="wps">
                  <w:drawing>
                    <wp:anchor distT="0" distB="0" distL="114300" distR="114300" simplePos="0" relativeHeight="251755520" behindDoc="0" locked="1" layoutInCell="1" allowOverlap="1" wp14:anchorId="71022B81" wp14:editId="7B4BD57E">
                      <wp:simplePos x="0" y="0"/>
                      <wp:positionH relativeFrom="column">
                        <wp:posOffset>2638425</wp:posOffset>
                      </wp:positionH>
                      <wp:positionV relativeFrom="paragraph">
                        <wp:posOffset>287020</wp:posOffset>
                      </wp:positionV>
                      <wp:extent cx="361950" cy="342900"/>
                      <wp:effectExtent l="0" t="127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74" type="#_x0000_t202" style="position:absolute;margin-left:207.75pt;margin-top:22.6pt;width:28.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4p6MugIAAMIFAAAOAAAAZHJzL2Uyb0RvYy54bWysVMlu2zAQvRfoPxC8K1pM2ZYQOUgsqyiQ LkDSD6AlyiIqkSpJW06D/nuHlLckl6KtDgI5M3yzvZnrm33Xoh1TmkuR4fAqwIiJUlZcbDL87bHw 5hhpQ0VFWylYhp+YxjeL9++uhz5lkWxkWzGFAETodOgz3BjTp76vy4Z1VF/JnglQ1lJ11MBVbfxK 0QHQu9aPgmDqD1JVvZIl0xqk+ajEC4df16w0X+paM4PaDENsxv2V+6/t319c03SjaN/w8hAG/Yso OsoFOD1B5dRQtFX8DVTHSyW1rM1VKTtf1jUvmcsBsgmDV9k8NLRnLhcoju5PZdL/D7b8vPuqEK8y PJlgJGgHPXpke4Pu5B6BCOoz9DoFs4ceDM0e5NBnl6vu72X5XSMhlw0VG3arlBwaRiuIL7Qv/Yun I462IOvhk6zAD90a6YD2teps8aAcCNChT0+n3thYShBOpmESg6YE1YRESeB659P0+LhX2nxgskP2 kGEFrXfgdHevjQ2GpkcT60vIgreta38rXgjAcJSAa3hqdTYI183nJEhW89WceCSarjwS5Ll3WyyJ Ny3CWZxP8uUyD39ZvyFJG15VTFg3R2aF5M86d+D4yIkTt7RseWXhbEhabdbLVqEdBWYX7nMlB83Z zH8ZhisC5PIqpTAiwV2UeMV0PvNIQWIvmQVzLwiTu2QakITkxcuU7rlg/54SGjKcxFE8cukc9Kvc Ave9zY2mHTewO1reZXh+MqKpZeBKVK61hvJ2PF+UwoZ/LgW0+9hox1dL0ZGsZr/eu9GIT3OwltUT MFhJYBiQERYfHBqpfmI0wBLJsP6xpYph1H4UMAVJSIjdOu5C4lkEF3WpWV9qqCgBKsMGo/G4NOOm 2vaKbxrwNM6dkLcwOTV3rLYjNkZ1mDdYFC65w1Kzm+jy7qzOq3fxGwAA//8DAFBLAwQUAAYACAAA ACEAhKXYdt0AAAAJAQAADwAAAGRycy9kb3ducmV2LnhtbEyPy07DMBBF90j9B2sqsaN2owRIiFNV ILYgykNi58bTJGo8jmK3CX/PsKK7eRzdOVNuZteLM46h86RhvVIgkGpvO2o0fLw/39yDCNGQNb0n 1PCDATbV4qo0hfUTveF5FxvBIRQKo6GNcSikDHWLzoSVH5B4d/CjM5HbsZF2NBOHu14mSt1KZzri C60Z8LHF+rg7OQ2fL4fvr1S9Nk8uGyY/K0kul1pfL+ftA4iIc/yH4U+f1aFip70/kQ2i15Cus4xR LrIEBAPpXcKDvYY8T0BWpbz8oPoFAAD//wMAUEsBAi0AFAAGAAgAAAAhALaDOJL+AAAA4QEAABMA AAAAAAAAAAAAAAAAAAAAAFtDb250ZW50X1R5cGVzXS54bWxQSwECLQAUAAYACAAAACEAOP0h/9YA AACUAQAACwAAAAAAAAAAAAAAAAAvAQAAX3JlbHMvLnJlbHNQSwECLQAUAAYACAAAACEA+OKejLoC AADCBQAADgAAAAAAAAAAAAAAAAAuAgAAZHJzL2Uyb0RvYy54bWxQSwECLQAUAAYACAAAACEAhKXY dt0AAAAJAQAADwAAAAAAAAAAAAAAAAAUBQAAZHJzL2Rvd25yZXYueG1sUEsFBgAAAAAEAAQA8wAA AB4GAAAAAA== " filled="f" stroked="f">
                      <v:textbox>
                        <w:txbxContent>
                          <w:p w:rsidR="00CA7F0C" w:rsidRDefault="00CA7F0C" w:rsidP="00CA7F0C"/>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5280" behindDoc="0" locked="1" layoutInCell="1" allowOverlap="1" wp14:anchorId="274A36B0" wp14:editId="6520D7C6">
                      <wp:simplePos x="0" y="0"/>
                      <wp:positionH relativeFrom="column">
                        <wp:posOffset>1752600</wp:posOffset>
                      </wp:positionH>
                      <wp:positionV relativeFrom="paragraph">
                        <wp:posOffset>79375</wp:posOffset>
                      </wp:positionV>
                      <wp:extent cx="190500" cy="429260"/>
                      <wp:effectExtent l="0" t="3175"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75" type="#_x0000_t202" style="position:absolute;margin-left:138pt;margin-top:6.25pt;width:15pt;height:33.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aS9xugIAAMIFAAAOAAAAZHJzL2Uyb0RvYy54bWysVMlu2zAQvRfoPxC8K1pK2ZYQOUgsqyiQ LkDSD6AlyiIqkSpJW0qL/nuHlLckl6ItDwTJGb7Z3sz1zdi1aM+U5lJkOLwKMGKilBUX2wx/fSy8 BUbaUFHRVgqW4Sem8c3y7ZvroU9ZJBvZVkwhABE6HfoMN8b0qe/rsmEd1VeyZwKEtVQdNXBVW79S dAD0rvWjIJj5g1RVr2TJtIbXfBLipcOva1aaz3WtmUFthsE343bl9o3d/eU1TbeK9g0vD27Qv/Ci o1yA0RNUTg1FO8VfQXW8VFLL2lyVsvNlXfOSuRggmjB4Ec1DQ3vmYoHk6P6UJv3/YMtP+y8K8SrD 7yKMBO2gRo9sNOhOjgieID9Dr1NQe+hB0YzwDnV2ser+XpbfNBJy1VCxZbdKyaFhtAL/QvvTv/g6 4WgLshk+ygrs0J2RDmisVWeTB+lAgA51ejrVxvpSWpNJEAcgKUFEoiSaudr5ND1+7pU275nskD1k WEHpHTjd32tjnaHpUcXaErLgbevK34pnD6A4vYBp+Gpl1glXzZ9JkKwX6wXxSDRbeyTIc++2WBFv VoTzOH+Xr1Z5+MvaDUna8Kpiwpo5Miskf1a5A8cnTpy4pWXLKwtnXdJqu1m1Cu0pMLtwy6UcJGc1 /7kbLgkQy4uQwogEd1HiFbPF3CMFib1kHiy8IEzukllAEpIXz0O654L9e0hoyHASR/HEpbPTL2IL 3HodG007bmB2tLzL8OKkRFPLwLWoXGkN5e10vkiFdf+cCij3sdCOr5aiE1nNuBlda8Tk2AcbWT0B g5UEhgEZYfDBoZHqB0YDDJEM6+87qhhG7QcBXZCEhNip4y4knkdwUZeSzaWEihKgMmwwmo4rM02q Xa/4tgFLU98JeQudU3PHattik1eHfoNB4YI7DDU7iS7vTus8epe/AQAA//8DAFBLAwQUAAYACAAA ACEA5ubsiN0AAAAJAQAADwAAAGRycy9kb3ducmV2LnhtbEyPzU7DMBCE70i8g7VI3KjdQEsJcSoE 4gpq+ZG4beNtEhGvo9htwtuzPcFxZ0az3xTryXfqSENsA1uYzwwo4iq4lmsL72/PVytQMSE77AKT hR+KsC7PzwrMXRh5Q8dtqpWUcMzRQpNSn2sdq4Y8xlnoicXbh8FjknOotRtwlHLf6cyYpfbYsnxo sKfHhqrv7cFb+HjZf33emNf6yS/6MUxGs7/T1l5eTA/3oBJN6S8MJ3xBh1KYduHALqrOQna7lC1J jGwBSgLX5iTsLKzMHHRZ6P8Lyl8AAAD//wMAUEsBAi0AFAAGAAgAAAAhALaDOJL+AAAA4QEAABMA AAAAAAAAAAAAAAAAAAAAAFtDb250ZW50X1R5cGVzXS54bWxQSwECLQAUAAYACAAAACEAOP0h/9YA AACUAQAACwAAAAAAAAAAAAAAAAAvAQAAX3JlbHMvLnJlbHNQSwECLQAUAAYACAAAACEAj2kvcboC AADCBQAADgAAAAAAAAAAAAAAAAAuAgAAZHJzL2Uyb0RvYy54bWxQSwECLQAUAAYACAAAACEA5ubs iN0AAAAJAQAADwAAAAAAAAAAAAAAAAAUBQAAZHJzL2Rvd25yZXYueG1sUEsFBgAAAAAEAAQA8wAA AB4GAAAAAA== " filled="f" stroked="f">
                      <v:textbox>
                        <w:txbxContent>
                          <w:p w:rsidR="00CA7F0C" w:rsidRPr="007C5A25" w:rsidRDefault="00CA7F0C" w:rsidP="00CA7F0C">
                            <w:pPr>
                              <w:rPr>
                                <w:b/>
                                <w:bCs/>
                              </w:rPr>
                            </w:pPr>
                            <w:r w:rsidRPr="007C5A25">
                              <w:rPr>
                                <w:b/>
                                <w:bCs/>
                              </w:rPr>
                              <w:t>B</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6304" behindDoc="0" locked="1" layoutInCell="1" allowOverlap="1" wp14:anchorId="3802BEF7" wp14:editId="5C64E31E">
                      <wp:simplePos x="0" y="0"/>
                      <wp:positionH relativeFrom="column">
                        <wp:posOffset>2695575</wp:posOffset>
                      </wp:positionH>
                      <wp:positionV relativeFrom="paragraph">
                        <wp:posOffset>170815</wp:posOffset>
                      </wp:positionV>
                      <wp:extent cx="0" cy="685800"/>
                      <wp:effectExtent l="76200" t="18415" r="76200" b="1968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13.45pt" to="212.25pt,6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oReyMwIAAHYEAAAOAAAAZHJzL2Uyb0RvYy54bWysVE2P2yAQvVfqf0Dcs7az2WzWirOq7KSX bRtptz+AAI5RMYOAxImq/vcO5KPd9rKqmgMBZni8efPw/PHQa7KXziswFS1uckqk4SCU2Vb068tq NKPEB2YE02BkRY/S08fF+3fzwZZyDB1oIR1BEOPLwVa0C8GWWeZ5J3vmb8BKg8EWXM8CLt02E44N iN7rbJzn02wAJ6wDLr3H3eYUpIuE37aShy9t62UguqLILaTRpXETx2wxZ+XWMdspfqbB/oFFz5TB S69QDQuM7Jz6C6pX3IGHNtxw6DNoW8VlqgGrKfI/qnnumJWpFhTH26tM/v/B8s/7tSNKVPS2oMSw Hnv0HBxT2y6QGoxBBcERDKJSg/UlHqjN2sVa+cE82yfg3zwxUHfMbGVi/HK0iJJOZK+OxIW3eN9m +AQCc9guQJLt0Lo+QqIg5JC6c7x2Rx4C4adNjrvT2d0sT43LWHk5Z50PHyX0JE4qqpWJurGS7Z98 QOaYekmJ2wZWSuvUe23IgGTH94gZQx60EjGaFm67qbUjexbtk35RB0R7leZgZ0RC6yQTSyNISBIw 52CgEb+XghIt8YnEWUoNTOk3peJt2kQ2KARWc56d3PX9IX9YzpazyWgyni5Hk7xpRh9W9WQ0XRX3 d81tU9dN8SMWVkzKTgkhTazt4vRi8jYnnd/cyaNXr19VzF6jJ4GQ7OU/kU5OiM0/2WgD4rh2Ucto CjR3Sj4/xPh6fl+nrF+fi8VPAAAA//8DAFBLAwQUAAYACAAAACEAwY2Bqt8AAAAKAQAADwAAAGRy cy9kb3ducmV2LnhtbEyPwU7DMAyG70i8Q2Qkbixd142tNJ1gUsUFkFYmcc0a01Y0TmnSrbw9Rhzg aPvT7+/PtpPtxAkH3zpSMJ9FIJAqZ1qqFRxei5s1CB80Gd05QgVf6GGbX15kOjXuTHs8laEWHEI+ 1QqaEPpUSl81aLWfuR6Jb+9usDrwONTSDPrM4baTcRStpNUt8YdG97hrsPooR6ugfF60w25cPr49 fI7Fi70tiv3TXKnrq+n+DkTAKfzB8KPP6pCz09GNZLzoFCRxsmRUQbzagGDgd3FkcpFsQOaZ/F8h /wYAAP//AwBQSwECLQAUAAYACAAAACEAtoM4kv4AAADhAQAAEwAAAAAAAAAAAAAAAAAAAAAAW0Nv bnRlbnRfVHlwZXNdLnhtbFBLAQItABQABgAIAAAAIQA4/SH/1gAAAJQBAAALAAAAAAAAAAAAAAAA AC8BAABfcmVscy8ucmVsc1BLAQItABQABgAIAAAAIQAmoReyMwIAAHYEAAAOAAAAAAAAAAAAAAAA AC4CAABkcnMvZTJvRG9jLnhtbFBLAQItABQABgAIAAAAIQDBjYGq3wAAAAoBAAAPAAAAAAAAAAAA AAAAAI0EAABkcnMvZG93bnJldi54bWxQSwUGAAAAAAQABADzAAAAmQUAAAAA " strokeweight="1pt">
                      <v:stroke startarrow="open" endarrow="open"/>
                      <w10:anchorlock/>
                    </v:line>
                  </w:pict>
                </mc:Fallback>
              </mc:AlternateContent>
            </w:r>
            <w:r w:rsidRPr="00AC2BC7">
              <w:rPr>
                <w:sz w:val="28"/>
                <w:szCs w:val="28"/>
                <w:lang w:val="pl-PL"/>
              </w:rPr>
              <w:t xml:space="preserve">                                                                         </w:t>
            </w:r>
          </w:p>
          <w:p w:rsidR="00CA7F0C" w:rsidRPr="00AC2BC7" w:rsidRDefault="00CA7F0C" w:rsidP="00605263">
            <w:pPr>
              <w:rPr>
                <w:sz w:val="28"/>
                <w:szCs w:val="28"/>
              </w:rPr>
            </w:pPr>
            <w:r w:rsidRPr="00AC2BC7">
              <w:rPr>
                <w:noProof/>
                <w:sz w:val="28"/>
                <w:szCs w:val="28"/>
                <w:lang w:eastAsia="en-US"/>
              </w:rPr>
              <mc:AlternateContent>
                <mc:Choice Requires="wps">
                  <w:drawing>
                    <wp:anchor distT="0" distB="0" distL="114300" distR="114300" simplePos="0" relativeHeight="251744256" behindDoc="0" locked="1" layoutInCell="1" allowOverlap="1" wp14:anchorId="2569EA7D" wp14:editId="6B558929">
                      <wp:simplePos x="0" y="0"/>
                      <wp:positionH relativeFrom="column">
                        <wp:posOffset>1779270</wp:posOffset>
                      </wp:positionH>
                      <wp:positionV relativeFrom="paragraph">
                        <wp:posOffset>223520</wp:posOffset>
                      </wp:positionV>
                      <wp:extent cx="368300" cy="351790"/>
                      <wp:effectExtent l="0" t="4445"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76" type="#_x0000_t202" style="position:absolute;margin-left:140.1pt;margin-top:17.6pt;width:29pt;height:27.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dH6vAIAAMIFAAAOAAAAZHJzL2Uyb0RvYy54bWysVNtu2zAMfR+wfxD07voSO7GNOkUbx8OA 7gK0+wDFlmNhtuRJSuyu2L+PknNr+zJs84MhkRR5SB7y+mbsWrSnUjHBM+xfeRhRXoqK8W2Gvz0W ToyR0oRXpBWcZviJKnyzfP/ueuhTGohGtBWVCJxwlQ59hhut+9R1VdnQjqgr0VMOylrIjmi4yq1b STKA9651A8+bu4OQVS9FSZUCaT4p8dL6r2ta6i91rahGbYYBm7Z/af8b83eX1yTdStI3rDzAIH+B oiOMQ9CTq5xognaSvXHVsVIKJWp9VYrOFXXNSmpzgGx871U2Dw3pqc0FiqP6U5nU/3Nbft5/lYhV GZ5BeTjpoEePdNToTowIRFCfoVcpmD30YKhHkEOfba6qvxfld4W4WDWEb+mtlGJoKKkAn29euhdP Jz/KONkMn0QFcchOC+torGVnigflQOAdgDydemOwlCCczeOZB5oSVLPIXyQWm0vS4+NeKv2Big6Z Q4YltN46J/t7pQ0Ykh5NTCwuCta2tv0tfyEAw0kCoeGp0RkQtpvPiZes43UcOmEwXzuhl+fObbEK nXnhL6J8lq9Wuf/LxPXDtGFVRbkJc2SWH/5Z5w4cnzhx4pYSLauMOwNJye1m1Uq0J8Dswn625KA5 m7kvYdgiQC6vUvKD0LsLEqeYxwsnLMLISRZe7Hh+cpfMvTAJ8+JlSveM039PCQ0ZTqIgmrh0Bv0q N89+b3Mjacc07I6WdRmOT0YkNQxc88q2VhPWTueLUhj451JAu4+Ntnw1FJ3IqsfNaEcjio5zsBHV EzBYCmAYkBEWHxwaIX9iNMASybD6sSOSYtR+5DAFiR+GYKbtJYwWAVzkpWZzqSG8BFcZ1hhNx5We NtWul2zbQKRp7ri4hcmpmWW1GbEJ1WHeYFHY5A5LzWyiy7u1Oq/e5W8AAAD//wMAUEsDBBQABgAI AAAAIQAEe4xC3AAAAAkBAAAPAAAAZHJzL2Rvd25yZXYueG1sTI/BTsMwDIbvSLxDZCRuLKFlU1fq TgjEFcSASbtlrddWNE7VZGt5e8wJTrblT78/F5vZ9epMY+g8I9wuDCjiytcdNwgf7883GagQLde2 90wI3xRgU15eFDav/cRvdN7GRkkIh9witDEOudahasnZsPADseyOfnQ2yjg2uh7tJOGu14kxK+1s x3KhtQM9tlR9bU8O4fPluN/dmdfmyS2Hyc9Gs1trxOur+eEeVKQ5/sHwqy/qUIrTwZ+4DqpHSDKT CIqQLqUKkKaZNAeEtVmBLgv9/4PyBwAA//8DAFBLAQItABQABgAIAAAAIQC2gziS/gAAAOEBAAAT AAAAAAAAAAAAAAAAAAAAAABbQ29udGVudF9UeXBlc10ueG1sUEsBAi0AFAAGAAgAAAAhADj9If/W AAAAlAEAAAsAAAAAAAAAAAAAAAAALwEAAF9yZWxzLy5yZWxzUEsBAi0AFAAGAAgAAAAhAMd10fq8 AgAAwgUAAA4AAAAAAAAAAAAAAAAALgIAAGRycy9lMm9Eb2MueG1sUEsBAi0AFAAGAAgAAAAhAAR7 jELcAAAACQEAAA8AAAAAAAAAAAAAAAAAFgUAAGRycy9kb3ducmV2LnhtbFBLBQYAAAAABAAEAPMA AAAfBgAAAAA= " filled="f" stroked="f">
                      <v:textbox>
                        <w:txbxContent>
                          <w:p w:rsidR="00CA7F0C" w:rsidRPr="007C5A25" w:rsidRDefault="00CA7F0C" w:rsidP="00CA7F0C">
                            <w:pPr>
                              <w:rPr>
                                <w:b/>
                                <w:bCs/>
                              </w:rPr>
                            </w:pPr>
                            <w:r w:rsidRPr="007C5A25">
                              <w:rPr>
                                <w:b/>
                                <w:bCs/>
                              </w:rPr>
                              <w:t>A</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36064" behindDoc="0" locked="1" layoutInCell="1" allowOverlap="1" wp14:anchorId="4B7BDC3C" wp14:editId="69BCCAD4">
                      <wp:simplePos x="0" y="0"/>
                      <wp:positionH relativeFrom="column">
                        <wp:posOffset>2466975</wp:posOffset>
                      </wp:positionH>
                      <wp:positionV relativeFrom="paragraph">
                        <wp:posOffset>216535</wp:posOffset>
                      </wp:positionV>
                      <wp:extent cx="530225" cy="457200"/>
                      <wp:effectExtent l="0" t="0" r="3175"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91535" w:rsidRDefault="00CA7F0C" w:rsidP="00CA7F0C">
                                  <w:pPr>
                                    <w:rPr>
                                      <w:sz w:val="32"/>
                                      <w:szCs w:val="32"/>
                                    </w:rPr>
                                  </w:pPr>
                                  <w:r w:rsidRPr="00291535">
                                    <w:rPr>
                                      <w:sz w:val="32"/>
                                      <w:szCs w:val="3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177" type="#_x0000_t202" style="position:absolute;margin-left:194.25pt;margin-top:17.05pt;width:41.75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a393uAIAAMIFAAAOAAAAZHJzL2Uyb0RvYy54bWysVG1vmzAQ/j5p/8Hyd8pLTRJQSdWGME3q XqR2P8ABE6yBzWwn0E377zubJE1bTZq28QHZ5/Nz99w9vqvrsWvRninNpchweBFgxEQpKy62Gf7y UHgLjLShoqKtFCzDj0zj6+XbN1dDn7JINrKtmEIAInQ69BlujOlT39dlwzqqL2TPBBzWUnXUwFZt /UrRAdC71o+CYOYPUlW9kiXTGqz5dIiXDr+uWWk+1bVmBrUZhtyM+yv339i/v7yi6VbRvuHlIQ36 F1l0lAsIeoLKqaFop/grqI6XSmpZm4tSdr6sa14yxwHYhMELNvcN7ZnjAsXR/alM+v/Blh/3nxXi VYajBCNBO+jRAxsNupUjAhPUZ+h1Cm73PTiaEezQZ8dV93ey/KqRkKuGii27UUoODaMV5Bfam/7Z 1QlHW5DN8EFWEIfujHRAY606WzwoBwJ06NPjqTc2lxKM8WUQRTFGJRyReA69dxFoerzcK23eMdkh u8iwgtY7cLq/08YmQ9Oji40lZMHb1rW/Fc8M4DhZIDRctWc2CdfNH0mQrBfrBfFINFt7JMhz76ZY EW9WhPM4v8xXqzz8aeOGJG14VTFhwxyVFZI/69xB45MmTtrSsuWVhbMpabXdrFqF9hSUXbjvUJAz N/95Gq4IwOUFpTAiwW2UeMVsMfdIQWIvmQcLLwiT22QWkITkxXNKd1ywf6eEhgwnMfTU0fktt8B9 r7nRtOMGZkfLuwwvTk40tQpci8q11lDeTuuzUtj0n0oB7T422unVSnQSqxk3o3sa8cyGt2LeyOoR FKwkKAxkCoMPFo1U3zEaYIhkWH/bUcUwat8LeAVJSIidOm7jVIuROj/ZnJ9QUQJUhg1G03Jlpkm1 6xXfNhBpendC3sDLqblT9VNWh/cGg8KROww1O4nO987rafQufwEAAP//AwBQSwMEFAAGAAgAAAAh AF2sq73eAAAACgEAAA8AAABkcnMvZG93bnJldi54bWxMj8FOwzAMhu9IvENkJG4s6ehGKU0nBOIK 2gZI3LLGaysap2qytbz9vBO72fKn399frCbXiSMOofWkIZkpEEiVty3VGj63b3cZiBANWdN5Qg1/ GGBVXl8VJrd+pDUeN7EWHEIhNxqaGPtcylA16EyY+R6Jb3s/OBN5HWppBzNyuOvkXKmldKYl/tCY Hl8arH43B6fh633/852qj/rVLfrRT0qSe5Ra395Mz08gIk7xH4azPqtDyU47fyAbRKfhPssWjPKQ JiAYSB/mXG7HpFomIMtCXlYoTwAAAP//AwBQSwECLQAUAAYACAAAACEAtoM4kv4AAADhAQAAEwAA AAAAAAAAAAAAAAAAAAAAW0NvbnRlbnRfVHlwZXNdLnhtbFBLAQItABQABgAIAAAAIQA4/SH/1gAA AJQBAAALAAAAAAAAAAAAAAAAAC8BAABfcmVscy8ucmVsc1BLAQItABQABgAIAAAAIQBZa393uAIA AMIFAAAOAAAAAAAAAAAAAAAAAC4CAABkcnMvZTJvRG9jLnhtbFBLAQItABQABgAIAAAAIQBdrKu9 3gAAAAoBAAAPAAAAAAAAAAAAAAAAABIFAABkcnMvZG93bnJldi54bWxQSwUGAAAAAAQABADzAAAA HQYAAAAA " filled="f" stroked="f">
                      <v:textbox>
                        <w:txbxContent>
                          <w:p w:rsidR="00CA7F0C" w:rsidRPr="00291535" w:rsidRDefault="00CA7F0C" w:rsidP="00CA7F0C">
                            <w:pPr>
                              <w:rPr>
                                <w:sz w:val="32"/>
                                <w:szCs w:val="32"/>
                              </w:rPr>
                            </w:pPr>
                            <w:r w:rsidRPr="00291535">
                              <w:rPr>
                                <w:sz w:val="32"/>
                                <w:szCs w:val="32"/>
                              </w:rPr>
                              <w:t>o</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7328" behindDoc="0" locked="1" layoutInCell="1" allowOverlap="1" wp14:anchorId="0ABE097A" wp14:editId="377E345C">
                      <wp:simplePos x="0" y="0"/>
                      <wp:positionH relativeFrom="column">
                        <wp:posOffset>4000500</wp:posOffset>
                      </wp:positionH>
                      <wp:positionV relativeFrom="paragraph">
                        <wp:posOffset>3175</wp:posOffset>
                      </wp:positionV>
                      <wp:extent cx="457200" cy="483870"/>
                      <wp:effectExtent l="0" t="3175"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A</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78" type="#_x0000_t202" style="position:absolute;margin-left:315pt;margin-top:.25pt;width:36pt;height:38.1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Y3CnuQIAAMIFAAAOAAAAZHJzL2Uyb0RvYy54bWysVNtunDAQfa/Uf7D8TrjUuwsobJQsS1Up vUhJP8ALZrEKNrW9C2nVf+/Y7C3JS9WWB2TPjOd2zsz1zdi1aM+U5lJkOLwKMGKilBUX2wx/fSy8 GCNtqKhoKwXL8BPT+Gb59s310Kcsko1sK6YQOBE6HfoMN8b0qe/rsmEd1VeyZwKUtVQdNXBVW79S dADvXetHQTD3B6mqXsmSaQ3SfFLipfNf16w0n+taM4PaDENuxv2V+2/s319e03SraN/w8pAG/Yss OsoFBD25yqmhaKf4K1cdL5XUsjZXpex8Wde8ZK4GqCYMXlTz0NCeuVqgObo/tUn/P7flp/0XhXiV 4QiQErQDjB7ZaNCdHBGIoD9Dr1Mwe+jB0IwgB5xdrbq/l+U3jYRcNVRs2a1ScmgYrSC/0L70L55O frR1shk+ygri0J2RztFYq842D9qBwDvg9HTCxuZSgpDMFoA3RiWoSPwuXjjsfJoeH/dKm/dMdsge MqwAeuec7u+1scnQ9GhiYwlZ8LZ18LfimQAMJwmEhqdWZ5NwaP5MgmQdr2PikWi+9kiQ595tsSLe vAgXs/xdvlrl4S8bNyRpw6uKCRvmyKyQ/BlyB45PnDhxS8uWV9adTUmr7WbVKrSnwOzCfa7loDmb +c/TcE2AWl6UFEYkuIsSr5jHC48UZOYliyD2gjC5S+YBSUhePC/pngv27yWhIcPJLJpNXDon/aK2 wH2va6Npxw3sjpZ3GY5PRjS1DFyLykFrKG+n80UrbPrnVgDcR6AdXy1FJ7KacTO60ZgtjnOwkdUT MFhJYBiQERYfHBqpfmA0wBLJsP6+o4ph1H4QMAVJSIjdOu7iGIyRutRsLjVUlOAqwwaj6bgy06ba 9YpvG4g0zZ2QtzA5NXestiM2ZXWYN1gUrrjDUrOb6PLurM6rd/kbAAD//wMAUEsDBBQABgAIAAAA IQCW64Yi2wAAAAcBAAAPAAAAZHJzL2Rvd25yZXYueG1sTI/BTsMwEETvSPyDtUjcqE2haQlxKgTi CmqBSty28TaJiNdR7Dbh71lOcJvRrGbeFuvJd+pEQ2wDW7ieGVDEVXAt1xbe356vVqBiQnbYBSYL 3xRhXZ6fFZi7MPKGTttUKynhmKOFJqU+1zpWDXmMs9ATS3YIg8ckdqi1G3CUct/puTGZ9tiyLDTY 02ND1df26C18vBw+d7fmtX7yi34Mk9Hs77S1lxfTwz2oRFP6O4ZffEGHUpj24cguqs5CdmPkl2Rh AUripZmL3YvIlqDLQv/nL38AAAD//wMAUEsBAi0AFAAGAAgAAAAhALaDOJL+AAAA4QEAABMAAAAA AAAAAAAAAAAAAAAAAFtDb250ZW50X1R5cGVzXS54bWxQSwECLQAUAAYACAAAACEAOP0h/9YAAACU AQAACwAAAAAAAAAAAAAAAAAvAQAAX3JlbHMvLnJlbHNQSwECLQAUAAYACAAAACEAbWNwp7kCAADC BQAADgAAAAAAAAAAAAAAAAAuAgAAZHJzL2Uyb0RvYy54bWxQSwECLQAUAAYACAAAACEAluuGItsA AAAHAQAADwAAAAAAAAAAAAAAAAATBQAAZHJzL2Rvd25yZXYueG1sUEsFBgAAAAAEAAQA8wAAABsG AAAAAA== " filled="f" stroked="f">
                      <v:textbox>
                        <w:txbxContent>
                          <w:p w:rsidR="00CA7F0C" w:rsidRPr="007C5A25" w:rsidRDefault="00CA7F0C" w:rsidP="00CA7F0C">
                            <w:pPr>
                              <w:rPr>
                                <w:b/>
                                <w:bCs/>
                              </w:rPr>
                            </w:pPr>
                            <w:r w:rsidRPr="007C5A25">
                              <w:rPr>
                                <w:b/>
                                <w:bCs/>
                              </w:rPr>
                              <w:t>A</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3232" behindDoc="0" locked="1" layoutInCell="1" allowOverlap="1" wp14:anchorId="7FAB793F" wp14:editId="70575F31">
                      <wp:simplePos x="0" y="0"/>
                      <wp:positionH relativeFrom="column">
                        <wp:posOffset>4191000</wp:posOffset>
                      </wp:positionH>
                      <wp:positionV relativeFrom="paragraph">
                        <wp:posOffset>312420</wp:posOffset>
                      </wp:positionV>
                      <wp:extent cx="0" cy="342900"/>
                      <wp:effectExtent l="76200" t="7620" r="76200" b="2095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4.6pt" to="330pt,5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XTo6MwIAAFYEAAAOAAAAZHJzL2Uyb0RvYy54bWysVE1v2zAMvQ/YfxB0T22nTtsYdYrBTnbp tgLtfoAiybEwWRQkJU4w7L+PUj7WbpdhWA4KJZJPj4+U7x/2gyY76bwCU9PiKqdEGg5CmU1Nv76s JneU+MCMYBqMrOlBevqweP/ufrSVnEIPWkhHEMT4arQ17UOwVZZ53suB+Suw0qCzAzewgFu3yYRj I6IPOpvm+U02ghPWAZfe42l7dNJFwu86ycOXrvMyEF1T5BbS6tK6jmu2uGfVxjHbK36iwf6BxcCU wUsvUC0LjGyd+gNqUNyBhy5ccRgy6DrFZaoBqyny36p57pmVqRYUx9uLTP7/wfLPuydHlKjp9JYS wwbs0XNwTG36QBowBhUER9CJSo3WV5jQmCcXa+V782wfgX/zxEDTM7ORifHLwSJKETOyNylx4y3e tx4/gcAYtg2QZNt3boiQKAjZp+4cLt2R+0D48ZDj6XU5neepcRmrznnW+fBRwkCiUVOtTNSNVWz3 6EPkwapzSDw2sFJap95rQ8aazmfTWUrwoJWIzhjm3WbdaEd2LE5P+qWi0PM6zMHWiATWSyaWJzsw pdEmIanBnIORxqsGKSjREl9LtI7ctInXYaHI9mQdp+f7PJ8v75Z35aSc3iwnZd62kw+rppzcrIrb WXvdNk1b/IjMi7LqlRDSRPLnSS7Kv5uU05s6zuBlli8qZW/Rk5xI9vyfSKdOx+Yex2QN4vDkYnWx 6Ti8Kfj00OLreL1PUb8+B4ufAAAA//8DAFBLAwQUAAYACAAAACEACeGYnd8AAAAKAQAADwAAAGRy cy9kb3ducmV2LnhtbEyPwUrEMBCG74LvEEbwIm5q1aK16SKKoKIHuy5es81sU0wmpclu69s74kGP M/Pxz/dXy9k7sccx9oEUnC0yEEhtMD11Ct5XD6dXIGLSZLQLhAq+MMKyPjyodGnCRG+4b1InOIRi qRXYlIZSytha9DouwoDEt20YvU48jp00o5443DuZZ1khve6JP1g94J3F9rPZeQXdenoyjy8fzdat 71fPlyfWvvpZqeOj+fYGRMI5/cHwo8/qULPTJuzIROEUFEXGXZKCi+scBAO/iw2T2XkOsq7k/wr1 NwAAAP//AwBQSwECLQAUAAYACAAAACEAtoM4kv4AAADhAQAAEwAAAAAAAAAAAAAAAAAAAAAAW0Nv bnRlbnRfVHlwZXNdLnhtbFBLAQItABQABgAIAAAAIQA4/SH/1gAAAJQBAAALAAAAAAAAAAAAAAAA AC8BAABfcmVscy8ucmVsc1BLAQItABQABgAIAAAAIQDoXTo6MwIAAFYEAAAOAAAAAAAAAAAAAAAA AC4CAABkcnMvZTJvRG9jLnhtbFBLAQItABQABgAIAAAAIQAJ4Zid3wAAAAoBAAAPAAAAAAAAAAAA AAAAAI0EAABkcnMvZG93bnJldi54bWxQSwUGAAAAAAQABADzAAAAmQUAAAAA ">
                      <v:stroke endarrow="open"/>
                      <w10:anchorlock/>
                    </v:line>
                  </w:pict>
                </mc:Fallback>
              </mc:AlternateContent>
            </w:r>
            <w:r w:rsidRPr="00AC2BC7">
              <w:rPr>
                <w:noProof/>
                <w:sz w:val="28"/>
                <w:szCs w:val="28"/>
                <w:lang w:eastAsia="en-US"/>
              </w:rPr>
              <mc:AlternateContent>
                <mc:Choice Requires="wps">
                  <w:drawing>
                    <wp:anchor distT="0" distB="0" distL="114300" distR="114300" simplePos="0" relativeHeight="251750400" behindDoc="0" locked="1" layoutInCell="1" allowOverlap="1" wp14:anchorId="62EBDE00" wp14:editId="0DB081F1">
                      <wp:simplePos x="0" y="0"/>
                      <wp:positionH relativeFrom="column">
                        <wp:posOffset>2971800</wp:posOffset>
                      </wp:positionH>
                      <wp:positionV relativeFrom="paragraph">
                        <wp:posOffset>356870</wp:posOffset>
                      </wp:positionV>
                      <wp:extent cx="152400" cy="47625"/>
                      <wp:effectExtent l="9525" t="13970" r="38100" b="6223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8.1pt" to="246pt,3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TdNg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gyw0iR Hnq085aItvOo0kqBgtoiuASlBuMKCKjU1oZa6UntzIumXx1SuuqIanlk/Ho2gJKFiOQhJGycgXz7 4aNm4EMOXkfZTo3tAyQIgk6xO+d7d/jJIwqH2XSSp9BDClf502wyjQlIcYs11vkPXPcoGCWWQgXt SEGOL84HLqS4uYRjpTdCyth/qdAA+It0msYIp6Vg4Tb4OdvuK2nRkYQRir9r4gc3qw+KRbSOE7a+ 2p4ICTbyURJvBYgkOQ7pes4wkhxeTbAu/KQKGaFgYHy1LlP0bZEu1vP1PB/lk9l6lKd1PXq/qfLR bJM9Tet3dVXV2fdAPsuLTjDGVeB/m+gs/7uJub6tyyzeZ/quVPKIHiUFsrf/SDp2PDT5Mi57zc5b G6oLzYchjs7XBxdeya/76PXzs7D6AQAA//8DAFBLAwQUAAYACAAAACEA0Mvqld0AAAAJAQAADwAA AGRycy9kb3ducmV2LnhtbEyPwU7DMBBE70j8g7VI3KhDKGkI2VSAxJkSKnF1YpNEtddR7DaBr2c5 0ePsjGbflNvFWXEyUxg8IdyuEhCGWq8H6hD2H683OYgQFWllPRmEbxNgW11elKrQfqZ3c6pjJ7iE QqEQ+hjHQsrQ9sapsPKjIfa+/ORUZDl1Uk9q5nJnZZokmXRqIP7Qq9G89KY91EeH8LNpg9w1s5WH t3r3+ZzafZdbxOur5ekRRDRL/A/DHz6jQ8VMjT+SDsIirLOct0SE+ywFwYH1Q8qHBiG724CsSnm+ oPoFAAD//wMAUEsBAi0AFAAGAAgAAAAhALaDOJL+AAAA4QEAABMAAAAAAAAAAAAAAAAAAAAAAFtD b250ZW50X1R5cGVzXS54bWxQSwECLQAUAAYACAAAACEAOP0h/9YAAACUAQAACwAAAAAAAAAAAAAA AAAvAQAAX3JlbHMvLnJlbHNQSwECLQAUAAYACAAAACEA/sCE3TYCAABeBAAADgAAAAAAAAAAAAAA AAAuAgAAZHJzL2Uyb0RvYy54bWxQSwECLQAUAAYACAAAACEA0Mvqld0AAAAJAQAADwAAAAAAAAAA AAAAAACQBAAAZHJzL2Rvd25yZXYueG1sUEsFBgAAAAAEAAQA8wAAAJoFA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42208" behindDoc="0" locked="1" layoutInCell="1" allowOverlap="1" wp14:anchorId="4775A928" wp14:editId="07E73CA0">
                      <wp:simplePos x="0" y="0"/>
                      <wp:positionH relativeFrom="column">
                        <wp:posOffset>3219450</wp:posOffset>
                      </wp:positionH>
                      <wp:positionV relativeFrom="paragraph">
                        <wp:posOffset>240665</wp:posOffset>
                      </wp:positionV>
                      <wp:extent cx="0" cy="114300"/>
                      <wp:effectExtent l="9525" t="12065" r="9525"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8.95pt" to="253.5pt,2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XDVRGwIAADcEAAAOAAAAZHJzL2Uyb0RvYy54bWysU8GO2yAQvVfqPyDuie2skyZWnFVlJ71s u5Gy/QACOEbFgIDEiar+ewecRLvbS1XVBzww8Hjz5rF8PHcSnbh1QqsSZ+MUI66oZkIdSvz9ZTOa Y+Q8UYxIrXiJL9zhx9XHD8veFHyiWy0ZtwhAlCt6U+LWe1MkiaMt74gba8MVJBttO+Jhag8Js6QH 9E4mkzSdJb22zFhNuXOwWg9JvIr4TcOpf24axz2SJQZuPo42jvswJqslKQ6WmFbQKw3yDyw6IhRc eoeqiSfoaMUfUJ2gVjvd+DHVXaKbRlAea4BqsvRdNbuWGB5rAXGcucvk/h8s/XbaWiRYiSdTjBTp oEc7b4k4tB5VWilQUFsESVCqN66AA5Xa2lArPaudedL0h0NKVy1RBx4Zv1wMoGThRPLmSJg4A/ft +6+awR5y9DrKdm5sFyBBEHSO3bncu8PPHtFhkcJqluUPaWxcQorbOWOd/8J1h0JQYilU0I0U5PTk fOBBituWsKz0RkgZey8V6ku8mEKFIeO0FCwk48Qe9pW06ESCe+IXi3q3zeqjYhGs5YStr7EnQg4x XC5VwINKgM41Guzxc5Eu1vP1PB/lk9l6lKd1Pfq8qfLRbJN9mtYPdVXV2a9ALcuLVjDGVWB3s2qW /50Vro9mMNndrHcZkrfoUS8ge/tH0rGVoXuDD/aaXbb21mJwZ9x8fUnB/q/nEL9+76vfAAAA//8D AFBLAwQUAAYACAAAACEAG5ZnxN0AAAAJAQAADwAAAGRycy9kb3ducmV2LnhtbEyPQU/DMAyF70j8 h8hIXCaWsGmMlaYTAnrjwgBx9RrTVjRO12Rb4ddjxAFutt/T8/fy9eg7daAhtoEtXE4NKOIquJZr Cy/P5cU1qJiQHXaBycInRVgXpyc5Zi4c+YkOm1QrCeGYoYUmpT7TOlYNeYzT0BOL9h4Gj0nWodZu wKOE+07PjLnSHluWDw32dNdQ9bHZewuxfKVd+TWpJuZtXgea7e4fH9Da87Px9gZUojH9meEHX9Ch EKZt2LOLqrOwMEvpkizMlytQYvg9bGVYrEAXuf7foPgGAAD//wMAUEsBAi0AFAAGAAgAAAAhALaD OJL+AAAA4QEAABMAAAAAAAAAAAAAAAAAAAAAAFtDb250ZW50X1R5cGVzXS54bWxQSwECLQAUAAYA CAAAACEAOP0h/9YAAACUAQAACwAAAAAAAAAAAAAAAAAvAQAAX3JlbHMvLnJlbHNQSwECLQAUAAYA CAAAACEAYVw1URsCAAA3BAAADgAAAAAAAAAAAAAAAAAuAgAAZHJzL2Uyb0RvYy54bWxQSwECLQAU AAYACAAAACEAG5ZnxN0AAAAJAQAADwAAAAAAAAAAAAAAAAB1BAAAZHJzL2Rvd25yZXYueG1sUEsF BgAAAAAEAAQA8wAAAH8FAAAAAA== ">
                      <w10:anchorlock/>
                    </v:line>
                  </w:pict>
                </mc:Fallback>
              </mc:AlternateContent>
            </w:r>
            <w:r w:rsidRPr="00AC2BC7">
              <w:rPr>
                <w:noProof/>
                <w:sz w:val="28"/>
                <w:szCs w:val="28"/>
                <w:lang w:eastAsia="en-US"/>
              </w:rPr>
              <mc:AlternateContent>
                <mc:Choice Requires="wps">
                  <w:drawing>
                    <wp:anchor distT="0" distB="0" distL="114300" distR="114300" simplePos="0" relativeHeight="251752448" behindDoc="0" locked="1" layoutInCell="1" allowOverlap="1" wp14:anchorId="4D0D787A" wp14:editId="18D3BC8F">
                      <wp:simplePos x="0" y="0"/>
                      <wp:positionH relativeFrom="column">
                        <wp:posOffset>2400300</wp:posOffset>
                      </wp:positionH>
                      <wp:positionV relativeFrom="paragraph">
                        <wp:posOffset>236220</wp:posOffset>
                      </wp:positionV>
                      <wp:extent cx="152400" cy="47625"/>
                      <wp:effectExtent l="9525" t="17145" r="38100" b="5905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8.6pt" to="201pt,2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3eNgIAAF4EAAAOAAAAZHJzL2Uyb0RvYy54bWysVMuu2jAQ3VfqP1jeQxIauBARrqoEurlt kbj9AGM7iVXHtmxDQFX/vWPzaGk3VVUWZmzPnDlzZpzl86mX6MitE1qVOBunGHFFNROqLfGX181o jpHzRDEiteIlPnOHn1dv3ywHU/CJ7rRk3CIAUa4YTIk7702RJI52vCdurA1XcNlo2xMPW9smzJIB 0HuZTNJ0lgzaMmM15c7BaX25xKuI3zSc+s9N47hHssTAzcfVxnUf1mS1JEVriekEvdIg/8CiJ0JB 0jtUTTxBByv+gOoFtdrpxo+p7hPdNILyWANUk6W/VbPriOGxFhDHmbtM7v/B0k/HrUWClXiSY6RI Dz3aeUtE23lUaaVAQW0RXIJSg3EFBFRqa0Ot9KR25kXTrw4pXXVEtTwyfj0bQMlCRPIQEjbOQL79 8FEz8CEHr6Nsp8b2ARIEQafYnfO9O/zkEYXDbDrJU+ghhav8aTaZxgSkuMUa6/wHrnsUjBJLoYJ2 pCDHF+cDF1LcXMKx0hshZey/VGgA/EU6TWOE01KwcBv8nG33lbToSMIIxd818YOb1QfFIlrHCVtf bU+EBBv5KIm3AkSSHId0PWcYSQ6vJlgXflKFjFAwML5alyn6tkgX6/l6no/yyWw9ytO6Hr3fVPlo tsmepvW7uqrq7Hsgn+VFJxjjKvC/TXSW/93EXN/WZRbvM31XKnlEj5IC2dt/JB07Hpp8GZe9Zuet DdWF5sMQR+frgwuv5Nd99Pr5WVj9AAAA//8DAFBLAwQUAAYACAAAACEAgMpG/NwAAAAJAQAADwAA AGRycy9kb3ducmV2LnhtbEyPQU/DMAyF70j8h8hI3FhKmWhVmk6AxHmjm8Q1bUxbLXGqJls7fj3e CW7P9tPz98rN4qw44xQGTwoeVwkIpNabgToFh/3HQw4iRE1GW0+o4IIBNtXtTakL42f6xHMdO8Eh FAqtoI9xLKQMbY9Oh5Ufkfj27SenI49TJ82kZw53VqZJ8iydHog/9HrE9x7bY31yCn6yNshdM1t5 3Na7r7fUHrrcKnV/t7y+gIi4xD8zXPEZHSpmavyJTBBWwVOWc5d4FSkINqyTlBcNi3UGsirl/wbV LwAAAP//AwBQSwECLQAUAAYACAAAACEAtoM4kv4AAADhAQAAEwAAAAAAAAAAAAAAAAAAAAAAW0Nv bnRlbnRfVHlwZXNdLnhtbFBLAQItABQABgAIAAAAIQA4/SH/1gAAAJQBAAALAAAAAAAAAAAAAAAA AC8BAABfcmVscy8ucmVsc1BLAQItABQABgAIAAAAIQB+Hh3eNgIAAF4EAAAOAAAAAAAAAAAAAAAA AC4CAABkcnMvZTJvRG9jLnhtbFBLAQItABQABgAIAAAAIQCAykb83AAAAAkBAAAPAAAAAAAAAAAA AAAAAJAEAABkcnMvZG93bnJldi54bWxQSwUGAAAAAAQABADzAAAAmQU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53472" behindDoc="0" locked="1" layoutInCell="1" allowOverlap="1" wp14:anchorId="0DF5846E" wp14:editId="1EE63892">
                      <wp:simplePos x="0" y="0"/>
                      <wp:positionH relativeFrom="column">
                        <wp:posOffset>2333625</wp:posOffset>
                      </wp:positionH>
                      <wp:positionV relativeFrom="paragraph">
                        <wp:posOffset>217170</wp:posOffset>
                      </wp:positionV>
                      <wp:extent cx="152400" cy="47625"/>
                      <wp:effectExtent l="9525" t="17145" r="38100" b="5905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7.1pt" to="195.75pt,2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vbNwIAAF4EAAAOAAAAZHJzL2Uyb0RvYy54bWysVE2P2yAQvVfqf0Dcs7azTjax4qwqO+ll 242U7Q8ggG1UDAhInKjqf+9APtq0l6pqDmSAmTdv3gxePB97iQ7cOqFVibOHFCOuqGZCtSX+8rYe zTBynihGpFa8xCfu8PPy/bvFYAo+1p2WjFsEIMoVgylx570pksTRjvfEPWjDFVw22vbEw9a2CbNk APReJuM0nSaDtsxYTblzcFqfL/Ey4jcNp/61aRz3SJYYuPm42rjuwposF6RoLTGdoBca5B9Y9EQo SHqDqoknaG/FH1C9oFY73fgHqvtEN42gPNYA1WTpb9VsO2J4rAXEceYmk/t/sPTzYWORYCUeP2Kk SA892npLRNt5VGmlQEFtEVyCUoNxBQRUamNDrfSotuZF068OKV11RLU8Mn47GUDJQkRyFxI2zkC+ 3fBJM/Ahe6+jbMfG9gESBEHH2J3TrTv86BGFw2wyzlPoIYWr/Gk6nsQEpLjGGuv8R657FIwSS6GC dqQghxfnAxdSXF3CsdJrIWXsv1RoAPx5OkljhNNSsHAb/Jxtd5W06EDCCMXfJfGdm9V7xSJaxwlb XWxPhAQb+SiJtwJEkhyHdD1nGEkOryZYZ35ShYxQMDC+WOcp+jZP56vZapaP8vF0NcrTuh59WFf5 aLrOnib1Y11VdfY9kM/yohOMcRX4Xyc6y/9uYi5v6zyLt5m+KZXco0dJgez1P5KOHQ9NPo/LTrPT xobqQvNhiKPz5cGFV/LrPnr9/CwsfwAAAP//AwBQSwMEFAAGAAgAAAAhANoh4MXdAAAACQEAAA8A AABkcnMvZG93bnJldi54bWxMj01Pg0AQhu8m/ofNmHizC7SWSlkaNfFsxSZeF5gC6e4sYbcF/fWO J3ubjyfvPJPvZmvEBUffO1IQLyIQSLVremoVHD7fHjYgfNDUaOMIFXyjh11xe5PrrHETfeClDK3g EPKZVtCFMGRS+rpDq/3CDUi8O7rR6sDt2Mpm1BOHWyOTKFpLq3viC50e8LXD+lSerYKftPZyX01G nt7L/ddLYg7txih1fzc/b0EEnMM/DH/6rA4FO1XuTI0XRsFynT4yysUqAcHA8inmQaVgFacgi1xe f1D8AgAA//8DAFBLAQItABQABgAIAAAAIQC2gziS/gAAAOEBAAATAAAAAAAAAAAAAAAAAAAAAABb Q29udGVudF9UeXBlc10ueG1sUEsBAi0AFAAGAAgAAAAhADj9If/WAAAAlAEAAAsAAAAAAAAAAAAA AAAALwEAAF9yZWxzLy5yZWxzUEsBAi0AFAAGAAgAAAAhAL6Se9s3AgAAXgQAAA4AAAAAAAAAAAAA AAAALgIAAGRycy9lMm9Eb2MueG1sUEsBAi0AFAAGAAgAAAAhANoh4MXdAAAACQEAAA8AAAAAAAAA AAAAAAAAkQQAAGRycy9kb3ducmV2LnhtbFBLBQYAAAAABAAEAPMAAACbBQAAAAA= "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7088" behindDoc="0" locked="1" layoutInCell="1" allowOverlap="1" wp14:anchorId="0114ECE5" wp14:editId="1AD0B4FB">
                      <wp:simplePos x="0" y="0"/>
                      <wp:positionH relativeFrom="column">
                        <wp:posOffset>1943100</wp:posOffset>
                      </wp:positionH>
                      <wp:positionV relativeFrom="paragraph">
                        <wp:posOffset>87630</wp:posOffset>
                      </wp:positionV>
                      <wp:extent cx="0" cy="228600"/>
                      <wp:effectExtent l="57150" t="20955" r="57150" b="762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9pt" to="153pt,2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9F+eOgIAAGMEAAAOAAAAZHJzL2Uyb0RvYy54bWysVE2P2jAQvVfqf7B8h3wUKESEVZVAL9sW iW3vxnYSq45t2V4CqvrfO3ZYdre9VFU5mLFn5vnNm3HWd+deohO3TmhV4myaYsQV1UyotsRfH3aT JUbOE8WI1IqX+MIdvtu8fbMeTMFz3WnJuEUAolwxmBJ33psiSRzteE/cVBuuwNlo2xMPW9smzJIB 0HuZ5Gm6SAZtmbGacufgtB6deBPxm4ZT/6VpHPdIlhi4+bjauB7DmmzWpGgtMZ2gVxrkH1j0RCi4 9AZVE0/QoxV/QPWCWu1046dU94luGkF5rAGqydLfqjl0xPBYC4jjzE0m9/9g6efT3iLBSpznGCnS Q48O3hLRdh5VWilQUFsETlBqMK6AhErtbaiVntXB3Gv63SGlq46olkfGDxcDKFnISF6lhI0zcN9x +KQZxJBHr6Ns58b2qJHCfAuJARykQefYp8utT/zsER0PKZzm+XKRxhYmpAgIIc9Y5z9y3aNglFgK FRQkBTndOx8YPYeEY6V3Qso4BVKhocSreT6PCU5LwYIzhDnbHitp0YmEOYq/WB54XoZZ/ahYBOs4 Ydur7YmQYCMfdfFWgFKS43BbzxlGksPTCdZIT6pwI9QKhK/WOEo/Vulqu9wuZ5NZvthOZmldTz7s qtlkscvez+t3dVXV2c9APpsVnWCMq8D/aayz2d+NzfWBjQN5G+ybUMlr9KgokH36j6Rj20Onx5k5 anbZ21BdmACY5Bh8fXXhqbzcx6jnb8PmFwAAAP//AwBQSwMEFAAGAAgAAAAhADZOu5HfAAAACQEA AA8AAABkcnMvZG93bnJldi54bWxMj81OwzAQhO9IvIO1SNyoU1qqNsSpEAKJE6I/qsTNjZckNF6H eNsEnp5FHOC4M6PZ+bLl4Bt1wi7WgQyMRwkopCK4mkoD283j1RxUZEvONoHQwCdGWObnZ5lNXehp hac1l0pKKKbWQMXcplrHokJv4yi0SOK9hc5blrMrtetsL+W+0ddJMtPe1iQfKtvifYXFYX30Bhab /ia8dIfddFx/vH49vHP79MzGXF4Md7egGAf+C8PPfJkOuWzahyO5qBoDk2QmLCzGRBAk8CvsDUwX c9B5pv8T5N8AAAD//wMAUEsBAi0AFAAGAAgAAAAhALaDOJL+AAAA4QEAABMAAAAAAAAAAAAAAAAA AAAAAFtDb250ZW50X1R5cGVzXS54bWxQSwECLQAUAAYACAAAACEAOP0h/9YAAACUAQAACwAAAAAA AAAAAAAAAAAvAQAAX3JlbHMvLnJlbHNQSwECLQAUAAYACAAAACEABPRfnjoCAABjBAAADgAAAAAA AAAAAAAAAAAuAgAAZHJzL2Uyb0RvYy54bWxQSwECLQAUAAYACAAAACEANk67kd8AAAAJAQAADwAA AAAAAAAAAAAAAACUBAAAZHJzL2Rvd25yZXYueG1sUEsFBgAAAAAEAAQA8wAAAKAFA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5040" behindDoc="0" locked="1" layoutInCell="1" allowOverlap="1" wp14:anchorId="53BBC5F8" wp14:editId="65A696B1">
                      <wp:simplePos x="0" y="0"/>
                      <wp:positionH relativeFrom="column">
                        <wp:posOffset>1422400</wp:posOffset>
                      </wp:positionH>
                      <wp:positionV relativeFrom="paragraph">
                        <wp:posOffset>307340</wp:posOffset>
                      </wp:positionV>
                      <wp:extent cx="2860675" cy="0"/>
                      <wp:effectExtent l="12700" t="12065" r="12700"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0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24.2pt" to="337.25pt,2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i0jIAIAADkEAAAOAAAAZHJzL2Uyb0RvYy54bWysU9uO2yAQfa/Uf0C8J77Um81acVaVnfRl 20bK9gMIYBsVAwISJ6r67x3IpU37UlX1AwZm5nDmzMzi+ThIdODWCa0qnE1TjLiimgnVVfjL63oy x8h5ohiRWvEKn7jDz8u3bxajKXmuey0ZtwhAlCtHU+Hee1MmiaM9H4ibasMVGFttB+LhaLuEWTIC +iCTPE1nyagtM1ZT7hzcNmcjXkb8tuXUf25bxz2SFQZuPq42rruwJssFKTtLTC/ohQb5BxYDEQoe vUE1xBO0t+IPqEFQq51u/ZTqIdFtKyiPOUA2WfpbNtueGB5zAXGcucnk/h8s/XTYWCRYhfMMI0UG qNHWWyK63qNaKwUKaovACEqNxpUQUKuNDbnSo9qaF02/OqR03RPV8cj49WQAJUYkdyHh4Ay8txs/ agY+ZO91lO3Y2iFAgiDoGKtzulWHHz2icJnPZ+ns8QEjerUlpLwGGuv8B64HFDYVlkIF4UhJDi/O A3VwvbqEa6XXQspYfKnQCGzzxzSNEU5LwYI1+Dnb7Wpp0YGE/olfEALQ7tys3isW0XpO2Oqy90TI 8x78pQp4kAvwuezODfLtKX1azVfzYlLks9WkSJtm8n5dF5PZOnt8aN41dd1k3wO1rCh7wRhXgd21 WbPi75rhMjbnNru1602H5B49pghkr/9IOhYz1O/cCTvNThsb1Ah1hf6MzpdZCgPw6zl6/Zz45Q8A AAD//wMAUEsDBBQABgAIAAAAIQCbxp8U3wAAAAkBAAAPAAAAZHJzL2Rvd25yZXYueG1sTI/BTsMw EETvSPyDtUjcqEMU2iiNUyFQVYG4tEXiuo23cSBep7Hbhr/HqAc4zs5o9k25GG0nTjT41rGC+0kC grh2uuVGwft2eZeD8AFZY+eYFHyTh0V1fVViod2Z13TahEbEEvYFKjAh9IWUvjZk0U9cTxy9vRss hiiHRuoBz7HcdjJNkqm02HL8YLCnJ0P11+ZoFeDzah0+8vR11r6Yt8/t8rAy+UGp25vxcQ4i0Bj+ wvCLH9Ghikw7d2TtRacgTbO4JSjI8gxEDExn2QOI3eUgq1L+X1D9AAAA//8DAFBLAQItABQABgAI AAAAIQC2gziS/gAAAOEBAAATAAAAAAAAAAAAAAAAAAAAAABbQ29udGVudF9UeXBlc10ueG1sUEsB Ai0AFAAGAAgAAAAhADj9If/WAAAAlAEAAAsAAAAAAAAAAAAAAAAALwEAAF9yZWxzLy5yZWxzUEsB Ai0AFAAGAAgAAAAhAGg+LSMgAgAAOQQAAA4AAAAAAAAAAAAAAAAALgIAAGRycy9lMm9Eb2MueG1s UEsBAi0AFAAGAAgAAAAhAJvGnxTfAAAACQEAAA8AAAAAAAAAAAAAAAAAegQAAGRycy9kb3ducmV2 LnhtbFBLBQYAAAAABAAEAPMAAACGBQAAAAA= " strokeweight="1pt">
                      <w10:anchorlock/>
                    </v:line>
                  </w:pict>
                </mc:Fallback>
              </mc:AlternateContent>
            </w:r>
            <w:r w:rsidRPr="00AC2BC7">
              <w:rPr>
                <w:noProof/>
                <w:sz w:val="28"/>
                <w:szCs w:val="28"/>
                <w:lang w:eastAsia="en-US"/>
              </w:rPr>
              <mc:AlternateContent>
                <mc:Choice Requires="wps">
                  <w:drawing>
                    <wp:anchor distT="0" distB="0" distL="114300" distR="114300" simplePos="0" relativeHeight="251739136" behindDoc="0" locked="1" layoutInCell="1" allowOverlap="1" wp14:anchorId="42EFF37F" wp14:editId="0A5D17E5">
                      <wp:simplePos x="0" y="0"/>
                      <wp:positionH relativeFrom="column">
                        <wp:posOffset>1943100</wp:posOffset>
                      </wp:positionH>
                      <wp:positionV relativeFrom="paragraph">
                        <wp:posOffset>135255</wp:posOffset>
                      </wp:positionV>
                      <wp:extent cx="2400300" cy="544830"/>
                      <wp:effectExtent l="9525" t="11430" r="9525" b="571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65pt" to="342pt,5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giiIwIAAD0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wBeRTp oUc7b4loO48qrRQoqC0CJyg1GFdAQqW2NtRKT2pnXjT97pDSVUdUyyPj17MBlCxkJG9SwsYZuG8/ fNYMYsjB6yjbqbF9gARB0Cl253zvDj95ROFwkqfpNAWWFHyzPJ9PI6mEFLdsY53/xHWPglFiKVRQ jxTk+OJ8YEOKW0g4VnojpIwTIBUaSryYTWYxwWkpWHCGMGfbfSUtOpIwQ/GLpYHnMczqg2IRrOOE ra+2J0JebLhcqoAH9QCdq3UZkh+LdLGer+f5KJ88rUd5Wtejj5sqHz1tsg+zelpXVZ39DNSyvOgE Y1wFdreBzfK/G4jr07mM2n1k7zIkb9GjXkD29o+kY0NDDy/TsNfsvLW3RsOMxuDrewqP4HEP9uOr X/0CAAD//wMAUEsDBBQABgAIAAAAIQDBsDMi3gAAAAoBAAAPAAAAZHJzL2Rvd25yZXYueG1sTI/B TsMwDIbvSLxDZCQuE0vaom4qTScE9MaFwcQ1a0xb0Thdk22Fp8ec4Gj70+/vLzezG8QJp9B70pAs FQikxtueWg1vr/XNGkSIhqwZPKGGLwywqS4vSlNYf6YXPG1jKziEQmE0dDGOhZSh6dCZsPQjEt8+ /ORM5HFqpZ3MmcPdIFOlculMT/yhMyM+dNh8bo9OQ6h3eKi/F81CvWetx/Tw+PxktL6+mu/vQESc 4x8Mv/qsDhU77f2RbBCDhkzl3CVqSJMMBAP5+pYXeybVKgFZlfJ/heoHAAD//wMAUEsBAi0AFAAG AAgAAAAhALaDOJL+AAAA4QEAABMAAAAAAAAAAAAAAAAAAAAAAFtDb250ZW50X1R5cGVzXS54bWxQ SwECLQAUAAYACAAAACEAOP0h/9YAAACUAQAACwAAAAAAAAAAAAAAAAAvAQAAX3JlbHMvLnJlbHNQ SwECLQAUAAYACAAAACEA4AoIoiMCAAA9BAAADgAAAAAAAAAAAAAAAAAuAgAAZHJzL2Uyb0RvYy54 bWxQSwECLQAUAAYACAAAACEAwbAzIt4AAAAKAQAADwAAAAAAAAAAAAAAAAB9BAAAZHJzL2Rvd25y ZXYueG1sUEsFBgAAAAAEAAQA8wAAAIgFAAAAAA== ">
                      <w10:anchorlock/>
                    </v:line>
                  </w:pict>
                </mc:Fallback>
              </mc:AlternateContent>
            </w:r>
            <w:r w:rsidRPr="00AC2BC7">
              <w:rPr>
                <w:noProof/>
                <w:sz w:val="28"/>
                <w:szCs w:val="28"/>
                <w:lang w:eastAsia="en-US"/>
              </w:rPr>
              <mc:AlternateContent>
                <mc:Choice Requires="wps">
                  <w:drawing>
                    <wp:anchor distT="0" distB="0" distL="114300" distR="114300" simplePos="0" relativeHeight="251754496" behindDoc="0" locked="1" layoutInCell="1" allowOverlap="1" wp14:anchorId="306A6DFB" wp14:editId="7E09FC17">
                      <wp:simplePos x="0" y="0"/>
                      <wp:positionH relativeFrom="column">
                        <wp:posOffset>2849245</wp:posOffset>
                      </wp:positionH>
                      <wp:positionV relativeFrom="paragraph">
                        <wp:posOffset>320675</wp:posOffset>
                      </wp:positionV>
                      <wp:extent cx="342900" cy="102235"/>
                      <wp:effectExtent l="0" t="0" r="76200" b="6921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02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5pt,25.25pt" to="251.35pt,3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h9KfNwIAAF4EAAAOAAAAZHJzL2Uyb0RvYy54bWysVMuu2jAQ3VfqP1jeQx6EW4gIV1UC3dy2 SNx+gLEdYtWxLdsQUNV/79g8WtpNVZWFGdszZ86cGWfxfOolOnLrhFYVzsYpRlxRzYTaV/jL63o0 w8h5ohiRWvEKn7nDz8u3bxaDKXmuOy0ZtwhAlCsHU+HOe1MmiaMd74kba8MVXLba9sTD1u4TZskA 6L1M8jR9SgZtmbGacufgtLlc4mXEb1tO/ee2ddwjWWHg5uNq47oLa7JckHJviekEvdIg/8CiJ0JB 0jtUQzxBByv+gOoFtdrp1o+p7hPdtoLyWANUk6W/VbPtiOGxFhDHmbtM7v/B0k/HjUWCQe/mGCnS Q4+23hKx7zyqtVKgoLYILkGpwbgSAmq1saFWelJb86LpV4eUrjui9jwyfj0bQMlCRPIQEjbOQL7d 8FEz8CEHr6Nsp9b2ARIEQafYnfO9O/zkEYXDSZHPU+ghhasszfPJNGYg5S3YWOc/cN2jYFRYChXE IyU5vjgfyJDy5hKOlV4LKeMASIWGCs+n+TQGOC0FC5fBzdn9rpYWHUkYofi75n1ws/qgWATrOGGr q+2JkGAjHyXxVoBIkuOQrecMI8nh1QTrQk+qkBEKBsJX6zJF3+bpfDVbzYpRkT+tRkXaNKP367oY Pa2zd9Nm0tR1k30P5LOi7ARjXAX+t4nOir+bmOvbuszifabvQiWP6FFRIHv7j6Rjx0OTL+Oy0+y8 saG60HwY4uh8fXDhlfy6j14/PwvLHwAAAP//AwBQSwMEFAAGAAgAAAAhAI1XBEPhAAAACQEAAA8A AABkcnMvZG93bnJldi54bWxMj8FOwzAMhu9IvENkJG4s2bSWqjSdENK4bIC2IQS3rDFtReNUTbqV t8ec4Gj70+/vL1aT68QJh9B60jCfKRBIlbct1RpeD+ubDESIhqzpPKGGbwywKi8vCpNbf6Ydnvax FhxCITcamhj7XMpQNehMmPkeiW+ffnAm8jjU0g7mzOGukwulUulMS/yhMT0+NFh97UenYbddb7K3 zThVw8fj/Pnwsn16D5nW11fT/R2IiFP8g+FXn9WhZKejH8kG0WlYLrNbRjUkKgHBQKIWvDhqSNMU ZFnI/w3KHwAAAP//AwBQSwECLQAUAAYACAAAACEAtoM4kv4AAADhAQAAEwAAAAAAAAAAAAAAAAAA AAAAW0NvbnRlbnRfVHlwZXNdLnhtbFBLAQItABQABgAIAAAAIQA4/SH/1gAAAJQBAAALAAAAAAAA AAAAAAAAAC8BAABfcmVscy8ucmVsc1BLAQItABQABgAIAAAAIQC3h9KfNwIAAF4EAAAOAAAAAAAA AAAAAAAAAC4CAABkcnMvZTJvRG9jLnhtbFBLAQItABQABgAIAAAAIQCNVwRD4QAAAAkBAAAPAAAA AAAAAAAAAAAAAJEEAABkcnMvZG93bnJldi54bWxQSwUGAAAAAAQABADzAAAAnwU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41184" behindDoc="0" locked="1" layoutInCell="1" allowOverlap="1" wp14:anchorId="6018EA40" wp14:editId="36DF88AB">
                      <wp:simplePos x="0" y="0"/>
                      <wp:positionH relativeFrom="column">
                        <wp:posOffset>3181350</wp:posOffset>
                      </wp:positionH>
                      <wp:positionV relativeFrom="paragraph">
                        <wp:posOffset>188595</wp:posOffset>
                      </wp:positionV>
                      <wp:extent cx="361950" cy="342900"/>
                      <wp:effectExtent l="0" t="0" r="0" b="190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179" type="#_x0000_t202" style="position:absolute;margin-left:250.5pt;margin-top:14.85pt;width:28.5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zJMguQIAAMIFAAAOAAAAZHJzL2Uyb0RvYy54bWysVNtunDAQfa/Uf7D8TrjE7C4obJUsS1Up vUhJP8ALZrEKNrW9C2nVf+/Y7C3JS9WWB2TPjM/czszNu7Fr0Z4pzaXIcHgVYMREKSsuthn++lh4 C4y0oaKirRQsw09M43fLt29uhj5lkWxkWzGFAETodOgz3BjTp76vy4Z1VF/JnglQ1lJ11MBVbf1K 0QHQu9aPgmDmD1JVvZIl0xqk+aTES4df16w0n+taM4PaDENsxv2V+2/s31/e0HSraN/w8hAG/Yso OsoFOD1B5dRQtFP8FVTHSyW1rM1VKTtf1jUvmcsBsgmDF9k8NLRnLhcoju5PZdL/D7b8tP+iEK+g d9ApQTvo0SMbDbqTIwIR1GfodQpmDz0YmhHkYOty1f29LL9pJOSqoWLLbpWSQ8NoBfGF9qV/8XTC 0RZkM3yUFfihOyMd0FirzhYPyoEAHfr0dOqNjaUE4fUsTGLQlKC6JlESuN75ND0+7pU275nskD1k WEHrHTjd32tjg6Hp0cT6ErLgbeva34pnAjCcJOAanlqdDcJ182cSJOvFekE8Es3WHgny3LstVsSb FeE8zq/z1SoPf1m/IUkbXlVMWDdHZoXkzzp34PjEiRO3tGx5ZeFsSFptN6tWoT0FZhfucyUHzdnM fx6GKwLk8iKlMCLBXZR4xWwx90hBYi+ZBwsvCJO7ZBaQhOTF85TuuWD/nhIaMpzEUTxx6Rz0i9wC 973OjaYdN7A7Wt5leHEyoqll4FpUrrWG8nY6X5TChn8uBbT72GjHV0vRiaxm3IxuNOLTHGxk9QQM VhIYBmSExQeHRqofGA2wRDKsv++oYhi1HwRMQRISYreOu5B4HsFFXWo2lxoqSoDKsMFoOq7MtKl2 veLbBjxNcyfkLUxOzR2r7YhNUR3mDRaFS+6w1Owmurw7q/PqXf4GAAD//wMAUEsDBBQABgAIAAAA IQDqrQ2I3gAAAAkBAAAPAAAAZHJzL2Rvd25yZXYueG1sTI/BTsMwEETvSPyDtUjcqN1CaBqyqRCI K6iFVuLmJtskIl5HsduEv2c5wXF2RrNv8vXkOnWmIbSeEeYzA4q49FXLNcLH+8tNCipEy5XtPBPC NwVYF5cXuc0qP/KGzttYKynhkFmEJsY+0zqUDTkbZr4nFu/oB2ejyKHW1WBHKXedXhhzr51tWT40 tqenhsqv7ckh7F6Pn/s781Y/u6Qf/WQ0u5VGvL6aHh9ARZriXxh+8QUdCmE6+BNXQXUIiZnLloiw WC1BSSBJUjkcENLbJegi1/8XFD8AAAD//wMAUEsBAi0AFAAGAAgAAAAhALaDOJL+AAAA4QEAABMA AAAAAAAAAAAAAAAAAAAAAFtDb250ZW50X1R5cGVzXS54bWxQSwECLQAUAAYACAAAACEAOP0h/9YA AACUAQAACwAAAAAAAAAAAAAAAAAvAQAAX3JlbHMvLnJlbHNQSwECLQAUAAYACAAAACEAYsyTILkC AADCBQAADgAAAAAAAAAAAAAAAAAuAgAAZHJzL2Uyb0RvYy54bWxQSwECLQAUAAYACAAAACEA6q0N iN4AAAAJAQAADwAAAAAAAAAAAAAAAAATBQAAZHJzL2Rvd25yZXYueG1sUEsFBgAAAAAEAAQA8wAA AB4GAAAAAA== " filled="f" stroked="f">
                      <v:textbox>
                        <w:txbxContent>
                          <w:p w:rsidR="00CA7F0C" w:rsidRDefault="00CA7F0C" w:rsidP="00CA7F0C">
                            <w:r>
                              <w:t>F’</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0160" behindDoc="0" locked="1" layoutInCell="1" allowOverlap="1" wp14:anchorId="388AE5C8" wp14:editId="439E0572">
                      <wp:simplePos x="0" y="0"/>
                      <wp:positionH relativeFrom="column">
                        <wp:posOffset>2695575</wp:posOffset>
                      </wp:positionH>
                      <wp:positionV relativeFrom="paragraph">
                        <wp:posOffset>125730</wp:posOffset>
                      </wp:positionV>
                      <wp:extent cx="1533525" cy="528955"/>
                      <wp:effectExtent l="9525" t="11430" r="9525" b="1206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528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9.9pt" to="333pt,5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ZqqKIQIAAD0EAAAOAAAAZHJzL2Uyb0RvYy54bWysU8GO2jAQvVfqP1i+QwgQFiLCqkqgl20X ie0HGNshVh3bsg0BVf33jk1AS3upqubgjD3jN29mnpfP51aiE7dOaFXgdDjCiCuqmVCHAn972wzm GDlPFCNSK17gC3f4efXxw7IzOR/rRkvGLQIQ5fLOFLjx3uRJ4mjDW+KG2nAFzlrblnjY2kPCLOkA vZXJeDSaJZ22zFhNuXNwWl2deBXx65pT/1rXjnskCwzcfFxtXPdhTVZLkh8sMY2gPQ3yDyxaIhQk vUNVxBN0tOIPqFZQq52u/ZDqNtF1LSiPNUA16ei3anYNMTzWAs1x5t4m9/9g6dfT1iLBYHZPGCnS wox23hJxaDwqtVLQQW0ROKFTnXE5XCjV1oZa6VntzIum3x1SumyIOvDI+O1iACUNN5KHK2HjDOTb d180gxhy9Dq27VzbNkBCQ9A5Tudynw4/e0ThMM0mk2ycYUTBl43niyyLKUh+u22s85+5blEwCiyF Ct0jOTm9OB/YkPwWEo6V3ggpowKkQl2BFwE+eJyWggVn3NjDvpQWnUjQUPz6vA9hVh8Vi2ANJ2zd 254IebUhuVQBD+oBOr11FcmPxWixnq/n08F0PFsPpqOqGnzalNPBbJM+ZdWkKssq/RmopdO8EYxx FdjdBJtO/04Q/dO5Su0u2Xsbkkf02C8ge/tH0nGgYYZXNew1u2ztbdCg0Rjcv6fwCN7vwX7/6le/ AAAA//8DAFBLAwQUAAYACAAAACEA1e3xJN4AAAAKAQAADwAAAGRycy9kb3ducmV2LnhtbEyPwU7D MBBE70j8g7VIXCpqNy0RhDgVAnLj0gLiuk2WJCJep7HbBr6e5QTHnXmancnXk+vVkcbQebawmBtQ xJWvO24svL6UVzegQkSusfdMFr4owLo4P8sxq/2JN3TcxkZJCIcMLbQxDpnWoWrJYZj7gVi8Dz86 jHKOja5HPEm463ViTKoddiwfWhzooaXqc3twFkL5Rvvye1bNzPuy8ZTsH5+f0NrLi+n+DlSkKf7B 8FtfqkMhnXb+wHVQvYVVsroWVIxbmSBAmqYybieCWS5AF7n+P6H4AQAA//8DAFBLAQItABQABgAI AAAAIQC2gziS/gAAAOEBAAATAAAAAAAAAAAAAAAAAAAAAABbQ29udGVudF9UeXBlc10ueG1sUEsB Ai0AFAAGAAgAAAAhADj9If/WAAAAlAEAAAsAAAAAAAAAAAAAAAAALwEAAF9yZWxzLy5yZWxzUEsB Ai0AFAAGAAgAAAAhAEFmqoohAgAAPQQAAA4AAAAAAAAAAAAAAAAALgIAAGRycy9lMm9Eb2MueG1s UEsBAi0AFAAGAAgAAAAhANXt8STeAAAACgEAAA8AAAAAAAAAAAAAAAAAewQAAGRycy9kb3ducmV2 LnhtbFBLBQYAAAAABAAEAPMAAACGBQAAAAA= ">
                      <w10:anchorlock/>
                    </v:line>
                  </w:pict>
                </mc:Fallback>
              </mc:AlternateContent>
            </w:r>
            <w:r w:rsidRPr="00AC2BC7">
              <w:rPr>
                <w:noProof/>
                <w:sz w:val="28"/>
                <w:szCs w:val="28"/>
                <w:lang w:eastAsia="en-US"/>
              </w:rPr>
              <mc:AlternateContent>
                <mc:Choice Requires="wps">
                  <w:drawing>
                    <wp:anchor distT="0" distB="0" distL="114300" distR="114300" simplePos="0" relativeHeight="251749376" behindDoc="0" locked="1" layoutInCell="1" allowOverlap="1" wp14:anchorId="2043AD73" wp14:editId="5F61CFBF">
                      <wp:simplePos x="0" y="0"/>
                      <wp:positionH relativeFrom="column">
                        <wp:posOffset>2171700</wp:posOffset>
                      </wp:positionH>
                      <wp:positionV relativeFrom="paragraph">
                        <wp:posOffset>125730</wp:posOffset>
                      </wp:positionV>
                      <wp:extent cx="228600" cy="0"/>
                      <wp:effectExtent l="9525" t="59055" r="19050" b="5524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9pt" to="189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nUMwIAAFkEAAAOAAAAZHJzL2Uyb0RvYy54bWysVNuO2yAQfa/Uf0C8Z32pkyZWnFVlJ33Z tpGy/QAC2EbFgIDEiar+ewdy6W77UlXNAxmYmcOZM4OXj6dBoiO3TmhV4ewhxYgrqplQXYW/Pm8m c4ycJ4oRqRWv8Jk7/Lh6+2Y5mpLnuteScYsARLlyNBXuvTdlkjja84G4B224Amer7UA8bG2XMEtG QB9kkqfpLBm1ZcZqyp2D0+bixKuI37ac+i9t67hHssLAzcfVxnUf1mS1JGVniekFvdIg/8BiIELB pXeohniCDlb8ATUIarXTrX+gekh02wrKYw1QTZb+Vs2uJ4bHWkAcZ+4yuf8HSz8ftxYJBr2bYaTI AD3aeUtE13tUa6VAQW0ROEGp0bgSEmq1taFWelI786TpN4eUrnuiOh4ZP58NoGQhI3mVEjbOwH37 8ZNmEEMOXkfZTq0dAiQIgk6xO+d7d/jJIwqHeT6fpdBDenMlpLzlGev8R64HFIwKS6GCbqQkxyfn Aw9S3kLCsdIbIWXsvVRorPBimk9jgtNSsOAMYc52+1padCRheuIvFgWel2FWHxSLYD0nbH21PRES bOSjGt4K0EdyHG4bOMNIcngwwbrQkyrcCLUC4at1GaDvi3Sxnq/nxaTIZ+tJkTbN5MOmLiazTfZ+ 2rxr6rrJfgTyWVH2gjGuAv/bMGfF3w3L9VldxvA+znehktfoUVEge/uPpGOzQ38vk7LX7Ly1obrQ d5jfGHx9a+GBvNzHqF9fhNVPAAAA//8DAFBLAwQUAAYACAAAACEAl0IvLN8AAAAJAQAADwAAAGRy cy9kb3ducmV2LnhtbEyPwU7DMBBE70j9B2srcaNOW0RDiFMhpHJpAbVFCG5uvCQR8TqynTb8PYs4 lOPOjGbn5cvBtuKIPjSOFEwnCQik0pmGKgWv+9VVCiJETUa3jlDBNwZYFqOLXGfGnWiLx12sBJdQ yLSCOsYukzKUNVodJq5DYu/Teasjn76SxusTl9tWzpLkRlrdEH+odYcPNZZfu94q2G5W6/Rt3Q+l /3icPu9fNk/vIVXqcjzc34GIOMRzGH7n83QoeNPB9WSCaBXMr2fMEtm4ZQQOzBcpC4c/QRa5/E9Q /AAAAP//AwBQSwECLQAUAAYACAAAACEAtoM4kv4AAADhAQAAEwAAAAAAAAAAAAAAAAAAAAAAW0Nv bnRlbnRfVHlwZXNdLnhtbFBLAQItABQABgAIAAAAIQA4/SH/1gAAAJQBAAALAAAAAAAAAAAAAAAA AC8BAABfcmVscy8ucmVsc1BLAQItABQABgAIAAAAIQDz/WnUMwIAAFkEAAAOAAAAAAAAAAAAAAAA AC4CAABkcnMvZTJvRG9jLnhtbFBLAQItABQABgAIAAAAIQCXQi8s3wAAAAkBAAAPAAAAAAAAAAAA AAAAAI0EAABkcnMvZG93bnJldi54bWxQSwUGAAAAAAQABADzAAAAmQUAAAAA ">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8112" behindDoc="0" locked="1" layoutInCell="1" allowOverlap="1" wp14:anchorId="466BAA5A" wp14:editId="2B7321FA">
                      <wp:simplePos x="0" y="0"/>
                      <wp:positionH relativeFrom="column">
                        <wp:posOffset>1943100</wp:posOffset>
                      </wp:positionH>
                      <wp:positionV relativeFrom="paragraph">
                        <wp:posOffset>125730</wp:posOffset>
                      </wp:positionV>
                      <wp:extent cx="714375" cy="0"/>
                      <wp:effectExtent l="9525" t="11430" r="9525" b="762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pt" to="209.25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TvZ2HQIAADcEAAAOAAAAZHJzL2Uyb0RvYy54bWysU02P2yAQvVfqf0C+J7azzpcVZ1XZSS/b bqRsfwABbKNiQEDiRFX/ewcSR9n2UlX1AQ/MzOPNm2H1fO4EOjFjuZJFlI6TCDFJFOWyKaJvb9vR IkLWYUmxUJIV0YXZ6Hn98cOq1zmbqFYJygwCEGnzXhdR65zO49iSlnXYjpVmEpy1Mh12sDVNTA3u Ab0T8SRJZnGvDNVGEWYtnFZXZ7QO+HXNiHuta8scEkUE3FxYTVgPfo3XK5w3BuuWkxsN/A8sOswl XHqHqrDD6Gj4H1AdJ0ZZVbsxUV2s6poTFmqAatLkt2r2LdYs1ALiWH2Xyf4/WPL1tDOIU+jdNEIS d9CjvTOYN61DpZISFFQGgROU6rXNIaGUO+NrJWe51y+KfLdIqrLFsmGB8dtFA0rqM+J3KX5jNdx3 6L8oCjH46FSQ7VybzkOCIOgcunO5d4edHSJwOE+zpzmQJIMrxvmQp411n5nqkDeKSHDpdcM5Pr1Y 53ngfAjxx1JtuRCh90KivoiW08k0JFglOPVOH2ZNcyiFQSfspyd8oSjwPIYZdZQ0gLUM083NdpiL qw2XC+nxoBKgc7Ou4/FjmSw3i80iG2WT2WaUJVU1+rQts9Fsm86n1VNVllX601NLs7zllDLp2Q2j mmZ/Nwq3R3Mdsvuw3mWI36MHvYDs8A+kQyt9965zcFD0sjNDi2E6Q/DtJfnxf9yD/fje178AAAD/ /wMAUEsDBBQABgAIAAAAIQB9kcO53QAAAAkBAAAPAAAAZHJzL2Rvd25yZXYueG1sTI/BTsMwEETv SPyDtUhcKmq3haqEOBUCcuNCAXHdxksSEa/T2G0DX88iDnDcmdHsvHw9+k4daIhtYAuzqQFFXAXX cm3h5bm8WIGKCdlhF5gsfFKEdXF6kmPmwpGf6LBJtZISjhlaaFLqM61j1ZDHOA09sXjvYfCY5Bxq 7QY8Srnv9NyYpfbYsnxosKe7hqqPzd5biOUr7cqvSTUxb4s60Hx3//iA1p6fjbc3oBKN6S8MP/Nl OhSyaRv27KLqLCzMUliSGNeCIIHL2eoK1PZX0EWu/xMU3wAAAP//AwBQSwECLQAUAAYACAAAACEA toM4kv4AAADhAQAAEwAAAAAAAAAAAAAAAAAAAAAAW0NvbnRlbnRfVHlwZXNdLnhtbFBLAQItABQA BgAIAAAAIQA4/SH/1gAAAJQBAAALAAAAAAAAAAAAAAAAAC8BAABfcmVscy8ucmVsc1BLAQItABQA BgAIAAAAIQCkTvZ2HQIAADcEAAAOAAAAAAAAAAAAAAAAAC4CAABkcnMvZTJvRG9jLnhtbFBLAQIt ABQABgAIAAAAIQB9kcO53QAAAAkBAAAPAAAAAAAAAAAAAAAAAHcEAABkcnMvZG93bnJldi54bWxQ SwUGAAAAAAQABADzAAAAgQUAAAAA ">
                      <w10:anchorlock/>
                    </v:line>
                  </w:pict>
                </mc:Fallback>
              </mc:AlternateContent>
            </w:r>
            <w:r w:rsidRPr="00AC2BC7">
              <w:rPr>
                <w:sz w:val="28"/>
                <w:szCs w:val="28"/>
                <w:lang w:val="pl-PL"/>
              </w:rPr>
              <w:t xml:space="preserve">                                                         </w:t>
            </w:r>
            <w:r w:rsidRPr="00AC2BC7">
              <w:rPr>
                <w:sz w:val="28"/>
                <w:szCs w:val="28"/>
              </w:rPr>
              <w:t>I</w:t>
            </w:r>
          </w:p>
          <w:p w:rsidR="00CA7F0C" w:rsidRPr="00AC2BC7" w:rsidRDefault="00CA7F0C" w:rsidP="00605263">
            <w:pPr>
              <w:rPr>
                <w:sz w:val="28"/>
                <w:szCs w:val="28"/>
              </w:rPr>
            </w:pPr>
            <w:r w:rsidRPr="00AC2BC7">
              <w:rPr>
                <w:noProof/>
                <w:sz w:val="28"/>
                <w:szCs w:val="28"/>
                <w:lang w:eastAsia="en-US"/>
              </w:rPr>
              <mc:AlternateContent>
                <mc:Choice Requires="wps">
                  <w:drawing>
                    <wp:anchor distT="0" distB="0" distL="114300" distR="114300" simplePos="0" relativeHeight="251748352" behindDoc="0" locked="1" layoutInCell="1" allowOverlap="1" wp14:anchorId="7AEB4125" wp14:editId="2E2F13AA">
                      <wp:simplePos x="0" y="0"/>
                      <wp:positionH relativeFrom="column">
                        <wp:posOffset>3987800</wp:posOffset>
                      </wp:positionH>
                      <wp:positionV relativeFrom="paragraph">
                        <wp:posOffset>448310</wp:posOffset>
                      </wp:positionV>
                      <wp:extent cx="457200" cy="483870"/>
                      <wp:effectExtent l="0" t="635" r="3175" b="127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t>B</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180" type="#_x0000_t202" style="position:absolute;margin-left:314pt;margin-top:35.3pt;width:36pt;height:38.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FxZxuQIAAMIFAAAOAAAAZHJzL2Uyb0RvYy54bWysVNtunDAQfa/Uf7D8ToCNdxdQ2ChZlqpS epGSfoAXzGIVbGp7F9Ko/96x2WvyUrXlAdkz4zO3M3NzO7QN2jGluRQpDq8CjJgoZMnFJsXfnnIv wkgbKkraSMFS/Mw0vl28f3fTdwmbyFo2JVMIQIRO+i7FtTFd4vu6qFlL9ZXsmABlJVVLDVzVxi8V 7QG9bfxJEMz8XqqyU7JgWoM0G5V44fCrihXmS1VpZlCTYojNuL9y/7X9+4sbmmwU7Wpe7MOgfxFF S7kAp0eojBqKtoq/gWp5oaSWlbkqZOvLquIFczlANmHwKpvHmnbM5QLF0d2xTPr/wRafd18V4iX0 jmAkaAs9emKDQfdyQCCC+vSdTsDssQNDM4AcbF2uunuQxXeNhFzWVGzYnVKyrxktIb7QvvTPno44 2oKs+0+yBD90a6QDGirV2uJBORCgQ5+ej72xsRQgJNM59BujAlQkuo7mrnc+TQ6PO6XNByZbZA8p VtB6B053D9rYYGhyMLG+hMx507j2N+JCAIajBFzDU6uzQbhuvsRBvIpWEfHIZLbySJBl3l2+JN4s D+fT7DpbLrPwl/UbkqTmZcmEdXNgVkj+rHN7jo+cOHJLy4aXFs6GpNVmvWwU2lFgdu4+V3LQnMz8 yzBcESCXVymFExLcT2Ivn0Vzj+Rk6sXzIPKCML6PZwGJSZZfpvTABfv3lFCf4ng6mY5cOgX9KrfA fW9zo0nLDeyOhrcpjo5GNLEMXInStdZQ3ozns1LY8E+lgHYfGu34aik6ktUM68GNxjQ+zMFals/A YCWBYUBGWHxwqKX6iVEPSyTF+seWKoZR81HAFMQhIXbruItjMEbqXLM+11BRAFSKDUbjcWnGTbXt FN/U4GmcOyHvYHIq7lhtR2yMaj9vsChccvulZjfR+d1ZnVbv4jcAAAD//wMAUEsDBBQABgAIAAAA IQA6NjA73QAAAAoBAAAPAAAAZHJzL2Rvd25yZXYueG1sTI9NT8MwDIbvSPyHyEjcmMM0ulKaTgjE FcT4kLhljddWNE7VZGv595gTO9p+9Pp5y83se3WkMXaBDVwvNCjiOriOGwPvb09XOaiYLDvbByYD PxRhU52flbZwYeJXOm5ToySEY2ENtCkNBWKsW/I2LsJALLd9GL1NMo4NutFOEu57XGqdobcdy4fW DvTQUv29PXgDH8/7r8+Vfmke/c0whVkj+1s05vJivr8DlWhO/zD86Ys6VOK0Cwd2UfUGsmUuXZKB tc5ACbDWWhY7IVdZDliVeFqh+gUAAP//AwBQSwECLQAUAAYACAAAACEAtoM4kv4AAADhAQAAEwAA AAAAAAAAAAAAAAAAAAAAW0NvbnRlbnRfVHlwZXNdLnhtbFBLAQItABQABgAIAAAAIQA4/SH/1gAA AJQBAAALAAAAAAAAAAAAAAAAAC8BAABfcmVscy8ucmVsc1BLAQItABQABgAIAAAAIQCtFxZxuQIA AMIFAAAOAAAAAAAAAAAAAAAAAC4CAABkcnMvZTJvRG9jLnhtbFBLAQItABQABgAIAAAAIQA6NjA7 3QAAAAoBAAAPAAAAAAAAAAAAAAAAABMFAABkcnMvZG93bnJldi54bWxQSwUGAAAAAAQABADzAAAA HQYAAAAA " filled="f" stroked="f">
                      <v:textbox>
                        <w:txbxContent>
                          <w:p w:rsidR="00CA7F0C" w:rsidRPr="007C5A25" w:rsidRDefault="00CA7F0C" w:rsidP="00CA7F0C">
                            <w:pPr>
                              <w:rPr>
                                <w:b/>
                                <w:bCs/>
                              </w:rPr>
                            </w:pPr>
                            <w:r>
                              <w:t>B</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51424" behindDoc="0" locked="1" layoutInCell="1" allowOverlap="1" wp14:anchorId="5F1237E6" wp14:editId="58F755E9">
                      <wp:simplePos x="0" y="0"/>
                      <wp:positionH relativeFrom="column">
                        <wp:posOffset>3028950</wp:posOffset>
                      </wp:positionH>
                      <wp:positionV relativeFrom="paragraph">
                        <wp:posOffset>34925</wp:posOffset>
                      </wp:positionV>
                      <wp:extent cx="152400" cy="47625"/>
                      <wp:effectExtent l="0" t="38100" r="57150" b="6667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2.75pt" to="250.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R1ANwIAAF4EAAAOAAAAZHJzL2Uyb0RvYy54bWysVE2P2yAQvVfqf0Dcs7azTjax4qwqO+ll 242U7Q8ggG1UDAhInKjqf+9APtq0l6pqDmSAmTdv3gxePB97iQ7cOqFVibOHFCOuqGZCtSX+8rYe zTBynihGpFa8xCfu8PPy/bvFYAo+1p2WjFsEIMoVgylx570pksTRjvfEPWjDFVw22vbEw9a2CbNk APReJuM0nSaDtsxYTblzcFqfL/Ey4jcNp/61aRz3SJYYuPm42rjuwposF6RoLTGdoBca5B9Y9EQo SHqDqoknaG/FH1C9oFY73fgHqvtEN42gPNYA1WTpb9VsO2J4rAXEceYmk/t/sPTzYWORYNC7R4wU 6aFHW2+JaDuPKq0UKKgtgktQajCugIBKbWyolR7V1rxo+tUhpauOqJZHxm8nAyhZiEjuQsLGGci3 Gz5pBj5k73WU7djYPkCCIOgYu3O6dYcfPaJwmE3GeQo9pHCVP03Hk5iAFNdYY53/yHWPglFiKVTQ jhTk8OJ84EKKq0s4VnotpIz9lwoNgD9PJ2mMcFoKFm6Dn7PtrpIWHUgYofi7JL5zs3qvWETrOGGr i+2JkGAjHyXxVoBIkuOQrucMI8nh1QTrzE+qkBEKBsYX6zxF3+bpfDVbzfJRPp6uRnla16MP6yof TdfZ06R+rKuqzr4H8lledIIxrgL/60Rn+d9NzOVtnWfxNtM3pZJ79CgpkL3+R9Kx46HJ53HZaXba 2FBdaD4McXS+PLjwSn7dR6+fn4XlDwAAAP//AwBQSwMEFAAGAAgAAAAhAHhh9RbbAAAACAEAAA8A AABkcnMvZG93bnJldi54bWxMj8FOwzAQRO9I/IO1SNyo3UJIFeJUgMSZEipxdeIliWqvo9htAl/P coLjaEYzb8rd4p044xSHQBrWKwUCqQ12oE7D4f3lZgsiJkPWuECo4Qsj7KrLi9IUNsz0huc6dYJL KBZGQ5/SWEgZ2x69iaswIrH3GSZvEsupk3YyM5d7JzdK3UtvBuKF3oz43GN7rE9ew3feRrlvZieP r/X+42njDt3WaX19tTw+gEi4pL8w/OIzOlTM1IQT2Sichrs85y9JQ5aBYD9Ta9YNB28VyKqU/w9U PwAAAP//AwBQSwECLQAUAAYACAAAACEAtoM4kv4AAADhAQAAEwAAAAAAAAAAAAAAAAAAAAAAW0Nv bnRlbnRfVHlwZXNdLnhtbFBLAQItABQABgAIAAAAIQA4/SH/1gAAAJQBAAALAAAAAAAAAAAAAAAA AC8BAABfcmVscy8ucmVsc1BLAQItABQABgAIAAAAIQA/BR1ANwIAAF4EAAAOAAAAAAAAAAAAAAAA AC4CAABkcnMvZTJvRG9jLnhtbFBLAQItABQABgAIAAAAIQB4YfUW2wAAAAgBAAAPAAAAAAAAAAAA AAAAAJEEAABkcnMvZG93bnJldi54bWxQSwUGAAAAAAQABADzAAAAmQUAAAAA " strokeweight="1.5pt">
                      <v:stroke endarrow="block"/>
                      <w10:anchorlock/>
                    </v:line>
                  </w:pict>
                </mc:Fallback>
              </mc:AlternateContent>
            </w: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r w:rsidRPr="00AC2BC7">
              <w:rPr>
                <w:sz w:val="28"/>
                <w:szCs w:val="28"/>
              </w:rPr>
              <w:t xml:space="preserve"> - Ảnh A’B’ là ảnh thật, ngược chiều.                                                        </w:t>
            </w:r>
          </w:p>
          <w:p w:rsidR="00CA7F0C" w:rsidRPr="00AC2BC7" w:rsidRDefault="00CA7F0C" w:rsidP="00605263">
            <w:pPr>
              <w:rPr>
                <w:sz w:val="28"/>
                <w:szCs w:val="28"/>
              </w:rPr>
            </w:pPr>
            <w:r w:rsidRPr="00AC2BC7">
              <w:rPr>
                <w:sz w:val="28"/>
                <w:szCs w:val="28"/>
              </w:rPr>
              <w:t>b/  Cho OA = 12cm, OF = OF’=  8cm, AB = 2cm =&gt; OA’ =?, A’B’ =?</w:t>
            </w:r>
          </w:p>
          <w:p w:rsidR="00CA7F0C" w:rsidRPr="00AC2BC7" w:rsidRDefault="00CA7F0C" w:rsidP="00605263">
            <w:pPr>
              <w:rPr>
                <w:sz w:val="28"/>
                <w:szCs w:val="28"/>
              </w:rPr>
            </w:pPr>
            <w:r w:rsidRPr="00AC2BC7">
              <w:rPr>
                <w:sz w:val="28"/>
                <w:szCs w:val="28"/>
              </w:rPr>
              <w:t xml:space="preserve">Ta có tam giác OAB đồng dạng với tam giác OA’B’ </w:t>
            </w:r>
          </w:p>
          <w:p w:rsidR="00CA7F0C" w:rsidRPr="00AC2BC7" w:rsidRDefault="00CA7F0C" w:rsidP="00605263">
            <w:pPr>
              <w:rPr>
                <w:sz w:val="28"/>
                <w:szCs w:val="28"/>
              </w:rPr>
            </w:pPr>
            <w:r w:rsidRPr="00AC2BC7">
              <w:rPr>
                <w:sz w:val="28"/>
                <w:szCs w:val="28"/>
              </w:rPr>
              <w:t xml:space="preserve">=&gt; </w:t>
            </w:r>
            <w:r w:rsidRPr="00AC2BC7">
              <w:rPr>
                <w:noProof/>
                <w:position w:val="-24"/>
                <w:sz w:val="28"/>
                <w:szCs w:val="28"/>
                <w:lang w:eastAsia="en-US"/>
              </w:rPr>
              <w:drawing>
                <wp:inline distT="0" distB="0" distL="0" distR="0" wp14:anchorId="23A79FF1" wp14:editId="70AFA149">
                  <wp:extent cx="748030" cy="391795"/>
                  <wp:effectExtent l="0" t="0" r="0" b="825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rPr>
              <w:t xml:space="preserve"> (1)</w:t>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t xml:space="preserve">                                 </w:t>
            </w:r>
          </w:p>
          <w:p w:rsidR="00CA7F0C" w:rsidRPr="00AC2BC7" w:rsidRDefault="00CA7F0C" w:rsidP="00605263">
            <w:pPr>
              <w:rPr>
                <w:sz w:val="28"/>
                <w:szCs w:val="28"/>
              </w:rPr>
            </w:pPr>
            <w:r w:rsidRPr="00AC2BC7">
              <w:rPr>
                <w:sz w:val="28"/>
                <w:szCs w:val="28"/>
              </w:rPr>
              <w:t xml:space="preserve">Tam giác OIF’ đồng dạng với tam giác A’B’F’ </w:t>
            </w:r>
          </w:p>
          <w:p w:rsidR="00CA7F0C" w:rsidRPr="00AC2BC7" w:rsidRDefault="00CA7F0C" w:rsidP="00605263">
            <w:pPr>
              <w:rPr>
                <w:sz w:val="28"/>
                <w:szCs w:val="28"/>
                <w:lang w:val="pt-BR"/>
              </w:rPr>
            </w:pPr>
            <w:r w:rsidRPr="00AC2BC7">
              <w:rPr>
                <w:sz w:val="28"/>
                <w:szCs w:val="28"/>
                <w:lang w:val="pt-BR"/>
              </w:rPr>
              <w:t>=&gt;</w:t>
            </w:r>
            <w:r w:rsidRPr="00AC2BC7">
              <w:rPr>
                <w:noProof/>
                <w:position w:val="-24"/>
                <w:sz w:val="28"/>
                <w:szCs w:val="28"/>
                <w:lang w:eastAsia="en-US"/>
              </w:rPr>
              <w:drawing>
                <wp:inline distT="0" distB="0" distL="0" distR="0" wp14:anchorId="1CCB6B54" wp14:editId="42E12818">
                  <wp:extent cx="807720" cy="391795"/>
                  <wp:effectExtent l="0" t="0" r="0" b="825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7720" cy="391795"/>
                          </a:xfrm>
                          <a:prstGeom prst="rect">
                            <a:avLst/>
                          </a:prstGeom>
                          <a:noFill/>
                          <a:ln>
                            <a:noFill/>
                          </a:ln>
                        </pic:spPr>
                      </pic:pic>
                    </a:graphicData>
                  </a:graphic>
                </wp:inline>
              </w:drawing>
            </w:r>
            <w:r w:rsidRPr="00AC2BC7">
              <w:rPr>
                <w:sz w:val="28"/>
                <w:szCs w:val="28"/>
                <w:lang w:val="pt-BR"/>
              </w:rPr>
              <w:t xml:space="preserve">(2)        </w:t>
            </w:r>
          </w:p>
          <w:p w:rsidR="00CA7F0C" w:rsidRPr="00AC2BC7" w:rsidRDefault="00CA7F0C" w:rsidP="00605263">
            <w:pPr>
              <w:rPr>
                <w:sz w:val="28"/>
                <w:szCs w:val="28"/>
                <w:lang w:val="pt-BR"/>
              </w:rPr>
            </w:pPr>
            <w:r w:rsidRPr="00AC2BC7">
              <w:rPr>
                <w:sz w:val="28"/>
                <w:szCs w:val="28"/>
                <w:lang w:val="pt-BR"/>
              </w:rPr>
              <w:t xml:space="preserve"> Mà OI = AB </w:t>
            </w:r>
            <w:r w:rsidRPr="00AC2BC7">
              <w:rPr>
                <w:sz w:val="28"/>
                <w:szCs w:val="28"/>
                <w:lang w:val="pt-BR"/>
              </w:rPr>
              <w:tab/>
            </w:r>
            <w:r w:rsidRPr="00AC2BC7">
              <w:rPr>
                <w:sz w:val="28"/>
                <w:szCs w:val="28"/>
                <w:lang w:val="pt-BR"/>
              </w:rPr>
              <w:tab/>
            </w:r>
            <w:r w:rsidRPr="00AC2BC7">
              <w:rPr>
                <w:sz w:val="28"/>
                <w:szCs w:val="28"/>
                <w:lang w:val="pt-BR"/>
              </w:rPr>
              <w:tab/>
              <w:t xml:space="preserve">                                  </w:t>
            </w:r>
          </w:p>
          <w:p w:rsidR="00CA7F0C" w:rsidRPr="00AC2BC7" w:rsidRDefault="00CA7F0C" w:rsidP="00605263">
            <w:pPr>
              <w:rPr>
                <w:sz w:val="28"/>
                <w:szCs w:val="28"/>
                <w:lang w:val="pt-BR"/>
              </w:rPr>
            </w:pPr>
            <w:r w:rsidRPr="00AC2BC7">
              <w:rPr>
                <w:sz w:val="28"/>
                <w:szCs w:val="28"/>
                <w:lang w:val="pt-BR"/>
              </w:rPr>
              <w:t xml:space="preserve">Từ (1) và (2) =&gt; </w:t>
            </w:r>
            <w:r w:rsidRPr="00AC2BC7">
              <w:rPr>
                <w:noProof/>
                <w:position w:val="-24"/>
                <w:sz w:val="28"/>
                <w:szCs w:val="28"/>
                <w:lang w:eastAsia="en-US"/>
              </w:rPr>
              <w:drawing>
                <wp:inline distT="0" distB="0" distL="0" distR="0" wp14:anchorId="52CBEB7F" wp14:editId="74164B9D">
                  <wp:extent cx="1496060" cy="391795"/>
                  <wp:effectExtent l="0" t="0" r="8890" b="825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6060" cy="391795"/>
                          </a:xfrm>
                          <a:prstGeom prst="rect">
                            <a:avLst/>
                          </a:prstGeom>
                          <a:noFill/>
                          <a:ln>
                            <a:noFill/>
                          </a:ln>
                        </pic:spPr>
                      </pic:pic>
                    </a:graphicData>
                  </a:graphic>
                </wp:inline>
              </w:drawing>
            </w:r>
          </w:p>
          <w:p w:rsidR="00CA7F0C" w:rsidRPr="00AC2BC7" w:rsidRDefault="00CA7F0C" w:rsidP="00605263">
            <w:pPr>
              <w:rPr>
                <w:sz w:val="28"/>
                <w:szCs w:val="28"/>
                <w:lang w:val="pt-BR"/>
              </w:rPr>
            </w:pPr>
            <w:r w:rsidRPr="00AC2BC7">
              <w:rPr>
                <w:sz w:val="28"/>
                <w:szCs w:val="28"/>
                <w:lang w:val="pt-BR"/>
              </w:rPr>
              <w:t>&lt;=&gt; OA (OA’ – OF’) = OA’.OF’&lt;=&gt; 12 (OA’ - 8) = 8.OA’</w:t>
            </w:r>
          </w:p>
          <w:p w:rsidR="00CA7F0C" w:rsidRPr="00AC2BC7" w:rsidRDefault="00CA7F0C" w:rsidP="00605263">
            <w:pPr>
              <w:rPr>
                <w:sz w:val="28"/>
                <w:szCs w:val="28"/>
                <w:lang w:val="pt-BR"/>
              </w:rPr>
            </w:pPr>
            <w:r w:rsidRPr="00AC2BC7">
              <w:rPr>
                <w:sz w:val="28"/>
                <w:szCs w:val="28"/>
                <w:lang w:val="pt-BR"/>
              </w:rPr>
              <w:t>&lt;=&gt; 4OA’ = 96=&gt; OA’ = 24  (cm)</w:t>
            </w:r>
            <w:r w:rsidRPr="00AC2BC7">
              <w:rPr>
                <w:sz w:val="28"/>
                <w:szCs w:val="28"/>
                <w:lang w:val="pt-BR"/>
              </w:rPr>
              <w:tab/>
            </w:r>
            <w:r w:rsidRPr="00AC2BC7">
              <w:rPr>
                <w:sz w:val="28"/>
                <w:szCs w:val="28"/>
                <w:lang w:val="pt-BR"/>
              </w:rPr>
              <w:tab/>
            </w:r>
            <w:r w:rsidRPr="00AC2BC7">
              <w:rPr>
                <w:sz w:val="28"/>
                <w:szCs w:val="28"/>
                <w:lang w:val="pt-BR"/>
              </w:rPr>
              <w:tab/>
            </w:r>
            <w:r w:rsidRPr="00AC2BC7">
              <w:rPr>
                <w:sz w:val="28"/>
                <w:szCs w:val="28"/>
                <w:lang w:val="pt-BR"/>
              </w:rPr>
              <w:tab/>
            </w:r>
          </w:p>
          <w:p w:rsidR="00CA7F0C" w:rsidRPr="00AC2BC7" w:rsidRDefault="00CA7F0C" w:rsidP="00605263">
            <w:pPr>
              <w:rPr>
                <w:b/>
                <w:i/>
                <w:sz w:val="28"/>
                <w:szCs w:val="28"/>
              </w:rPr>
            </w:pPr>
            <w:r w:rsidRPr="00AC2BC7">
              <w:rPr>
                <w:sz w:val="28"/>
                <w:szCs w:val="28"/>
                <w:lang w:val="pt-BR"/>
              </w:rPr>
              <w:t xml:space="preserve">Từ (1) ta có </w:t>
            </w:r>
            <w:r w:rsidRPr="00AC2BC7">
              <w:rPr>
                <w:noProof/>
                <w:position w:val="-24"/>
                <w:sz w:val="28"/>
                <w:szCs w:val="28"/>
                <w:lang w:eastAsia="en-US"/>
              </w:rPr>
              <w:drawing>
                <wp:inline distT="0" distB="0" distL="0" distR="0" wp14:anchorId="165FB621" wp14:editId="70DADFA2">
                  <wp:extent cx="748030" cy="391795"/>
                  <wp:effectExtent l="0" t="0" r="0" b="825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lang w:val="pt-BR"/>
              </w:rPr>
              <w:t xml:space="preserve">=&gt; </w:t>
            </w:r>
            <w:r w:rsidRPr="00AC2BC7">
              <w:rPr>
                <w:noProof/>
                <w:position w:val="-24"/>
                <w:sz w:val="28"/>
                <w:szCs w:val="28"/>
                <w:lang w:eastAsia="en-US"/>
              </w:rPr>
              <w:drawing>
                <wp:inline distT="0" distB="0" distL="0" distR="0" wp14:anchorId="17C24D47" wp14:editId="141B675A">
                  <wp:extent cx="1626870" cy="391795"/>
                  <wp:effectExtent l="0" t="0" r="0" b="825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6870" cy="391795"/>
                          </a:xfrm>
                          <a:prstGeom prst="rect">
                            <a:avLst/>
                          </a:prstGeom>
                          <a:noFill/>
                          <a:ln>
                            <a:noFill/>
                          </a:ln>
                        </pic:spPr>
                      </pic:pic>
                    </a:graphicData>
                  </a:graphic>
                </wp:inline>
              </w:drawing>
            </w:r>
            <w:r w:rsidRPr="00AC2BC7">
              <w:rPr>
                <w:sz w:val="28"/>
                <w:szCs w:val="28"/>
                <w:lang w:val="pt-BR"/>
              </w:rPr>
              <w:t xml:space="preserve"> (cm)                       </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1.0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Pr="00AC2BC7" w:rsidRDefault="00CA7F0C" w:rsidP="00605263">
            <w:pPr>
              <w:rPr>
                <w:i/>
                <w:sz w:val="28"/>
                <w:szCs w:val="28"/>
              </w:rPr>
            </w:pPr>
          </w:p>
          <w:p w:rsidR="00CA7F0C" w:rsidRPr="00AC2BC7" w:rsidRDefault="00CA7F0C" w:rsidP="00605263">
            <w:pPr>
              <w:rPr>
                <w:i/>
                <w:sz w:val="28"/>
                <w:szCs w:val="28"/>
              </w:rPr>
            </w:pPr>
          </w:p>
          <w:p w:rsidR="00CA7F0C" w:rsidRPr="00AC2BC7" w:rsidRDefault="00CA7F0C" w:rsidP="00605263">
            <w:pP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tc>
      </w:tr>
    </w:tbl>
    <w:p w:rsidR="00CA7F0C" w:rsidRPr="007F5FA8" w:rsidRDefault="00CA7F0C" w:rsidP="00E27F69">
      <w:pPr>
        <w:jc w:val="center"/>
        <w:rPr>
          <w:sz w:val="28"/>
          <w:szCs w:val="28"/>
        </w:rPr>
      </w:pPr>
    </w:p>
    <w:sectPr w:rsidR="00CA7F0C" w:rsidRPr="007F5FA8" w:rsidSect="005F4685">
      <w:headerReference w:type="default" r:id="rId42"/>
      <w:footerReference w:type="default" r:id="rId43"/>
      <w:pgSz w:w="11907" w:h="16840" w:code="9"/>
      <w:pgMar w:top="540" w:right="927" w:bottom="851" w:left="1418" w:header="495" w:footer="551" w:gutter="0"/>
      <w:cols w:space="720"/>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221D" w:rsidRDefault="0082221D" w:rsidP="003E7FB5">
      <w:r>
        <w:separator/>
      </w:r>
    </w:p>
  </w:endnote>
  <w:endnote w:type="continuationSeparator" w:id="0">
    <w:p w:rsidR="0082221D" w:rsidRDefault="0082221D" w:rsidP="003E7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685" w:rsidRPr="005F4685" w:rsidRDefault="005F4685" w:rsidP="005F4685">
    <w:pPr>
      <w:widowControl/>
      <w:tabs>
        <w:tab w:val="center" w:pos="4680"/>
        <w:tab w:val="right" w:pos="8730"/>
        <w:tab w:val="right" w:pos="10348"/>
      </w:tabs>
      <w:rPr>
        <w:rFonts w:eastAsia="Calibri"/>
        <w:kern w:val="0"/>
        <w:szCs w:val="24"/>
        <w:lang w:eastAsia="en-US"/>
      </w:rPr>
    </w:pPr>
    <w:r w:rsidRPr="005F4685">
      <w:rPr>
        <w:rFonts w:eastAsia="Calibri"/>
        <w:b/>
        <w:color w:val="00B0F0"/>
        <w:kern w:val="0"/>
        <w:szCs w:val="24"/>
        <w:lang w:val="nl-NL" w:eastAsia="en-US"/>
      </w:rPr>
      <w:t xml:space="preserve">                        </w:t>
    </w:r>
    <w:r>
      <w:rPr>
        <w:rFonts w:eastAsia="Calibri"/>
        <w:b/>
        <w:color w:val="00B0F0"/>
        <w:kern w:val="0"/>
        <w:szCs w:val="24"/>
        <w:lang w:val="nl-NL" w:eastAsia="en-US"/>
      </w:rPr>
      <w:t xml:space="preserve">                               </w:t>
    </w:r>
    <w:r w:rsidRPr="005F4685">
      <w:rPr>
        <w:rFonts w:eastAsia="Calibri"/>
        <w:b/>
        <w:color w:val="00B0F0"/>
        <w:kern w:val="0"/>
        <w:szCs w:val="24"/>
        <w:lang w:val="nl-NL" w:eastAsia="en-US"/>
      </w:rPr>
      <w:t/>
    </w:r>
    <w:r w:rsidRPr="005F4685">
      <w:rPr>
        <w:rFonts w:eastAsia="Calibri"/>
        <w:b/>
        <w:color w:val="FF0000"/>
        <w:kern w:val="0"/>
        <w:szCs w:val="24"/>
        <w:lang w:val="nl-NL" w:eastAsia="en-US"/>
      </w:rPr>
      <w:t xml:space="preserve"/>
    </w:r>
    <w:r w:rsidRPr="005F4685">
      <w:rPr>
        <w:rFonts w:eastAsia="Calibri"/>
        <w:kern w:val="0"/>
        <w:szCs w:val="24"/>
        <w:lang w:eastAsia="en-US"/>
      </w:rPr>
      <w:tab/>
      <w:t xml:space="preserve">         </w:t>
    </w:r>
    <w:r w:rsidRPr="005F4685">
      <w:rPr>
        <w:rFonts w:eastAsia="Calibri"/>
        <w:b/>
        <w:color w:val="FF0000"/>
        <w:kern w:val="0"/>
        <w:szCs w:val="24"/>
        <w:lang w:eastAsia="en-US"/>
      </w:rPr>
      <w:t>Trang</w:t>
    </w:r>
    <w:r w:rsidRPr="005F4685">
      <w:rPr>
        <w:rFonts w:eastAsia="Calibri"/>
        <w:b/>
        <w:color w:val="0070C0"/>
        <w:kern w:val="0"/>
        <w:szCs w:val="24"/>
        <w:lang w:eastAsia="en-US"/>
      </w:rPr>
      <w:t xml:space="preserve"> </w:t>
    </w:r>
    <w:r w:rsidRPr="005F4685">
      <w:rPr>
        <w:rFonts w:eastAsia="Calibri"/>
        <w:b/>
        <w:color w:val="0070C0"/>
        <w:kern w:val="0"/>
        <w:szCs w:val="24"/>
        <w:lang w:eastAsia="en-US"/>
      </w:rPr>
      <w:fldChar w:fldCharType="begin"/>
    </w:r>
    <w:r w:rsidRPr="005F4685">
      <w:rPr>
        <w:rFonts w:eastAsia="Calibri"/>
        <w:b/>
        <w:color w:val="0070C0"/>
        <w:kern w:val="0"/>
        <w:szCs w:val="24"/>
        <w:lang w:eastAsia="en-US"/>
      </w:rPr>
      <w:instrText xml:space="preserve"> PAGE   \* MERGEFORMAT </w:instrText>
    </w:r>
    <w:r w:rsidRPr="005F4685">
      <w:rPr>
        <w:rFonts w:eastAsia="Calibri"/>
        <w:b/>
        <w:color w:val="0070C0"/>
        <w:kern w:val="0"/>
        <w:szCs w:val="24"/>
        <w:lang w:eastAsia="en-US"/>
      </w:rPr>
      <w:fldChar w:fldCharType="separate"/>
    </w:r>
    <w:r w:rsidR="00D51BA6">
      <w:rPr>
        <w:rFonts w:eastAsia="Calibri"/>
        <w:b/>
        <w:noProof/>
        <w:color w:val="0070C0"/>
        <w:kern w:val="0"/>
        <w:szCs w:val="24"/>
        <w:lang w:eastAsia="en-US"/>
      </w:rPr>
      <w:t>5</w:t>
    </w:r>
    <w:r w:rsidRPr="005F4685">
      <w:rPr>
        <w:rFonts w:eastAsia="Calibri"/>
        <w:b/>
        <w:noProof/>
        <w:color w:val="0070C0"/>
        <w:kern w:val="0"/>
        <w:szCs w:val="24"/>
        <w:lang w:eastAsia="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221D" w:rsidRDefault="0082221D" w:rsidP="003E7FB5">
      <w:r>
        <w:separator/>
      </w:r>
    </w:p>
  </w:footnote>
  <w:footnote w:type="continuationSeparator" w:id="0">
    <w:p w:rsidR="0082221D" w:rsidRDefault="0082221D" w:rsidP="003E7F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685" w:rsidRPr="005F4685" w:rsidRDefault="005F4685" w:rsidP="005F4685">
    <w:pPr>
      <w:widowControl/>
      <w:tabs>
        <w:tab w:val="center" w:pos="4680"/>
        <w:tab w:val="right" w:pos="9360"/>
      </w:tabs>
      <w:jc w:val="center"/>
      <w:rPr>
        <w:rFonts w:eastAsia="Calibri"/>
        <w:kern w:val="0"/>
        <w:sz w:val="22"/>
        <w:lang w:eastAsia="en-US"/>
      </w:rPr>
    </w:pPr>
    <w:r w:rsidRPr="005F4685">
      <w:rPr>
        <w:rFonts w:eastAsia="Calibri"/>
        <w:b/>
        <w:color w:val="00B0F0"/>
        <w:kern w:val="0"/>
        <w:lang w:val="nl-NL" w:eastAsia="en-US"/>
      </w:rPr>
      <w:t/>
    </w:r>
    <w:r w:rsidRPr="005F4685">
      <w:rPr>
        <w:rFonts w:eastAsia="Calibri"/>
        <w:b/>
        <w:color w:val="FF0000"/>
        <w:kern w:val="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E1B65"/>
    <w:multiLevelType w:val="hybridMultilevel"/>
    <w:tmpl w:val="961AEC34"/>
    <w:lvl w:ilvl="0" w:tplc="69CACA68">
      <w:numFmt w:val="bullet"/>
      <w:lvlText w:val="-"/>
      <w:lvlJc w:val="left"/>
      <w:pPr>
        <w:ind w:left="435" w:hanging="360"/>
      </w:pPr>
      <w:rPr>
        <w:rFonts w:ascii="Times New Roman" w:eastAsia="SimSu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1A377852"/>
    <w:multiLevelType w:val="hybridMultilevel"/>
    <w:tmpl w:val="F3EC4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8E7D3B"/>
    <w:multiLevelType w:val="hybridMultilevel"/>
    <w:tmpl w:val="A3C8BFE4"/>
    <w:lvl w:ilvl="0" w:tplc="3F1C6B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5C37C1"/>
    <w:multiLevelType w:val="hybridMultilevel"/>
    <w:tmpl w:val="F3EC4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453DA1"/>
    <w:multiLevelType w:val="hybridMultilevel"/>
    <w:tmpl w:val="8314FD46"/>
    <w:lvl w:ilvl="0" w:tplc="F82C501A">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281"/>
  <w:drawingGridVerticalSpacing w:val="19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406A"/>
    <w:rsid w:val="0001406A"/>
    <w:rsid w:val="0002466D"/>
    <w:rsid w:val="000549F0"/>
    <w:rsid w:val="0009079C"/>
    <w:rsid w:val="000D2A2D"/>
    <w:rsid w:val="000E5167"/>
    <w:rsid w:val="000F0AAB"/>
    <w:rsid w:val="000F0C90"/>
    <w:rsid w:val="00296A66"/>
    <w:rsid w:val="002E37D3"/>
    <w:rsid w:val="003E7FB5"/>
    <w:rsid w:val="00401308"/>
    <w:rsid w:val="005F4685"/>
    <w:rsid w:val="007C270D"/>
    <w:rsid w:val="007F5FA8"/>
    <w:rsid w:val="0082221D"/>
    <w:rsid w:val="008E6987"/>
    <w:rsid w:val="009A5564"/>
    <w:rsid w:val="009D1BF0"/>
    <w:rsid w:val="00A506B5"/>
    <w:rsid w:val="00AC2BC7"/>
    <w:rsid w:val="00B029F1"/>
    <w:rsid w:val="00B565E3"/>
    <w:rsid w:val="00B64A72"/>
    <w:rsid w:val="00C0130B"/>
    <w:rsid w:val="00C22D76"/>
    <w:rsid w:val="00C76F75"/>
    <w:rsid w:val="00CA7F0C"/>
    <w:rsid w:val="00D51BA6"/>
    <w:rsid w:val="00D74220"/>
    <w:rsid w:val="00DE2706"/>
    <w:rsid w:val="00E27F69"/>
    <w:rsid w:val="00ED512D"/>
    <w:rsid w:val="00F146E9"/>
    <w:rsid w:val="00F32AFD"/>
    <w:rsid w:val="00F477F5"/>
    <w:rsid w:val="00FC1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06A"/>
    <w:pPr>
      <w:widowControl w:val="0"/>
      <w:spacing w:after="0" w:line="240" w:lineRule="auto"/>
    </w:pPr>
    <w:rPr>
      <w:rFonts w:eastAsia="SimSun" w:cs="Times New Roman"/>
      <w:kern w:val="2"/>
      <w:sz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40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308"/>
    <w:pPr>
      <w:widowControl/>
      <w:ind w:left="720"/>
      <w:contextualSpacing/>
    </w:pPr>
    <w:rPr>
      <w:rFonts w:eastAsia="Arial Unicode MS"/>
      <w:kern w:val="28"/>
      <w:sz w:val="28"/>
      <w:szCs w:val="28"/>
    </w:rPr>
  </w:style>
  <w:style w:type="paragraph" w:styleId="BalloonText">
    <w:name w:val="Balloon Text"/>
    <w:basedOn w:val="Normal"/>
    <w:link w:val="BalloonTextChar"/>
    <w:uiPriority w:val="99"/>
    <w:semiHidden/>
    <w:unhideWhenUsed/>
    <w:rsid w:val="007C270D"/>
    <w:rPr>
      <w:rFonts w:ascii="Tahoma" w:hAnsi="Tahoma" w:cs="Tahoma"/>
      <w:sz w:val="16"/>
      <w:szCs w:val="16"/>
    </w:rPr>
  </w:style>
  <w:style w:type="character" w:customStyle="1" w:styleId="BalloonTextChar">
    <w:name w:val="Balloon Text Char"/>
    <w:basedOn w:val="DefaultParagraphFont"/>
    <w:link w:val="BalloonText"/>
    <w:uiPriority w:val="99"/>
    <w:semiHidden/>
    <w:rsid w:val="007C270D"/>
    <w:rPr>
      <w:rFonts w:ascii="Tahoma" w:eastAsia="SimSun" w:hAnsi="Tahoma" w:cs="Tahoma"/>
      <w:kern w:val="2"/>
      <w:sz w:val="16"/>
      <w:szCs w:val="16"/>
      <w:lang w:eastAsia="zh-CN"/>
    </w:rPr>
  </w:style>
  <w:style w:type="table" w:customStyle="1" w:styleId="TableGrid1">
    <w:name w:val="Table Grid1"/>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A7F0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7FB5"/>
    <w:pPr>
      <w:tabs>
        <w:tab w:val="center" w:pos="4680"/>
        <w:tab w:val="right" w:pos="9360"/>
      </w:tabs>
    </w:pPr>
  </w:style>
  <w:style w:type="character" w:customStyle="1" w:styleId="HeaderChar">
    <w:name w:val="Header Char"/>
    <w:basedOn w:val="DefaultParagraphFont"/>
    <w:link w:val="Header"/>
    <w:uiPriority w:val="99"/>
    <w:rsid w:val="003E7FB5"/>
    <w:rPr>
      <w:rFonts w:eastAsia="SimSun" w:cs="Times New Roman"/>
      <w:kern w:val="2"/>
      <w:sz w:val="24"/>
      <w:lang w:eastAsia="zh-CN"/>
    </w:rPr>
  </w:style>
  <w:style w:type="paragraph" w:styleId="Footer">
    <w:name w:val="footer"/>
    <w:basedOn w:val="Normal"/>
    <w:link w:val="FooterChar"/>
    <w:uiPriority w:val="99"/>
    <w:unhideWhenUsed/>
    <w:rsid w:val="003E7FB5"/>
    <w:pPr>
      <w:tabs>
        <w:tab w:val="center" w:pos="4680"/>
        <w:tab w:val="right" w:pos="9360"/>
      </w:tabs>
    </w:pPr>
  </w:style>
  <w:style w:type="character" w:customStyle="1" w:styleId="FooterChar">
    <w:name w:val="Footer Char"/>
    <w:basedOn w:val="DefaultParagraphFont"/>
    <w:link w:val="Footer"/>
    <w:uiPriority w:val="99"/>
    <w:rsid w:val="003E7FB5"/>
    <w:rPr>
      <w:rFonts w:eastAsia="SimSun" w:cs="Times New Roman"/>
      <w:kern w:val="2"/>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06A"/>
    <w:pPr>
      <w:widowControl w:val="0"/>
      <w:spacing w:after="0" w:line="240" w:lineRule="auto"/>
    </w:pPr>
    <w:rPr>
      <w:rFonts w:eastAsia="SimSun" w:cs="Times New Roman"/>
      <w:kern w:val="2"/>
      <w:sz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40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308"/>
    <w:pPr>
      <w:widowControl/>
      <w:ind w:left="720"/>
      <w:contextualSpacing/>
    </w:pPr>
    <w:rPr>
      <w:rFonts w:eastAsia="Arial Unicode MS"/>
      <w:kern w:val="28"/>
      <w:sz w:val="28"/>
      <w:szCs w:val="28"/>
    </w:rPr>
  </w:style>
  <w:style w:type="paragraph" w:styleId="BalloonText">
    <w:name w:val="Balloon Text"/>
    <w:basedOn w:val="Normal"/>
    <w:link w:val="BalloonTextChar"/>
    <w:uiPriority w:val="99"/>
    <w:semiHidden/>
    <w:unhideWhenUsed/>
    <w:rsid w:val="007C270D"/>
    <w:rPr>
      <w:rFonts w:ascii="Tahoma" w:hAnsi="Tahoma" w:cs="Tahoma"/>
      <w:sz w:val="16"/>
      <w:szCs w:val="16"/>
    </w:rPr>
  </w:style>
  <w:style w:type="character" w:customStyle="1" w:styleId="BalloonTextChar">
    <w:name w:val="Balloon Text Char"/>
    <w:basedOn w:val="DefaultParagraphFont"/>
    <w:link w:val="BalloonText"/>
    <w:uiPriority w:val="99"/>
    <w:semiHidden/>
    <w:rsid w:val="007C270D"/>
    <w:rPr>
      <w:rFonts w:ascii="Tahoma" w:eastAsia="SimSun" w:hAnsi="Tahoma" w:cs="Tahoma"/>
      <w:kern w:val="2"/>
      <w:sz w:val="16"/>
      <w:szCs w:val="16"/>
      <w:lang w:eastAsia="zh-CN"/>
    </w:rPr>
  </w:style>
  <w:style w:type="table" w:customStyle="1" w:styleId="TableGrid1">
    <w:name w:val="Table Grid1"/>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A7F0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7FB5"/>
    <w:pPr>
      <w:tabs>
        <w:tab w:val="center" w:pos="4680"/>
        <w:tab w:val="right" w:pos="9360"/>
      </w:tabs>
    </w:pPr>
  </w:style>
  <w:style w:type="character" w:customStyle="1" w:styleId="HeaderChar">
    <w:name w:val="Header Char"/>
    <w:basedOn w:val="DefaultParagraphFont"/>
    <w:link w:val="Header"/>
    <w:uiPriority w:val="99"/>
    <w:rsid w:val="003E7FB5"/>
    <w:rPr>
      <w:rFonts w:eastAsia="SimSun" w:cs="Times New Roman"/>
      <w:kern w:val="2"/>
      <w:sz w:val="24"/>
      <w:lang w:eastAsia="zh-CN"/>
    </w:rPr>
  </w:style>
  <w:style w:type="paragraph" w:styleId="Footer">
    <w:name w:val="footer"/>
    <w:basedOn w:val="Normal"/>
    <w:link w:val="FooterChar"/>
    <w:uiPriority w:val="99"/>
    <w:unhideWhenUsed/>
    <w:rsid w:val="003E7FB5"/>
    <w:pPr>
      <w:tabs>
        <w:tab w:val="center" w:pos="4680"/>
        <w:tab w:val="right" w:pos="9360"/>
      </w:tabs>
    </w:pPr>
  </w:style>
  <w:style w:type="character" w:customStyle="1" w:styleId="FooterChar">
    <w:name w:val="Footer Char"/>
    <w:basedOn w:val="DefaultParagraphFont"/>
    <w:link w:val="Footer"/>
    <w:uiPriority w:val="99"/>
    <w:rsid w:val="003E7FB5"/>
    <w:rPr>
      <w:rFonts w:eastAsia="SimSun" w:cs="Times New Roman"/>
      <w:kern w:val="2"/>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media/image8.wmf" Type="http://schemas.openxmlformats.org/officeDocument/2006/relationships/image"/><Relationship Id="rId17" Target="media/image9.wmf" Type="http://schemas.openxmlformats.org/officeDocument/2006/relationships/image"/><Relationship Id="rId18" Target="media/image10.wmf" Type="http://schemas.openxmlformats.org/officeDocument/2006/relationships/image"/><Relationship Id="rId19" Target="media/image11.wmf" Type="http://schemas.openxmlformats.org/officeDocument/2006/relationships/image"/><Relationship Id="rId2" Target="styles.xml" Type="http://schemas.openxmlformats.org/officeDocument/2006/relationships/styles"/><Relationship Id="rId20" Target="media/image12.wmf" Type="http://schemas.openxmlformats.org/officeDocument/2006/relationships/image"/><Relationship Id="rId21" Target="embeddings/oleObject2.bin" Type="http://schemas.openxmlformats.org/officeDocument/2006/relationships/oleObject"/><Relationship Id="rId22" Target="media/image13.wmf" Type="http://schemas.openxmlformats.org/officeDocument/2006/relationships/image"/><Relationship Id="rId23" Target="embeddings/oleObject3.bin" Type="http://schemas.openxmlformats.org/officeDocument/2006/relationships/oleObject"/><Relationship Id="rId24" Target="media/image14.wmf" Type="http://schemas.openxmlformats.org/officeDocument/2006/relationships/image"/><Relationship Id="rId25" Target="embeddings/oleObject4.bin" Type="http://schemas.openxmlformats.org/officeDocument/2006/relationships/oleObject"/><Relationship Id="rId26" Target="media/image15.wmf" Type="http://schemas.openxmlformats.org/officeDocument/2006/relationships/image"/><Relationship Id="rId27" Target="embeddings/oleObject5.bin" Type="http://schemas.openxmlformats.org/officeDocument/2006/relationships/oleObject"/><Relationship Id="rId28" Target="media/image16.emf" Type="http://schemas.openxmlformats.org/officeDocument/2006/relationships/image"/><Relationship Id="rId29" Target="media/image17.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1" Target="media/image18.png" Type="http://schemas.openxmlformats.org/officeDocument/2006/relationships/image"/><Relationship Id="rId32" Target="media/image19.wmf" Type="http://schemas.openxmlformats.org/officeDocument/2006/relationships/image"/><Relationship Id="rId33" Target="embeddings/oleObject7.bin" Type="http://schemas.openxmlformats.org/officeDocument/2006/relationships/oleObject"/><Relationship Id="rId34" Target="media/image20.wmf" Type="http://schemas.openxmlformats.org/officeDocument/2006/relationships/image"/><Relationship Id="rId35" Target="embeddings/oleObject8.bin" Type="http://schemas.openxmlformats.org/officeDocument/2006/relationships/oleObject"/><Relationship Id="rId36" Target="media/image21.png" Type="http://schemas.openxmlformats.org/officeDocument/2006/relationships/image"/><Relationship Id="rId37" Target="media/image22.wmf" Type="http://schemas.openxmlformats.org/officeDocument/2006/relationships/image"/><Relationship Id="rId38" Target="embeddings/oleObject9.bin" Type="http://schemas.openxmlformats.org/officeDocument/2006/relationships/oleObject"/><Relationship Id="rId39" Target="media/image23.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media/image24.wmf" Type="http://schemas.openxmlformats.org/officeDocument/2006/relationships/image"/><Relationship Id="rId42" Target="header1.xml" Type="http://schemas.openxmlformats.org/officeDocument/2006/relationships/header"/><Relationship Id="rId43" Target="footer1.xml" Type="http://schemas.openxmlformats.org/officeDocument/2006/relationships/footer"/><Relationship Id="rId44" Target="fontTable.xml" Type="http://schemas.openxmlformats.org/officeDocument/2006/relationships/fontTable"/><Relationship Id="rId45"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457</Words>
  <Characters>19711</Characters>
  <Application>Microsoft Office Word</Application>
  <DocSecurity>0</DocSecurity>
  <Lines>164</Lines>
  <Paragraphs>46</Paragraphs>
  <ScaleCrop>false</ScaleCrop>
  <Manager/>
  <Company/>
  <LinksUpToDate>false</LinksUpToDate>
  <CharactersWithSpaces>23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8T16:18:00Z</dcterms:created>
  <dc:creator>tailieu123.edu.vn</dc:creator>
  <dc:description>Bộ đề ôn tập giữa HK2 Lý 9 năm học 2022-2023 có đáp án được soạn dưới dạng file word và PDF gồm 13 trang. Các bạn xem và tải về ở dưới.</dc:description>
  <dcterms:modified xsi:type="dcterms:W3CDTF">2023-02-28T16:20:00Z</dcterms:modified>
  <cp:revision>1</cp:revision>
  <dc:title>Bộ Đề Ôn Tập Giữa HK2 Lý 9 Năm Học 2022-2023 Có Đáp Án</dc:title>
</cp:coreProperties>
</file>